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65"/>
  </p:notesMasterIdLst>
  <p:sldIdLst>
    <p:sldId id="256" r:id="rId3"/>
    <p:sldId id="297" r:id="rId4"/>
    <p:sldId id="300" r:id="rId5"/>
    <p:sldId id="298" r:id="rId6"/>
    <p:sldId id="299" r:id="rId7"/>
    <p:sldId id="302" r:id="rId8"/>
    <p:sldId id="303" r:id="rId9"/>
    <p:sldId id="312" r:id="rId10"/>
    <p:sldId id="324" r:id="rId11"/>
    <p:sldId id="313" r:id="rId12"/>
    <p:sldId id="314" r:id="rId13"/>
    <p:sldId id="315" r:id="rId14"/>
    <p:sldId id="316" r:id="rId15"/>
    <p:sldId id="317" r:id="rId16"/>
    <p:sldId id="318" r:id="rId17"/>
    <p:sldId id="319" r:id="rId18"/>
    <p:sldId id="320" r:id="rId19"/>
    <p:sldId id="321" r:id="rId20"/>
    <p:sldId id="322" r:id="rId21"/>
    <p:sldId id="323" r:id="rId22"/>
    <p:sldId id="306" r:id="rId23"/>
    <p:sldId id="307" r:id="rId24"/>
    <p:sldId id="308" r:id="rId25"/>
    <p:sldId id="309" r:id="rId26"/>
    <p:sldId id="310" r:id="rId27"/>
    <p:sldId id="311" r:id="rId28"/>
    <p:sldId id="327" r:id="rId29"/>
    <p:sldId id="326" r:id="rId30"/>
    <p:sldId id="328" r:id="rId31"/>
    <p:sldId id="329" r:id="rId32"/>
    <p:sldId id="330" r:id="rId33"/>
    <p:sldId id="331" r:id="rId34"/>
    <p:sldId id="325" r:id="rId35"/>
    <p:sldId id="257" r:id="rId36"/>
    <p:sldId id="258" r:id="rId37"/>
    <p:sldId id="301" r:id="rId38"/>
    <p:sldId id="304" r:id="rId39"/>
    <p:sldId id="305" r:id="rId40"/>
    <p:sldId id="259" r:id="rId41"/>
    <p:sldId id="260" r:id="rId42"/>
    <p:sldId id="261" r:id="rId43"/>
    <p:sldId id="264" r:id="rId44"/>
    <p:sldId id="265" r:id="rId45"/>
    <p:sldId id="266" r:id="rId46"/>
    <p:sldId id="267" r:id="rId47"/>
    <p:sldId id="268" r:id="rId48"/>
    <p:sldId id="269" r:id="rId49"/>
    <p:sldId id="270" r:id="rId50"/>
    <p:sldId id="271" r:id="rId51"/>
    <p:sldId id="272" r:id="rId52"/>
    <p:sldId id="273" r:id="rId53"/>
    <p:sldId id="274" r:id="rId54"/>
    <p:sldId id="287" r:id="rId55"/>
    <p:sldId id="288" r:id="rId56"/>
    <p:sldId id="289" r:id="rId57"/>
    <p:sldId id="290" r:id="rId58"/>
    <p:sldId id="291" r:id="rId59"/>
    <p:sldId id="292" r:id="rId60"/>
    <p:sldId id="293" r:id="rId61"/>
    <p:sldId id="294" r:id="rId62"/>
    <p:sldId id="295" r:id="rId63"/>
    <p:sldId id="296" r:id="rId6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120" d="100"/>
          <a:sy n="120" d="100"/>
        </p:scale>
        <p:origin x="234"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0T08:27:55.862"/>
    </inkml:context>
    <inkml:brush xml:id="br0">
      <inkml:brushProperty name="width" value="0.05292" units="cm"/>
      <inkml:brushProperty name="height" value="0.05292" units="cm"/>
      <inkml:brushProperty name="color" value="#0070C0"/>
    </inkml:brush>
  </inkml:definitions>
  <inkml:trace contextRef="#ctx0" brushRef="#br0">6735 9518 132 0,'0'0'149'0,"0"0"-96"0,0 0-41 16,0 0-2-16,0 0 24 0,0 0 1 0,0 0-19 15,0 0-2-15,-12 0-3 0,19 0-1 16,4 3 6-16,2-2 5 0,8 2 1 15,1-3-1-15,8 0-7 16,3 0-3-16,3 0 0 0,8 0-4 16,4-1 0-16,6-1-1 0,8 0-3 0,6 0-3 15,5 0 0-15,7 1 2 16,5-1-1-16,6 0 0 0,2 1 1 0,4 1-1 16,2-2 2-16,-1 1-1 0,1 0-1 15,3 1 0-15,2 0-1 0,1 2-2 16,4 1 2-16,2 1 1 0,-1 1-1 15,3 0 1-15,3-1 1 0,1 0-1 16,2-2-1-16,3 2-4 0,2 0 4 16,0 0 3-16,0 3 0 0,2-1 2 0,-1 0 0 15,4 0-1-15,-2 0-3 16,1-1 1-16,-2 0 2 0,1 0 1 0,-4 0 0 16,1-1 0-16,-4 1 0 0,-2-4-5 15,-1 2-1-15,-5-1 1 0,-8-2 2 16,-4 0 1-16,-7 0 1 15,-9 0 0-15,-6 0 0 0,-6-2-2 0,-6 1-2 16,-10-3 0-16,-8 1 2 16,-6 1 0-16,-15-1 1 0,-5 2-1 0,-12-1-1 15,-5 2 1-15,-5 0-1 0,0 0-1 16,0 0 6-16,-8-2-2 0,-2 1-3 16,-7-1-2-16,-6 1-27 0,-5-1-38 15,-9-7-65-15,1-2-136 0</inkml:trace>
  <inkml:trace contextRef="#ctx0" brushRef="#br0" timeOffset="4387.4466">6878 10336 132 0,'-6'-12'173'0,"0"5"-102"0,3 3-10 16,0 3-7-16,1-1 5 0,2 0-18 0,0 1-9 15,0 1-3-15,0 0-5 16,0 0-6-16,0 0-1 0,0 0-4 16,0 0-3-16,2 0-5 0,3 4 0 15,3 1 0-15,0-1 1 0,5 0-2 16,1 0-3-16,3-2 1 0,2-1-2 0,5-1 1 16,4 0-1-16,4-2-34 15,1-5-35-15,0-2-71 0,-2 1-186 0</inkml:trace>
  <inkml:trace contextRef="#ctx0" brushRef="#br0" timeOffset="4659.2895">7615 10315 154 0,'0'0'224'0,"0"0"-161"15,0 0-12-15,0 0 2 0,0 0-18 16,0 0-16-16,0 0-11 16,0 0-2-16,26-4 0 0,-15 7-1 0,4-1 0 15,-1 0-1-15,6-2-1 0,2 0-2 16,6 0-1-16,2-3-12 0,1-4-48 15,0 2-88-15,-3-1-181 0</inkml:trace>
  <inkml:trace contextRef="#ctx0" brushRef="#br0" timeOffset="4963.8028">8442 10272 119 0,'0'0'134'0,"0"0"-24"0,0 0-26 16,0 0-24-16,0 0-9 0,0 0-14 15,0 0-10-15,0 0-6 0,0 0-7 16,45-1-1-16,-31 1-5 0,4 0-4 16,1 0-3-16,4 0-1 0,4 1 0 15,4-1-23-15,2 0-61 0,3-3-110 16</inkml:trace>
  <inkml:trace contextRef="#ctx0" brushRef="#br0" timeOffset="5168.7864">9372 10310 152 0,'0'0'240'16,"0"0"-186"-16,0 0-28 0,0 0 6 15,0 0-10-15,0 0-15 0,72-13-4 16,-47 12-2-16,4 1-1 0,6 0-2 15,0-2-29-15,2 0-22 0,3 0-46 16,-1-1-26-16</inkml:trace>
  <inkml:trace contextRef="#ctx0" brushRef="#br0" timeOffset="5331.0442">10102 10319 158 0,'0'0'131'16,"0"0"-47"-16,0 0-23 0,0 0-9 15,0 0-10-15,0 0-13 0,69-6-11 16,-39 5-10-16,2-1-2 0,-2 2-6 16,0-2-3-16,-4 1-69 0,2-2-86 15,1-1-129-15</inkml:trace>
  <inkml:trace contextRef="#ctx0" brushRef="#br0" timeOffset="5464.265">10942 10373 199 0,'0'0'65'0,"0"0"-1"0,67 0-29 0,-31-4-7 16,6 2-13-16,-5-1-13 0,-2 2-2 15,0-1-56-15,0 2-30 0,-5-1-42 16</inkml:trace>
  <inkml:trace contextRef="#ctx0" brushRef="#br0" timeOffset="5650.7664">12071 10362 218 0,'0'0'192'15,"0"0"-143"-15,0 0 10 0,0 0-23 0,0 0-36 16,0 0-31-16,0 0-92 15,52-42-102-15</inkml:trace>
  <inkml:trace contextRef="#ctx0" brushRef="#br0" timeOffset="6419.4115">12236 10235 275 0,'0'0'136'0,"0"0"-95"0,0 0-3 0,0 0 26 15,0 0-10-15,0 0-15 16,0 0-7-16,-1-27-15 0,1 44-12 0,0 6 0 16,0 8 12-16,0 6 3 15,-2 5 1-15,1 0-9 0,-3 1-9 16,-3-2 2-16,2-3 1 0,-1-2-4 0,0-5-1 16,2-3 0-16,2-7 1 0,-2-4-2 15,0-6 1-15,1-5-1 0,1 0 0 16,0-4-22-16,-2 1-7 0,-2-1-18 15,1-2-36-15,3-5-62 0,0-3-82 16</inkml:trace>
  <inkml:trace contextRef="#ctx0" brushRef="#br0" timeOffset="6689.9241">12212 10240 110 0,'0'0'137'0,"0"0"-3"15,0 0-42-15,0 0-11 0,0 0-23 16,54-50-23-16,-30 46 1 16,3 1-10-16,3 1-1 0,-7 2-4 0,-4 0-7 15,1 7-6-15,-8 2-3 16,-1 1-5-16,-5 3 0 0,-2 0-2 0,-4 3 2 16,-5 3-1-16,-4-1-2 0,-8-1-5 15,-7-2 1-15,-1-3-1 0,-5-3 7 16,-2-2 1-16,3-3 0 0,6-2 0 15,-2-2 0-15,7 0-1 0,8-4-12 16,1-2-20-16,8-3-31 0,1-4-64 16,10-3-143-16</inkml:trace>
  <inkml:trace contextRef="#ctx0" brushRef="#br0" timeOffset="7037.8504">12788 10121 245 0,'0'0'90'0,"0"0"-6"16,0 0-47-16,0 0 11 0,0 0 6 15,0 0-31-15,0 0-8 0,-59 19-7 16,25 9 2-16,-4 4-1 0,4 8 1 0,2 7 2 16,4 8 0-16,3 4 7 0,7 5-2 15,3 0 3-15,7-2-1 16,2-6-8-16,6-7-2 0,2-8-2 16,7-5-1-16,6-8-2 0,9-5-2 0,0-7-2 15,8-6 0-15,1-5-5 0,1-5-22 16,1-4-10-16,-4-8-26 0,-1-6-52 15,-10-1-125-15</inkml:trace>
  <inkml:trace contextRef="#ctx0" brushRef="#br0" timeOffset="7260.1584">12810 10355 298 0,'0'0'70'16,"0"0"4"-16,0 0-26 0,0 0 2 0,0 0-10 15,0 0-1-15,56 9 3 0,-34 8-3 16,0 2-12-16,0 4-6 0,0 0 0 16,-3 2 2-16,-1-2-12 0,-4 1-4 15,-2-2-3-15,-3 0-3 0,-4-5-1 16,0 0 1-16,-3-6-1 16,-2 0-19-16,0-3-16 0,-2-4-9 0,-3-1-22 15,0-3-29-15,0-2-70 0,-1-5-57 16</inkml:trace>
  <inkml:trace contextRef="#ctx0" brushRef="#br0" timeOffset="7496.9101">13046 10273 229 0,'0'0'158'0,"0"0"-120"15,0 0 2-15,0 0 17 0,0 0-25 0,0 0-9 16,0 0 8-16,0 0-10 15,-53 52-7-15,33-30-2 0,-5 4-1 0,4 0-4 16,-5 3 2-16,2 1-3 0,0-1-3 16,-1-3-1-16,7-2 0 0,2-7-2 15,6-2 1-15,6-5-1 0,1-4 0 16,3-1-6-16,0-5-20 0,3 0-18 16,9-9-45-16,1-6-56 0,2-1-67 15</inkml:trace>
  <inkml:trace contextRef="#ctx0" brushRef="#br0" timeOffset="8158.7155">13522 10289 219 0,'0'0'232'15,"0"0"-179"-15,0 0-10 0,0 0 17 16,0 0-12-16,0 0-10 0,0 0-13 15,0 0-8-15,0 0-8 0,-21-38-4 16,15 38-2-16,1 0-3 0,2 0 1 16,0 0-1-16,1 2 0 0,2-2 0 15,0 0 0-15,0 0 0 0,0 1 0 16,0-1 0-16,0 0 2 0,0 0-1 16,0 0 0-16,0 1 1 0,2 1-2 15,2-1 1-15,-2 1 1 0,1-1 3 16,-2 1 1-16,1-1 2 0,2 0 3 15,0-1 1-15,2 0 2 0,1 0-1 16,-1 0-1-16,2-4 0 0,0 3-2 0,-4-2-1 16,1 1 0-16,-1 2-3 0,-2-1-1 15,-1 1-2-15,3 1-2 16,4 4-1-16,1 2 0 0,6 2 0 16,1 0 1-16,4 2 0 0,3-1-1 0,3-1 0 15,5-2 0-15,1-1 1 0,3-4 0 16,-2 1-1-16,-1-3 1 0,0 0 0 15,-3 0 0-15,-4-2 0 0,0 1 0 16,-7-1 1-16,-6 2 0 0,-6-3 1 16,-3 2 0-16,-3 1 1 0,0-1 2 15,0 1 0-15,0 0 0 0,0 0 0 16,0 0-3-16,0 1 0 0,0 1-3 16,-5 2-1-16,-3 5-1 0,-6 3 2 0,-7 5 1 15,-3 1-1-15,-6 3 1 16,0 0-1-16,-5 2 0 0,2 1 0 15,-2 0 0-15,2 1 1 0,3-2-1 16,3-3 0-16,5-4 0 0,6 0 0 16,7-5 0-16,1-3 0 0,3-2 1 15,3-4-1-15,2 0 0 0,0-1 0 0,0-1 0 16,0 0 1-16,0 0 1 0,1 0 0 16,1-3-2-16,2-1 0 0,3-4-6 15,2 1-13-15,4 0-11 0,3-3-24 16,6-1-47-16,4-1-30 0,-2-1-109 15</inkml:trace>
  <inkml:trace contextRef="#ctx0" brushRef="#br0" timeOffset="8508.4455">14373 10361 305 0,'0'0'153'16,"0"0"-109"-16,0 0 8 15,0 0 12-15,0 0-13 0,0 0-11 16,0 0-8-16,0 0-5 0,-50-48-3 16,46 48-10-16,-2 2-3 0,-5 5-5 0,-2 2-3 15,-3 4 2-15,-1 4-2 0,-4 2 0 16,-3 4 0-16,-2 2-1 0,-3 2 1 16,1 0 0-16,0 1-3 0,2-1-1 15,4-2 1-15,5-4 0 0,2-1 0 16,3-6 0-16,5-3 1 0,1-4-1 15,2-3 1-15,3-2-1 0,1-2 1 16,0 0 0-16,0 0 12 0,0 0 9 16,0 0-1-16,0 0-4 0,0 0-11 15,0 0-1-15,0-2-2 0,0-2-2 0,4 0-1 16,0-1 0-16,1-2-8 16,7 0-17-16,3-1-25 0,5-3-47 15,3-1-33-15,7 0-97 0</inkml:trace>
  <inkml:trace contextRef="#ctx0" brushRef="#br0" timeOffset="8983.7229">14621 10313 202 0,'0'0'169'0,"0"0"-101"0,65-58-36 16,-50 47 19-16,-4 4 6 0,-10 1-17 0,1 4-4 15,-2-1 5-15,0 3-8 16,0 0-5-16,-4 0-13 0,-7 5-7 0,-7 3-5 16,-6 6 4-16,-3 3 4 0,-3 3-2 15,3 3-3-15,-1 1-4 0,1 3-1 16,3 1 1-16,0 3-1 0,7 0-1 16,4-3 1-16,6-2-1 15,6-4 0-15,3-5 0 0,10-1-1 0,5-7 1 16,4-6 0-16,5-3 0 0,1-1 3 15,5-9-3-15,0-4 1 0,1-3-1 16,-2-3 0-16,-3 0 0 0,-5-2-1 16,-5 0 1-16,-2-2 0 0,-6-1 1 15,-1-1 0-15,1 0 0 0,-4 3 1 0,0 3 5 16,-4 7 3-16,-2 6-3 16,0 5-2-16,0 2 3 0,-1 5-4 15,-4 7-4-15,-5 7 0 0,-3 4 0 0,1 4 0 16,4 1 1-16,3 1 3 0,5-1 0 15,0-2-2-15,8-2 0 0,6 0 0 16,5-6-1-16,3-1 1 0,5-5 0 16,1-5-2-16,6-4 0 0,-3-3-2 15,2-7-18-15,2-3-12 0,1-4-36 16,5-3-11-16,-1-2-50 0,-8-2-146 16</inkml:trace>
  <inkml:trace contextRef="#ctx0" brushRef="#br0" timeOffset="9275.0184">15185 10089 272 0,'0'0'112'0,"0"0"-60"0,0 0-7 0,0 0 0 16,0 0 0-16,30 51-6 0,-6-26-3 16,2 4-2-16,1 3-10 0,-3 2 0 15,-5 4-9-15,-7 0-3 0,-6 4-2 16,-6 1-1-16,-7 1-2 0,-9 3-4 15,-7-2 0-15,-6-3-3 0,-5-6-2 16,-2-5-7-16,-6-5-8 0,0-5 3 16,-6-4 14-16,-2-1 0 0,1-4 0 15,5-3-1-15,9-2 1 0,7-3 6 16,7-3 1-16,8-1-3 0,3-4-2 16,5-3-1-16,2-6-1 0,3-1-2 15,0-6-22-15,5-4-59 0,0-1-77 16,1 1-123-16</inkml:trace>
  <inkml:trace contextRef="#ctx0" brushRef="#br0" timeOffset="10250.1508">12032 9024 255 0,'0'0'164'0,"0"0"-141"0,0 0 2 16,-1-52 27-16,1 49 8 0,0 2-15 15,0 0-9-15,-1 1-1 0,1 0-14 16,0 1-8-16,0 12-4 0,0 2-4 15,0 10 4-15,0 3 6 0,0 2 4 0,0 1-5 16,0-3-8-16,2-1 3 16,0-2-2-16,-1-4-3 0,2 1-1 15,-2-9-1-15,1-1-2 0,1-3 1 16,-3-7-1-16,2 1-5 0,-2-3-19 16,0 0-15-16,2-5-11 0,-1-9-58 15,1 0-142-15</inkml:trace>
  <inkml:trace contextRef="#ctx0" brushRef="#br0" timeOffset="10508.9714">11952 8958 331 0,'0'0'137'15,"0"0"-92"-15,0 0 14 0,0 0-7 16,0 0-13-16,0 0-12 0,68-19-2 15,-37 10-6-15,4 1 1 0,3 3 2 16,3-1-2-16,-2 1-7 0,3-1-5 0,-5 2-2 16,-2 0-3-16,-3 4-2 0,-3-2 1 15,-8 1-2-15,-4 1 0 0,-5 0-4 16,-9 3-25-16,-3 0-22 16,-1 3-11-16,-12 4-20 0,-4 0-18 0,-6 4-81 15,-3-3-72-15</inkml:trace>
  <inkml:trace contextRef="#ctx0" brushRef="#br0" timeOffset="10636.7967">12007 9097 73 0,'0'0'162'0,"0"0"-116"0,0 0-33 15,0 0 27-15,61 29 23 0,-28-29-23 0,5 0-21 16,8-1-7-16,0 0-2 0,-6-1-6 16,-4 2-2-16,-11 2-2 15,-8 3-63-15,-12 3-56 0,-5-3-77 0</inkml:trace>
  <inkml:trace contextRef="#ctx0" brushRef="#br0" timeOffset="10769.4239">12038 9328 357 0,'0'0'85'16,"0"0"-22"-16,0 0-14 0,58-4-12 16,-26-5-21-16,6-2-8 0,2 0-3 15,5 1-2-15,1 3-3 0,0-2-13 16,-1-3-81-16,-2 1-157 0</inkml:trace>
  <inkml:trace contextRef="#ctx0" brushRef="#br0" timeOffset="11043.0352">12708 8915 330 0,'0'0'174'0,"0"0"-147"15,0 0 3-15,0 0 4 0,0 0-6 16,51 15-6-16,-33 3 10 0,2 5-3 16,-4 2-9-16,3 1-7 0,-5 1-2 15,1-2-4-15,-4-2-4 0,-5-2-1 16,0-1-2-16,0-3 0 0,-3-2-16 15,-1-3-30-15,-1-5-27 0,-1-4-30 16,0-5-91-16</inkml:trace>
  <inkml:trace contextRef="#ctx0" brushRef="#br0" timeOffset="11252.274">12871 8863 280 0,'0'0'125'15,"0"0"-79"-15,0 0 6 0,-51 37 7 16,37-15-14-16,0 6-16 0,1 4-8 16,-3-1-7-16,4 3-8 0,-3-3-1 15,2-1 1-15,-1-1-1 0,0-6-2 16,5-4-2-16,4-4 0 0,3-4-1 16,2-5-4-16,2-1-39 0,6-5-33 15,0-5-83-15,7-5-74 0</inkml:trace>
  <inkml:trace contextRef="#ctx0" brushRef="#br0" timeOffset="11477.082">13143 8742 307 0,'0'0'151'0,"0"0"-133"15,0 0 17-15,0 0 29 0,52 33-15 16,-38-14-8-16,-3 4-4 0,-6 2-16 0,-5 5-10 15,-2 5-2-15,-11 2-3 16,-6 5-3-16,-9-2 0 0,1 0-3 16,-7-1 0-16,-3-4-17 0,1-1-27 15,-3-7-8-15,0 2-8 0,-2-8-31 16,4-5-52-16,4-7 22 0</inkml:trace>
  <inkml:trace contextRef="#ctx0" brushRef="#br0" timeOffset="11695.3397">12481 8656 142 0,'0'0'140'0,"0"0"-101"16,0 0 24-16,0 0 6 0,0 0-42 16,0 0-12-16,-52 56 7 0,43-8 8 15,4 5-6-15,4 6-6 0,1 5-4 16,0-3-2-16,4 4-2 0,3-5-1 15,1-3-7-15,5-9 1 0,1-4-2 16,5-8-1-16,6-7 0 0,7-5-26 16,10-12-42-16,4-6-51 0,-1-6-59 0</inkml:trace>
  <inkml:trace contextRef="#ctx0" brushRef="#br0" timeOffset="11976.8275">13610 8703 239 0,'0'0'208'16,"0"0"-190"-16,-55-58 18 0,40 49 26 15,-2 3-18-15,4 3-16 0,-1 3-8 16,3 1-5-16,-1 9-4 0,2 8-2 16,3 7 0-16,1 9 2 0,0 7-2 15,1 9 1-15,1 4 3 0,-1 5 4 16,2 2 1-16,-1-2-5 0,-2-4-5 15,-2-4 0-15,4-6 1 0,-2-5-4 16,1-3 0-16,1-6-4 0,1-1 1 0,0-8-1 16,-2-1-1-16,3-4 0 15,1-4-10-15,-1-1-26 0,2-7-24 0,0-5-32 16,0-2-73-16,5-8-109 16</inkml:trace>
  <inkml:trace contextRef="#ctx0" brushRef="#br0" timeOffset="12413.4899">13746 8935 281 0,'0'0'94'0,"0"0"-64"16,-9-61 7-16,5 48 16 0,-3 0-4 15,2 4-17-15,-1 1-8 0,-1 2-3 16,4 5-4-16,-3-1-2 15,-1 2-3-15,-5 4-5 0,-6 8-4 0,-1 6-2 16,-3 2 3-16,2 8 2 0,-3 3 1 0,4 1 1 16,5 2-3-16,2-1 0 0,3-2 1 15,6-2-2-15,2-4-3 0,2-4 1 16,5-5-2-16,6-3 0 0,3-6 0 16,2-4 0-16,1-3 2 15,3-3-1-15,4-5 0 0,-4-3 2 0,0-3-2 16,0 2-1-16,-6-4 1 15,-2 4-1-15,-2 1 5 0,-6 0 5 16,1 5 1-16,-6 3-4 0,1 2 2 0,-1 1 5 16,0 1-3-16,-3 8-10 0,-1 2 1 15,3 0 0-15,1 0-1 0,1 0 1 16,11-4 1-16,5-2 0 0,6-5 1 16,6 0 4-16,5-8 0 0,1-4-2 0,4-2 0 15,-1 0-4-15,-4-1 0 0,-3-1-2 16,-8 3 0-16,-5-1-14 15,-4-3-66-15,-2-4-89 0,-3 0-263 16</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0T09:01:12.710"/>
    </inkml:context>
    <inkml:brush xml:id="br0">
      <inkml:brushProperty name="width" value="0.05292" units="cm"/>
      <inkml:brushProperty name="height" value="0.05292" units="cm"/>
      <inkml:brushProperty name="color" value="#0070C0"/>
    </inkml:brush>
  </inkml:definitions>
  <inkml:trace contextRef="#ctx0" brushRef="#br0">4647 6029 145 0,'0'0'88'15,"0"0"-49"-15,0 0 5 16,0 0 10-16,0 0 14 0,-21-52-14 0,20 47-3 16,1 3-14-16,0-2-6 15,0 4-2-15,0-1 2 0,0-1-4 0,0 2-3 16,0-2-5-16,0 2-3 0,0 0-3 15,0 0-8-15,4 2-3 0,8 0-1 16,7 1-1-16,9 1 2 0,6 1 7 16,4 0 7-16,2-3-4 0,2 2-2 15,5-3-3-15,-3-1 0 0,8 0 3 0,-1-1-3 16,0-1-1-16,-1-2 0 0,-8 0-3 16,1 0 1-16,-10 0-4 15,-5 1 0-15,-7 2 0 0,-4 0 0 16,-6 1 0-16,-5 0 1 0,-4 0 0 15,-1-2 0-15,-1 2 0 0,0 0 1 0,0-2 3 16,0 1 5-16,0 0-2 0,-3-3-2 16,-3 1-4-16,-4-1-1 0,-1 2-1 15,2 1-2-15,-3 0-11 0,6 1-19 16,-4 0-22-16,5 4-38 16,-2-4-38-16,4-1-139 0</inkml:trace>
  <inkml:trace contextRef="#ctx0" brushRef="#br0" timeOffset="1065.8434">7557 5926 105 0,'0'0'34'0,"0"0"19"16,0 0-34-16,-52 9 8 0,35-9 7 15,5 1 0-15,-3-1 3 16,5 0 7-16,1-1 10 0,1-2 11 0,5 3-43 16,-1 0-10-16,4 0-5 0,0 0 10 15,0 0 5-15,0 0-5 0,6 0-1 16,5 0-6-16,6 0 0 0,8 3 2 15,5 0 7-15,3-2 2 0,5 1-2 0,3-2-2 16,5 0 0-16,1 0-5 0,2-5-1 16,3 1 2-16,1-2 1 0,6 1-2 15,-4 0 0-15,4-1-5 16,-2 1-4-16,2 2 1 0,-3-2-2 0,1 3 1 16,-2 0-1-16,-2 1 0 15,-1 1 1-15,-2 0 0 0,-4 0 1 0,-3 0-1 16,0 3 1-16,-4-1-4 0,-1-1 0 15,2 1 1-15,-1 0 1 16,0 0-1-16,4 1 0 0,-4 0-1 0,2 0 0 16,-3-3-5-16,1 2 5 0,-2-2 0 15,-2 0 1-15,2 0-1 0,-2-2 1 16,5-1-1-16,-3 2 1 0,1-3-1 16,0 3 1-16,1-3-1 0,1 3 1 15,2 0-1-15,1-1 0 0,2 1 1 16,1 0 1-16,2-1-2 0,4 1 1 15,2-1 0-15,3 2-1 0,1 0 4 0,2 0-3 16,-4 0 0-16,-5 0-1 16,-3 0 2-16,-3 0-1 0,-7 0 3 0,-3 0-1 15,-3 0 0-15,-1 3 2 0,-3 0-1 16,-4-1-2-16,2 0 1 0,-4-1-2 16,3 3 2-16,0-4-2 0,0 0 1 15,-2 0 1-15,-1 0-1 0,4 0 2 16,-3 0 0-16,3 0 1 0,-1 0-1 0,-1 0-1 15,-1-2-1-15,1-1 1 16,-2 2-1-16,-5-2-1 0,1 0-1 16,-3-1-1-16,-1 1 1 0,-3 0 0 15,-3-1 1-15,3 3 0 0,-5-3-1 16,1 2 1-16,0 1-1 0,-2-2 1 16,1 1-2-16,-3 2 1 0,-2 0 0 15,-1 0 0-15,0-2 0 0,0 2-1 16,0 0-10-16,-1 0-9 0,-3 0-14 0,-3 0-14 15,-2 0-35-15,-1-4-18 0,-5-6-91 16,3-1-220-16</inkml:trace>
  <inkml:trace contextRef="#ctx0" brushRef="#br0" timeOffset="2403.5997">13303 5970 80 0,'0'0'96'0,"0"0"-77"16,-59 0 0-16,44 0 13 0,3 1-3 16,2 0 1-16,2 0-1 0,3-1 4 15,5 2-6-15,0-2-6 0,0 0 0 16,0 0-4-16,7 0-5 0,3 0-4 15,7 0 14-15,8 0 3 0,5 2 1 0,4-2-3 16,7 0-6-16,1 0-3 16,3 0-1-16,3 0-2 0,5 0-1 0,6-2-1 15,5 2 1-15,3-1 2 0,0 1-2 16,1-1-3-16,1 0-2 0,-4-1-1 16,2 0-1-16,-3 0 2 0,-1-1 0 15,-1 1 1-15,-3 1-1 0,1-2-1 16,-6 3-2-16,-2-2 3 0,-1 2-3 15,0 0-1-15,3-1 1 0,1 1-2 16,1 0 2-16,2 0 0 0,-2 1-1 16,0 1 0-16,-2 1 1 0,0 0-1 15,-4 0 1-15,-2 2-1 0,1-1 0 16,1 0 0-16,4-1-1 0,3-2 0 0,-1 0 3 16,0 0-2-16,-2-1 0 15,2 0-1-15,2 0 2 0,0 0-1 16,2-1 0-16,0 0 1 0,-2-1-1 15,0 1 1-15,-8-2-1 0,-4 1 2 0,-5 1-3 16,-6-1 1-16,1 1-1 0,2-2-3 16,1 2 3-16,3 1 0 0,1 0 1 15,2 0 0-15,0-1-1 0,2 1 0 16,3 0 1-16,0-1-1 0,6 1 1 16,-3-2 0-16,3 2 1 0,0 0-1 15,-5 0 0-15,-1 2 1 0,-2-2 1 16,1 1-1-16,-1-1 1 0,-3 0 1 15,3 0 1-15,-1 0-2 0,1 0-2 16,0 0 2-16,2-1-1 0,-2 1 2 16,0-2-3-16,1 2 3 0,-5-2-1 15,0 1-1-15,2 1 1 0,-5-1 0 16,3-1-1-16,-5 2 0 0,1-2 1 16,-3 2-2-16,-1-1 3 0,-3 1-2 0,-2-1 1 15,-1 0 1-15,-7 1-2 0,3-2 0 16,-4 0-2-16,0 1 4 0,0-1-1 15,-2-1 2-15,-3 2-2 0,-1-2 1 16,-1 1 0-16,-5-2-1 0,0 3 0 16,-1-4 1-16,-4 2-1 0,-4 1-1 15,0-2 0-15,-1 0 1 0,0 1-3 16,-5-3 0-16,-7 2-3 0,-4-1-20 16,-4 0-17-16,-10 1-27 0,-4-4-29 15,1-5-82-15,5-3-241 0</inkml:trace>
  <inkml:trace contextRef="#ctx0" brushRef="#br0" timeOffset="5936.9825">20030 5949 193 0,'0'0'91'0,"0"0"-7"16,0 0-11-16,0 0-13 15,0 0 2-15,0 0-15 0,0 0-13 0,0 0-4 16,0 0-6-16,-26-14-4 15,28 14-3-15,4 0-6 0,4 0-1 0,6 3 2 16,1 0 2-16,7 0 3 16,2 2-3-16,6-1-4 0,5 0 2 15,4-1-4-15,5-2 0 0,3 1-1 16,2-2-2-16,1 0 1 16,-4 0-2-16,-4-3 1 0,-4-2 1 0,-5 2 1 0,-5 1-3 15,-5-1 2-15,-5 2-1 0,-9 0-1 16,-3 0 2-16,-4 0-2 0,-4 1 2 15,0 0 3-15,0-1 1 0,0 0 2 16,0 1-3-16,0 0-4 0,0 0 1 0,0 0-1 16,0 0-1-16,0 0 0 15,-1 0-2-15,1 0-1 0,-1 0 0 16,1-2-1-16,0 1 0 0,-1 1 0 0,0 0-1 16,0 0 1-16,-1 0-1 15,1 0 1-15,-2 0-4 0,1 0-6 0,0 0-11 16,1 0-8-16,1 0-7 15,0 0-8-15,1-2-24 0,4-3-17 0,5-5-36 16,0-1-156-16</inkml:trace>
  <inkml:trace contextRef="#ctx0" brushRef="#br0" timeOffset="6887.3228">22135 5980 212 0,'0'0'50'0,"0"0"9"16,0 0-8-16,0 0 11 0,0 0-8 16,0 0-9-16,0 0 3 0,-32-7-15 15,31 6-4-15,0-1 1 0,1 2-6 16,0 0 2-16,0 0-4 0,0 0-1 0,0 0-1 16,0 0-3-16,0 0-3 0,0 0-4 15,3-2-3-15,3 0-2 0,2 2 0 16,4-1 0-16,3 1 0 0,-2 0 1 15,3 0 0-15,1 0-1 0,0 0 2 16,3 1-1-16,-1-1 1 16,1 0 1-16,1 0-3 0,1 0 2 0,0 0-1 15,1 0-1-15,0-3-1 0,-2 1 2 16,0 1-2-16,-2-2 2 0,-3 1 0 16,-1 1 0-16,-1-1-1 0,-3 0 1 15,1 0-1-15,-3-1 0 0,2 2 0 16,-1 0-1-16,0 0-1 0,1 1 0 15,0-1 0-15,-1 1 0 0,-2 0 1 16,0-2-2-16,-3 1 3 0,-1-1 0 0,0 2 2 16,-2-1-3-16,-2 1-4 15,0 0 0-15,0 0 0 0,1 0 0 16,-1 0 0-16,0 0 0 0,1 0 0 16,-1 0 0-16,0-1 0 0,0-1 0 15,0 2 0-15,0 0 0 0,0 0 0 16,0 0 0-16,0 0 0 0,0 0 0 0,1 0 0 15,-1 0 0-15,0 0 0 0,0 0 0 16,0 0 0-16,0 0 0 0,0 0 0 16,0 0 0-16,-1 0 0 0,0 0 0 15,0 2 0-15,0 0 0 0,0 5 0 16,-2 2 0-16,3 4-39 0,0 3-49 16,3-4-44-16,0-1-96 0</inkml:trace>
  <inkml:trace contextRef="#ctx0" brushRef="#br0" timeOffset="8926.2174">24860 5927 227 0,'0'0'53'0,"0"0"3"0,0 0-1 0,0 0 7 15,0 0-8-15,0 0-8 0,0 0-12 16,0 0-11-16,18-10-9 0,-6 8 4 15,2 0 1-15,1 0 1 0,5 2-3 16,-3-1 1-16,1 1-3 0,2 0 1 16,-1 0-3-16,6 0-2 0,0 1-1 15,4 3 1-15,2-2-5 0,1 1 1 16,4 0-2-16,2-1 1 0,3 0 0 16,2 0 3-16,-1 0-1 0,0-1-2 15,0-1 2-15,-3 3-2 0,0-2-2 16,-2 1 3-16,-3-1-2 0,-1 1 0 15,-1-1 2-15,0 1-1 0,-1 0 0 0,-2-1 0 16,2 0-2-16,-2 0 2 16,0 0 0-16,-3-1-1 0,3 0 2 15,-4 0 0-15,1 0-1 0,2 0 1 0,-4-2 0 16,3-1-1-16,1-1 0 0,-2 2-3 16,1-2 0-16,-1 3 0 15,2-2-1-15,-1 0 0 0,-1 3 1 0,1-2 0 16,1 2 0-16,0 0-1 15,1 0 0-15,2 0 0 0,0 0 2 0,-1 0-3 16,-1 0 0-16,0 0 2 0,-2 1 0 16,-4 0-1-16,-3 0 0 0,-5 2 5 15,-3-3-7-15,-2 0 0 0,-4 0 0 16,0 0 0-16,1 0 0 0,-2 0 0 16,1 0 0-16,1 0 0 0,-1 0 0 0,2 0 0 15,-3 0 0-15,0 0 0 16,-3 0 0-16,2 0 0 0,-3 0 0 15,-1 0 0-15,1 0 0 0,-1 0 0 0,0 0 0 16,0-1 0-16,0-1 0 0,0 2 0 16,0 0 0-16,0 0 0 0,0 0 0 15,0 0 0-15,1-1 0 0,-1-2 0 16,0 0 0-16,0 1 0 0,-3-2 0 16,-4 3 0-16,-7-1 0 0,-2-1 0 15,-7 3 0-15,-5 3-72 0,-5 0-30 16,0-3-87-16,9 0-218 0</inkml:trace>
  <inkml:trace contextRef="#ctx0" brushRef="#br0" timeOffset="13911.9797">29496 6032 156 0,'0'0'102'0,"0"0"-51"0,0 0 7 15,0 0 12-15,0 0-19 0,0 0 1 16,-3-1-14-16,6-2-10 0,4-2-10 16,0 2-4-16,6 0-3 0,-1-3-3 15,2 4 1-15,5-2 2 0,-1 2 0 16,1 2 0-16,-1-3 0 0,-1 3-2 16,3 0 0-16,1-1-1 0,1 1-2 15,-1 0 0-15,5 0-2 0,2 0 1 16,2 0-2-16,4 0 1 0,0 1-1 15,0-1 1-15,1 4 0 0,-3-3 3 16,-1 2-2-16,-2-3 3 0,-1 0-1 16,-4 0 2-16,2 0 0 0,-4 0 0 15,-1-3-2-15,4 1 0 0,0 1 0 0,3-2-1 16,1 2-3-16,1-1 1 0,-2 1-1 16,1-1-1-16,1 1 2 15,-7-2 0-15,4 0 0 0,-5 1 1 0,1 0 1 16,-3-2-1-16,-1 1-2 15,-1 1 2-15,2 0 0 0,-1 1 0 0,0 1-2 16,0-2 0-16,1 2 1 0,-2 0 0 16,0-1 0-16,-1 1-1 0,2 0 0 15,-3 0 1-15,-1 0 0 0,-2 0-1 16,-1 0 0-16,-5 0 0 0,-1 0 0 16,0 0 0-16,-3 0-1 0,-1 0 3 15,-1-1-2-15,-1 1 2 0,1 0-1 16,-1 0-1-16,0 0 0 0,0 0 1 15,0 0-2-15,0 0 0 0,0 0 0 16,0 0-1-16,0 0 0 0,0 0 1 16,0 0-1-16,0-1 0 0,0 1-1 0,0-2 1 15,0 0-1-15,0 2 0 16,-2-1-1-16,-3 1 0 0,-1-3-4 0,-2 3-5 16,-2 0-16-16,0 0-10 0,-1 0-13 15,5 0-15-15,-2 2-29 0,4-1-24 16,2-1-92-16</inkml:trace>
  <inkml:trace contextRef="#ctx0" brushRef="#br0" timeOffset="28041.7848">16397 6718 170 0,'0'0'147'0,"0"0"-86"16,0 0 1-16,-2-61-22 0,4 46 8 0,3 2-8 15,-1 4-13-15,1 2-2 16,-3 3-5-16,-1 1-5 0,-1 3-4 16,0 0-1-16,2 3-7 0,3 4-3 15,1 8 1-15,2 8 2 0,1 6 5 16,-2 5-1-16,5 0-2 0,0-4-3 16,1 1-1-16,4-4 3 0,4-2 0 0,0-3 0 15,7-1-2-15,1-3 0 0,4-8-1 16,6-4 0-16,3-6 3 15,3-2-2-15,4-6 0 0,-2-5 2 0,1 1 1 16,-8-1-2-16,0 0 1 0,-6 4-2 16,-6-2 2-16,-2 3 2 0,1 2 3 15,-3-1-1-15,4 3-2 0,-3-3-2 16,4 1 3-16,0 1-1 0,-2-2-1 16,0 1-2-16,4-1 3 0,-3 1-2 15,-2 3 3-15,2-2-2 0,-6 5 1 16,-4 0 1-16,-2 5-4 0,-4 2-1 0,1 1 1 15,-5 2-1-15,-1 1-1 16,-2 0-1-16,1-3 1 0,0 1 0 16,-2-5-1-16,-2 0 0 0,3-1 0 0,1-1 2 15,1-2-2-15,3 0 1 16,-1 0 1-16,7-6 0 0,-1-4 0 0,2 1-2 16,-1-3 1-16,0 2 1 0,0 1-1 15,-1-1-1-15,1 2 0 0,1 0 1 16,-1 0-1-16,1 0 1 0,5 1 0 15,2-1 1-15,0-1-1 0,5 1-1 16,2-1 0-16,-1 0-2 0,2 3 2 16,-3 1 0-16,0 1 0 0,2 2 1 15,-2 2-1-15,-1 0 0 16,2 2 1-16,0 2-1 0,3 0 1 0,-2 0-1 16,-2-1 1-16,-2 0 0 0,1 1-1 15,-1-1 1-15,-4 0-1 0,4 0 2 16,-4-2-2-16,0-1 3 0,2 0-1 15,-1-1 3-15,4-2-3 0,3 0 1 16,-1 0 1-16,1 0-1 0,1-1-2 0,-2 0 0 16,0 0 1-16,1-1 0 0,-2 1-2 15,-3 0 1-15,1-1 1 0,-3-1-2 16,0 2-3-16,3-2 3 16,-1-2 1-16,3 2-1 0,2 1 0 0,2 1 0 15,2 2 0-15,2 1 0 0,1 0 0 0,1 1 0 16,-3 0 0-16,-3 0 0 15,-2-1 1-15,-3-1-1 0,-2-1 2 16,1 0-2-16,-1 0 1 16,5 1 1-16,1 0 0 0,0-1-2 0,4 3 3 15,-2-1 0-15,3 1 0 0,-2-1-1 16,-2 1 1-16,-2-2 0 0,-4-1 1 16,-2-1-4-16,-1-1 0 0,-2 1 5 15,3-2 2-15,2 0-1 0,-1-1-1 16,4 1 2-16,0 0-1 0,-3-2-2 15,-1 1-1-15,-2 1 3 0,-2-1 1 0,-4 1-1 16,-2 1 2-16,-3 0 1 16,-2 1-4-16,0 1-5 0,-4-2 0 0,2 0 0 15,-3-1 0-15,3 1 0 0,-3-2 0 16,-3 3 0-16,1-1 0 0,-4-2 0 16,0 2 0-16,0 0 0 0,-5 0 0 15,0 2-32-15,-6-1-28 0,1-1-16 16,-3-2-49-16,-4-2-77 0,7-3-204 15</inkml:trace>
  <inkml:trace contextRef="#ctx0" brushRef="#br0" timeOffset="35265.1336">21115 6741 117 0,'0'0'15'15,"0"0"73"-15,0 0-53 0,0 0 3 16,0 0 0-16,0 0 20 0,0 0-13 16,0 0-4-16,-31-26 1 0,30 25-4 15,-3 1-4-15,2 0-7 0,1 0-3 16,-3 0 0-16,1 0 0 0,-1 0-8 15,0 0-2-15,2 0-4 0,-1 0 1 16,3 1-3-16,-1 1 2 0,1-2-2 16,0 1 0-16,0-1-5 0,5 3 3 15,0 1-1-15,6 0 2 0,3 1 1 0,4 0 2 16,5 1 1-16,4-4 0 0,3 2-1 16,2-3-4-16,0-1 2 15,1 2-2-15,-2-2-2 0,-3 2 1 0,-4-2-1 16,-6 0-1-16,-7 0-2 15,-6 0-1-15,-3 0 0 0,-2 0 0 0,0 0 0 16,0 0 4-16,0 0-1 16,-5 0 1-16,-4 0-1 0,-8 0 2 15,-3 0-4-15,-2-3 0 0,-2 1-1 0,-4-1 0 16,0 0 0-16,-2 0-1 0,-3 0 0 16,3 0 1-16,-3 3 0 0,2-1-2 15,1 0 1-15,-1 1 0 0,2 0 1 16,-2 0 0-16,2 0 0 0,3 0 1 15,8 0-1-15,10 0 0 0,4 0 0 16,4 0 1-16,0 0-1 0,4 0 0 16,7-2 0-16,5 0 0 0,9-1 0 0,7 1 0 15,0 1 0-15,1 0 2 16,1 0-2-16,-3 1 1 0,0 0 0 16,-1 1 1-16,-1 1 0 0,0 0-2 15,-2 0 2-15,-4-1-1 0,-5 0-1 0,-1-1 1 16,-5 0 0-16,-4 0 0 0,-5 0-1 15,-2 0-1-15,-1 0 1 16,0 0 2-16,-2 0-1 0,-7 0 1 0,-6 0 1 16,-11 0-3-16,-7 0-1 15,-3 0-1-15,-1 0 2 0,4 0 0 0,3 2-1 16,5 0 0-16,3 2 1 0,2-1 1 16,4 0-1-16,3-3 1 0,5 0-1 15,5 0 1-15,-1 0-1 0,4 0 0 16,0 0 1-16,0 0 0 0,4 0-1 15,1-2 0-15,10-1 0 0,3 2 2 16,5-2-2-16,3 2 3 0,-1 0-2 16,2 0 3-16,-1 1-2 0,0-1 1 15,2 1 1-15,-3-1 0 0,0 1-1 16,-2 0-1-16,-4 0 0 0,-3 0-1 0,-6 0 0 16,-3 0 0-16,-5 0 1 0,-2 0-2 15,0 0 0-15,-2-1 1 0,-6 0 2 16,-9 0 2-16,-8 0-5 15,-12 1-1-15,-4 0 0 0,-3 0 1 0,3 0-2 16,2 1 2-16,5 1 0 16,1 0 0-16,6-1 0 0,2 0 0 0,8-1 0 15,4 0 1-15,6 1 0 0,6-1-1 16,1 1 1-16,0-1-1 0,0 0 0 16,3 0-1-16,5 0 1 0,7 0-1 0,5 0 1 15,7 0 0-15,4-1 2 16,3 0-2-16,1 0 0 0,2-1 1 15,-1 0 1-15,1 0-1 0,-1 0 0 0,-4 0 0 16,-2 2 2-16,-8-1-2 0,-7 0-1 16,-6 1 0-16,-6 0 0 0,-3 0 0 15,0 0 0-15,-7 0 1 0,-9 0 1 16,-11 2-2-16,-13 3-1 16,-8 0 1-16,-2-2-2 0,1 2 1 15,3-3 1-15,6 2 0 0,6 0 0 0,10-3 0 16,7 3 0-16,8-4 2 0,7 0-1 15,2 0-1-15,0 0 0 0,5 0 1 16,5-3-1-16,10-2 1 0,5 0-1 16,5 0 0-16,-3 3 0 0,-2 1-1 15,-1 1 1-15,-4 1 0 0,-2 4-1 16,1 5-48-16,2-1-23 0,2-4-58 16,3-3-52-16,-4-5-235 0</inkml:trace>
  <inkml:trace contextRef="#ctx0" brushRef="#br0" timeOffset="38138.5424">24070 6810 86 0,'-15'-3'1'0,"7"-3"150"15,-3 0-121-15,5 1 1 0,-1 0 1 16,3 1 8-16,0 0-4 0,0 0-1 16,2 1-8-16,2 1-1 0,0 2 2 0,0 0 1 15,0 0-7-15,0 0-7 16,0 0-3-16,5 0-2 0,1 0-5 15,8 0 1-15,3 0 6 0,2 0 0 16,2 0-1-16,3 3 2 0,-1 1-3 0,5 0 1 16,2 1-2-16,0 0-1 15,2-1-2-15,2 1 1 0,-2-2-4 16,4 0 2-16,-2 0 1 0,0-2 1 0,4 1 1 16,-2-2-1-16,4 0 0 0,-3 0 1 15,-1 0-4-15,-1 0 4 0,-2 0 1 16,0 0-2-16,-3 0-4 0,-2 0 3 15,-2 0-1-15,2-1 2 0,-5 0-3 16,4 0 2-16,-7 0-1 0,2 1 0 16,2 0-2-16,-3-2 2 0,0 0-1 15,3 1-2-15,0-1-1 0,1 0 3 16,-3 1-4-16,6 0 0 0,-4-1 0 16,3 2 0-16,-3 0 2 0,2 0-2 15,-2 0 1-15,2 0 1 0,1 2-1 16,-3-2 1-16,-1 2-1 0,1-2 1 15,-2 1 0-15,3 0-1 0,-5 1-1 16,1-1 2-16,0 1-1 0,-1 1-1 16,0 1 0-16,-1-1 0 0,3 1 2 15,-2-2-2-15,1 0 0 0,-4 0 1 0,2-1 1 16,0 1-1-16,-3-1 2 0,1 0-2 16,-1 3 3-16,1-4-2 0,0 0-1 15,0 2 3-15,2-2-3 0,0 3 1 16,1-3-1-16,-1 0 1 0,0 0 0 15,1 0-1-15,-2 1 1 0,1-1 1 16,-3 0 0-16,-1 1-2 0,0-1 2 16,3 0 0-16,-3 1-1 0,2 1-2 15,-1-2 2-15,1 0 0 0,1 0 1 16,0 0-3-16,1 0 3 0,-1 0-1 16,1 0 0-16,3 0-2 0,-4 2 2 15,4-1 0-15,-1 0-1 0,-2 1 0 16,0 0-1-16,0-1 2 0,-2 0 0 0,4-1-2 15,-3 3 3-15,1-3-1 0,1 1 0 16,0 0 0-16,1 0 1 0,-1 0 1 16,-2 0-2-16,-1 0-1 0,1 0 1 0,-1 0 1 15,1 0-2-15,-1 1-1 16,1-1 2-16,0 1 0 16,-1-1-1-16,0 0-1 0,0-1 2 0,-1 0 0 15,6 1-1-15,-3-1 0 0,-1 1 0 16,2-1 1-16,1 1-2 0,-2-1 1 15,-2 2 1-15,-1-1-1 0,0-1-1 16,-2 1 0-16,0 0 2 0,-2-1-1 16,2 3-1-16,-4-2 0 0,1 0-1 15,3 0 1-15,-2-1-3 0,1 3 3 0,-1-2 0 16,0 0 0-16,2 1 1 16,-1-1-1-16,0 1 1 0,1-1-1 0,1-1 0 15,-2 2 0-15,0-2 1 0,1 1-1 16,-2 0 0-16,2 0 0 0,-2 0 0 15,-2 0 1-15,1 1-1 16,-1-1 0-16,0 1 1 0,0-2-1 0,-1 0 1 16,1 0-1-16,0 0 0 0,0 1 0 15,-1 0 0-15,0-1 0 16,1 1 0-16,-2 0 0 0,3 0 0 0,-2-1 0 16,0 0 1-16,2 0-1 0,-4 0 0 15,2 0 1-15,-2 0 0 0,1 0-1 0,-1-1 0 16,-1 0 0-16,1 0 1 15,0 1-1-15,0-2 1 0,1 2 0 16,-2-2 0-16,1 1 0 0,1-1-1 16,-1 1 2-16,1 0-2 0,-2 0 0 15,-1 1 0-15,1 0 0 0,-1 0 1 0,-1 0-1 16,-2-1 0-16,1 0 0 0,-1-1 0 16,-1 2 0-16,0 0 0 0,-1 0 0 15,0 0 0-15,0-1 0 0,0 1 0 16,0 0 0-16,1 0 0 0,-1 0 1 15,0 0-1-15,0 0 0 0,0 0 0 16,0 0-1-16,0 0 1 0,0 0 1 16,0 0-1-16,0 0-1 0,0 0 1 0,0 0 1 15,0 0-1-15,0 0-1 16,0 0 1-16,0 0 0 0,0 0 0 16,0 0 1-16,0 0-1 0,0 0 0 15,0 0 0-15,0 0 0 0,0 0 0 0,0 0 0 16,0 0 0-16,0 0 0 0,0 0 0 15,0 0 1-15,0 0-1 0,0 0-1 16,0 0 1-16,0 0 0 16,0 0 0-16,0 0 0 0,0 0 1 15,0 0-1-15,0 0 0 0,0 0 0 0,0 0 0 16,0 0 0-16,0 0-2 0,0 0 2 16,0 0 1-16,0 0-1 0,0 0-2 15,0 0 2-15,0 0 1 0,0 0-1 16,0 0-1-16,-1 0 0 0,1 0 1 15,0 0 0-15,0 0 0 0,0 0 0 16,0 0 0-16,0 0 0 0,0 0 0 16,0 0 0-16,0 0 1 0,0 0-1 15,-1 0-1-15,0 0 1 0,-3-5-13 0,0 0-10 16,-4-4-22-16,-2 3-13 16,-3 0-40-16,-5-2-18 0,0-2-63 15,-2 2-138-15</inkml:trace>
  <inkml:trace contextRef="#ctx0" brushRef="#br0" timeOffset="41858.3004">2165 7618 94 0,'0'0'62'16,"0"0"-15"-16,0 0-19 0,0 0 3 15,0 0 5-15,0 0-4 0,0 0-5 16,0 0 6-16,0 0 0 0,-29-6-10 15,24 9-7-15,2 0-2 0,-1 1 3 16,1-1-1-16,2 0-3 16,1 0-2-16,0 0 1 0,0 1 0 0,6 3 4 15,2-2 3-15,5-1-1 0,3 2-3 16,4-1 0-16,6-1 0 0,1-1-1 16,5-1-5-16,2-1 8 0,1-1-3 15,1 0 0-15,1 0-3 0,0-1-3 16,2-2-2-16,3 0 3 0,0-1 2 15,4 0 0-15,-1 1-3 0,3 0 0 16,-4 0-2-16,0 1-1 0,1-1-1 16,-1-2 0-16,1 5 1 0,-1-2 1 0,1 2 1 15,-3 0-3-15,3 0-1 0,-3 0 2 16,4 0 1-16,-1 0-1 0,4 1 0 16,-1 0 0-16,3 3 0 0,-1-2 0 15,0 0 0-15,0 0-5 16,-2 0 3-16,2-2-2 0,-4 1 0 0,2-1 2 15,1 0 2-15,-5 0-2 0,3 0 2 16,-5 0 1-16,1 0 0 0,-2 0-4 16,-3 0 2-16,-1 0-1 0,-2 0 2 15,-2 0-3-15,-4 0-1 0,-2 0 2 16,-3 0 1-16,-2 0-3 0,-4 0 0 16,1 0 2-16,-4 0 0 0,-1 0-1 0,-7 0 0 15,0 0 0-15,-3 0-1 16,-3 0-1-16,-1 0 1 0,0 0 3 15,0 0-3-15,0 0 0 0,2 0 1 16,-2 0 0-16,0 0 1 0,0 0-2 0,0 0 1 16,0 0 1-16,0 0-1 0,0 0-1 15,0 0 3-15,0 0 0 0,0 0-1 16,0 0 1-16,0 0 0 0,0 0 1 16,0 0-1-16,0 0-2 0,0 0 2 15,0 0-2-15,0 0 3 0,0 0-2 16,0 0 1-16,0 0-4 0,-3-1 0 15,-2 1 0-15,-1-1 0 0,1 0 0 16,-6 0 0-16,0-2 0 0,-1 3 0 16,-2 0 0-16,2 0 0 0,6 3 0 0,2-2 0 15,2 0 0-15,1-1 0 16,-1 0 0-16,1 0 0 0,0 0 0 16,-1 0 0-16,2 0 0 0,-2 0 0 15,1 0 0-15,0 0 0 0,1 0 0 16,0 0 0-16,0 0 0 0,0 0 0 15,0 0 0-15,0 0 0 0,-1 0 0 0,1 0 0 16,0 0 0-16,0 0 0 0,0 0 0 16,0 0-30-16,3-5-24 15,10-14-34-15,3-14-108 0,3-5-307 0</inkml:trace>
  <inkml:trace contextRef="#ctx0" brushRef="#br0" timeOffset="43677.8635">5222 7622 176 0,'0'0'159'0,"0"0"-126"0,0 0-1 0,0 0-21 15,0 0-2-15,0 0 10 0,0 0 9 16,0 0-7-16,0 0-4 0,24 14 6 16,-10-12 0-16,4 0 1 0,8-1-4 15,0-1 0-15,4 0-2 16,5 0-2-16,5 4-4 0,1-4 3 0,3 1-2 15,5 0-4-15,0-1 1 0,2 2-1 16,-1-2 1-16,-1 0-4 0,1 0-1 16,1 0 0-16,0 0 4 0,0-3-1 15,0-2 0-15,-1 4 0 0,-1-4-1 16,-1 1-1-16,-1 0-3 0,1-2-3 16,-3 2 4-16,-3-2-4 0,3 1 4 15,-5 1-2-15,5 1 3 0,0 1-2 0,1 2 4 16,-1-3 3-16,2 0-5 0,2 3-1 15,0-1 1-15,-1 1-1 0,1-1 2 16,-2 1-2-16,-3 0 0 0,-2 0 1 16,-5 0-1-16,-3 1-4 15,-1 0 1-15,-3-1 0 0,-2 3 0 0,1 0 0 16,-4-1-1-16,2 0 3 0,1-1-2 16,0-1 0-16,1 2 1 0,1 0 0 15,-2-1 0-15,4-1-1 0,0 0 1 16,-1 0 1-16,1 0 0 0,-3 0-2 15,-4 0 3-15,3 0-2 0,-5 0 1 16,0 0-1-16,-4 0 0 0,-1 0 2 16,-1 0-3-16,-1 0 0 0,1 0 0 15,0 0 2-15,2 0-2 0,-3 0-1 16,3 0 1-16,-1 0 1 0,2 0-1 0,3 0 0 16,-1-1 2-16,2 1-1 15,1 0 0-15,1 0 0 0,-1-2-2 0,4 0 1 16,-2 2-1-16,-1-3 0 0,1 3 2 15,3-2 0-15,-4-2-1 0,3 2 0 16,1-1 3-16,-1 1-1 0,0 2-2 16,1-3 1-16,-1 1 1 0,0 0-1 15,-2 0-2-15,0-1 2 0,-1 1 0 16,-1 1 0-16,-4-1-2 0,1 0 2 16,-3 2 0-16,-2-2-1 0,0 2 0 15,2-1 0-15,2-2 3 0,3 1-1 16,-1-1 1-16,5 3 1 0,4-2 1 15,2 0-4-15,0 2 3 0,-2-1 4 16,-7 1-4-16,-4 0-5 0,-6 0-1 16,-6 0-1-16,-4 0 2 0,-3 0 1 15,-1 0 0-15,-1 0-1 0,0-4 2 0,0 4-2 16,0 0 0-16,0 0 0 0,0 0 0 16,0 0 0-16,0 0 0 0,0 0 0 15,0 0-1-15,1 2 1 16,1 0-2-16,2 0 2 0,2 1 1 0,3 0-1 15,0 3 0-15,1-3 0 0,4 1 0 16,-1 1 0-16,1-3 0 0,0 1 1 16,5 0-1-16,5-2 0 0,7 2 0 15,4-2 1-15,3 2 0 0,0-3 0 16,3 2-1-16,2-2 0 0,3 0 0 16,3 0 0-16,3 0 0 0,2 0 2 0,3 0 0 15,4 0-2-15,3 0 0 0,-2-2 2 16,2 2 0-16,-1 0 1 0,1 0-3 15,0 0-4-15,1 0 2 16,1 0-1-16,-1 4 3 0,-2-2 0 16,2 0 0-16,-3-1 1 0,3 1-1 15,-3 0 2-15,1-2-1 0,0 0 0 0,-5 0 3 16,1 0-4-16,-2 0 0 0,0 0-8 16,-4 0 8-16,-3-2 1 0,-1 0-1 15,-1-3-1-15,-5-1 1 0,0 0 2 16,-8 1-1-16,-1 0-1 0,-4 1 2 15,-3-2-2-15,-2 2 3 0,0 0-3 0,-3-1 0 16,-2 2 0-16,-1-1 0 0,-2-1 0 16,-1 4 0-16,-4-3 0 15,1 2 0-15,-5 1 0 0,-1-1 0 16,-3 2 0-16,-2 0 0 0,2 0 0 16,-2 0 0-16,2 0 0 0,-1 0 0 15,-1 0 0-15,3 0 0 0,2 0 0 16,-3 0 0-16,2 1 0 0,0-1 0 0,-4 0 0 15,0 1 0-15,-2-1 0 0,0 0 0 16,0 0 0-16,0 0 0 0,0 0 0 16,0 0 0-16,0 0 0 0,0 0 0 15,0 0 0-15,0 0 0 0,0 0 0 16,0 0 0-16,0 0 0 0,-1 0 0 16,0 0 0-16,0 0 0 0,-1 0 0 15,-3 0 0-15,-1 0 0 0,1 0 0 16,-3 2-31-16,4 4-26 0,2 6-22 15,2-6-66-15,0-1-65 0</inkml:trace>
  <inkml:trace contextRef="#ctx0" brushRef="#br0" timeOffset="146359.7853">13724 9042 149 0,'0'0'164'0,"0"0"-107"0,0 0 7 16,4-55 4-16,3 46-2 15,0-1-20-15,5 4-8 0,1 0-7 0,0 2-8 16,0 0 2-16,3 3-4 0,0 1-1 16,0 0-3-16,2 3-3 0,-2 5-1 15,0 3-4-15,-1 6-2 0,-3 2-2 16,-5 5-1-16,-4 2-1 0,-3 3-3 15,-8 0 1-15,-6 5 1 0,-5-2-2 16,-2-1-1-16,1-1-12 0,-1-5-9 0,5-5 4 16,6-7 1-16,1-5 9 0,5-2 7 15,1-6 0-15,1 0 1 16,2 0 2-16,0-5 0 0,3-4 2 0,3-3-1 16,7-4-1-16,5-3-1 0,3 1 1 15,7-2-1-15,1 1 0 0,2 0 2 16,1-3-1-16,-2-2 2 0,5 2 1 15,-6 1 2-15,0 2 1 0,-2-1 4 16,-6 2 0-16,-5 0 3 0,-2 0-3 16,-5 4 2-16,-3-1 2 0,-1 1-4 15,-3 4-4-15,-2 1 3 0,0 3-2 16,0 1 2-16,-5 2-6 0,-1 3 0 16,1-3 0-16,-1 3-4 0,-3 0 0 15,-1 3-1-15,1 1 2 0,1 1-2 0,-2 6-1 16,0-2 1-16,1 5-1 15,-2 3 1-15,1 2-1 0,0 4 1 0,-1 5 0 16,4 3 0-16,-2 1-1 0,5 0 1 16,2 2 0-16,2-4 0 0,2-1 0 15,7-3 0-15,3-2 1 0,6-4-1 16,3-3 0-16,4-3 0 16,0-5 2-16,1-1-2 0,2-1 0 15,-2-3 0-15,-2-4 0 0,-4 0-5 0,-3 0 5 16,-4 0 0-16,-3 0 2 0,-5-2-2 15,-2 2 0-15,-3 0 2 0,0 0-1 16,0-2 1-16,0-4-1 0,-3 2-1 16,-5-1 0-16,1 2-21 0,1-1-22 0,-3 2-28 15,-4-2-63-15,2 0-114 16</inkml:trace>
  <inkml:trace contextRef="#ctx0" brushRef="#br0" timeOffset="148613.3197">12081 9258 228 0,'0'0'91'0,"0"0"-36"16,0 0-7-16,0 0-7 0,0 0 2 15,1-19-16-15,-1 37-4 0,1 6 2 16,-1 9 6-16,0 0 0 0,0 5 0 15,0-1-15-15,-4-3-4 0,-2-1-2 16,1-3-4-16,-1-5-5 0,-3-4 1 16,6-6-1-16,-1-8 0 0,-1-4-1 15,2-3 1-15,0 0 1 0,1-8 3 16,-3-6-3-16,-2-3 0 0,3-5 1 16,1 1-1-16,1 0-1 0,1-2 5 15,-1-2 6-15,2-3 0 0,0-5-2 16,2-6 1-16,2-4-8 0,0 2 1 15,6 1-2-15,-2 4-1 0,5 10 3 16,2 6-2-16,2 6 2 0,1 6 1 16,0 3 0-16,5 5 1 0,3 0-2 0,0 5 2 15,-2 5 2-15,-2 0-2 16,-1 3 1-16,-10 0-1 0,0 2-4 16,-10 2-1-16,-1 1 0 0,-5 5 0 0,-9-1 1 15,-5 4-2-15,-7-1 0 0,0 1 0 16,-3 0 0-16,-2-1-3 0,2-6-5 15,7-1 1-15,1-9 4 0,7-4 0 16,2-5 3-16,5 0 2 0,-1-3 0 16,5-4-2-16,1-2 2 0,0-1 0 15,2 1 0-15,0 5-2 0,4-1 1 16,2 4 0-16,4 1 1 0,2 0-1 16,1 4-1-16,3 3 3 0,2 4 0 15,0 1-1-15,1 1 3 0,-1 1 2 16,1 2 1-16,-2-1-1 0,-1 2 2 0,1-2-1 15,-4 0-2-15,1 0-3 0,-6-1-1 16,1-2-2-16,-2 0 0 16,2-2-1-16,-2 3-6 0,4-1-39 15,-3-4-30-15,6-1-49 0,0-4-68 0,-2-3-196 16</inkml:trace>
  <inkml:trace contextRef="#ctx0" brushRef="#br0" timeOffset="149053.6842">12393 9368 111 0,'0'0'118'0,"0"0"-52"15,0 0-9-15,0 0-4 0,0 0-3 16,0 0-17-16,0 0 4 0,35 8 5 16,-24 6-13-16,2 6-4 15,1-1-1-15,-1 3-1 0,1 2-6 0,-4-4-1 16,2 0-1-16,2 0-5 0,-2 1-1 16,-4-3-3-16,2-3-4 0,-4-2-1 15,-3-5-1-15,0-4 2 16,1 1-2-16,-2-4-3 0,0 0-27 0,-2-1-30 15,1-4-30-15,-1-5-86 0</inkml:trace>
  <inkml:trace contextRef="#ctx0" brushRef="#br0" timeOffset="149264.8687">12609 9350 229 0,'0'0'150'0,"0"0"-83"15,0 0-9-15,0 0-7 16,0 0-29-16,0 0-4 0,0 0 4 0,-57 68-2 16,36-43-10-16,-2 1-3 0,-4 2 0 15,0-1 0-15,2 0-2 0,-3 0-1 16,7-3-2-16,3-4-1 0,5 0 0 16,10-4-1-16,2-4-5 0,1-10-75 15,5-2-125-15</inkml:trace>
  <inkml:trace contextRef="#ctx0" brushRef="#br0" timeOffset="149736.8457">12979 9222 195 0,'0'0'222'0,"0"0"-177"15,0 0-9-15,0 0 11 0,0 0-9 16,0 0-12-16,65 13-2 0,-46-13-5 15,4 0-7-15,0-3-5 0,-3-2-4 16,3 2 0-16,-1-1-3 0,-5 0 0 16,-1 1 0-16,-5 1-12 0,-4 2-34 15,-2 0-30-15,-5 0-35 0,-2 5-30 16,-5 0-63-16</inkml:trace>
  <inkml:trace contextRef="#ctx0" brushRef="#br0" timeOffset="149890.1599">12974 9307 280 0,'0'0'58'15,"0"0"-13"-15,0 0 4 0,0 0-3 16,0 0-23-16,0 0 11 0,0 0 7 16,0 0-8-16,75 23-10 15,-38-23-7-15,2 0-4 0,-3-2-5 0,6-2-5 16,-5-1 0-16,-1 1-2 0,-1 0-19 16,-3-8-77-16,-4 2-122 0</inkml:trace>
  <inkml:trace contextRef="#ctx0" brushRef="#br0" timeOffset="150679.8292">13640 8715 167 0,'0'0'46'16,"0"0"43"-16,0 0-61 16,0 0 10-16,0 0 23 0,-15-50-9 15,11 47-16-15,-3 1 6 0,2 2-10 0,-1 0-8 16,-4 1-5-16,3 5-4 15,-3 1-1-15,-1 7-4 0,0 2 0 16,0 2 2-16,1 5-4 0,2-1 4 0,4 6-4 16,1-1 0-16,3 1-4 0,0 1 1 15,4-4-1-15,3 3-1 0,3-3 0 16,0 1 2-16,-1-1-1 0,0 0-3 16,-3 2 0-16,-5 0 1 0,-1-1-1 15,-3 3-1-15,-10-2 1 0,-1 0 0 16,-4-3-1-16,2-4 0 0,-2-2 0 0,4-6-4 15,5-3 1-15,1-5-1 16,6-4 3-16,2 0 1 0,0 0 1 0,0 0-1 16,3-3 0-16,6-2-2 15,3 0 2-15,-1 2 0 0,5 3 0 0,-3 0 0 16,0 1 0-16,-5 5-1 16,2 3-1-16,-5 5 2 0,-2 4 0 0,0 0 0 15,-3 3 2-15,-1 3-1 0,-6-1-1 16,-1 1 0-16,-1-2 0 0,-2 0 0 15,4 1 0-15,4 0 0 0,2-1 0 16,2-3 0-16,6-3 0 0,7-1 0 16,1-1 0-16,3-4 2 0,2-2 0 15,1-3 1-15,-2-1 2 0,-2-2 0 16,-5 0 1-16,1-1-1 0,-5-1 1 16,-3 2 1-16,-1-1-5 0,-4-1-2 15,0 0 0-15,0 0 2 0,0 0-1 0,0 0-1 16,0 0-2-16,0-3-23 0,0-8-38 15,0 0-113-15</inkml:trace>
  <inkml:trace contextRef="#ctx0" brushRef="#br0" timeOffset="154027.7307">14844 8956 526 0,'0'0'103'0,"0"0"-65"16,0 0 15-16,0 0 3 16,0 0-22-16,0 0-2 0,-7-56-9 0,9 50-11 15,1 2-9-15,-1 0 0 16,2 1-2-16,0 0-1 0,1 3-3 16,3 0-3-16,-1 5-36 0,0 4-36 0,0 1-28 15,-1 3-61-15,-4-2-126 0</inkml:trace>
  <inkml:trace contextRef="#ctx0" brushRef="#br0" timeOffset="154200.1762">14872 9029 509 0,'0'0'72'0,"0"0"-26"0,0 0 21 0,0 0-19 0,0 0-6 0,53-21-4 16,-38 25-17-16,2 5-9 15,-5 5 0-15,-2 2 2 0,-4 2-4 16,-5 3-3-16,-1 3-2 0,-11 1-2 15,-4 1-2-15,-8 2 0 0,-4 1-1 16,-8 1-15-16,-13-3-74 0,-6 2-88 0,-4-3-388 16</inkml:trace>
  <inkml:trace contextRef="#ctx0" brushRef="#br0" timeOffset="156712.2888">15775 8950 201 0,'0'0'105'0,"0"0"-9"0,0 0-43 16,0 0-5-16,0 0-10 0,13 2-8 16,1-3-4-16,4 1 0 0,1 0-6 15,6 0 0-15,-1-1 1 16,2-2-3-16,-1 0-1 0,0-2-2 0,0 1-1 16,1-3-2-16,-2 0-5 0,2 0-2 15,-6-3-2-15,0 3 3 16,-5 0-4-16,-2 0 2 0,-4 1 1 0,-4 0-3 15,-2 0-1-15,-2 1 2 0,-1-1 1 16,0 1 0-16,-4-4-3 0,-4 1 1 16,-1 2 0-16,-3-1-1 0,2 1-1 15,-2 0 1-15,-1 3-1 0,-1 2 0 0,-2 1 0 16,-1 0 0-16,-2 1 0 0,3 5 0 16,-2-1 0-16,0 1 0 0,1 2 0 15,0 1 0-15,3 0 0 16,-1 1 0-16,4 0 0 0,1 2-3 0,-2-1 3 15,6 2 1-15,-2 1-1 16,4 0-2-16,2 1 2 0,0 0 0 16,2-1 0-16,0 1 0 0,1 0 0 15,2-2 1-15,0 0-1 0,3-1 1 16,-1-4-1-16,-1 1 1 0,0-4-1 0,1-1 1 16,-1-1 0-16,-2-1 0 0,0-1 0 15,-1 1 0-15,0-1 0 0,-1 0 2 16,0-1-1-16,1 2-2 15,0-1 3-15,1 2-3 0,2 0 1 16,-2 1-1-16,2 1 1 0,-2 1 1 0,0-1-2 16,3 2 1-16,-2 0-1 0,1-2 1 15,-1 2-1-15,1 1 0 0,2-2 0 16,-1 0 1-16,3 1-1 0,-1 0 0 16,0 1 1-16,2-1 0 0,-1 0-1 15,-1 4 0-15,-1-2 0 0,-1 1 0 16,2-1-2-16,-5-2 2 0,1 0 2 0,-2-2-1 15,0 0-1-15,-1 0 1 0,0 1 1 16,-1-1-1-16,-4 1 0 0,0 0-1 16,-4 1 2-16,2-1 0 0,-6 1-2 15,1-1 1-15,0 2 1 16,-1-1-2-16,0 1 0 0,-2 0-1 0,0-1 1 16,-1-1 0-16,3-1 0 0,-1 0 0 15,1-2 0-15,0-2 0 0,-2-1-1 16,3 0 1-16,1-1 2 0,1-3-2 15,2-2 0-15,2 1 0 0,1-1 1 16,2 0-1-16,3 2-2 0,0 0-17 0,2-1-43 16,5-4-38-16,1-1-127 15</inkml:trace>
  <inkml:trace contextRef="#ctx0" brushRef="#br0" timeOffset="157308.4189">16631 8808 128 0,'0'0'35'0,"0"0"146"0,0 0-141 16,0 0 12-16,-55-14 0 15,38 12-17-15,-3 0-3 0,1 2-10 16,0 0-4-16,0 3 0 0,0 4-4 0,0 1 1 15,1 4 0-15,1 3 3 16,2 3-4-16,0 1-3 0,4 9 1 16,5 2-1-16,1 3 0 0,5 3-3 0,0-2 3 15,5 0 2-15,3-4-2 0,3-2-3 16,4-3 1-16,2-5-3 0,1-3 0 16,1-6-5-16,4-2 1 0,-1-6 0 15,-3-3 0-15,3 0-1 0,0-2-1 16,-3-3-1-16,0-3-35 0,-2 0-17 15,-1-3-28-15,-3-4-72 0,-5 3-154 16</inkml:trace>
  <inkml:trace contextRef="#ctx0" brushRef="#br0" timeOffset="157494.8234">16367 9062 287 0,'0'0'120'0,"0"0"-65"0,0 0 7 15,0 0-10-15,0 0-26 0,0 0-5 16,0 0 9-16,69-9 4 0,-35 3-15 16,-1-3-8-16,-1 1-7 0,0 0-2 15,-3 3-2-15,4 1-15 0,-2-1-52 16,0-2-81-16,-7 0-116 0</inkml:trace>
  <inkml:trace contextRef="#ctx0" brushRef="#br0" timeOffset="158003.6903">17240 8800 151 0,'0'0'193'0,"0"0"-147"16,0 0 21-16,0 0-5 0,0 0-2 16,0 0-22-16,0 0-10 0,0 0-6 15,-31-50-8-15,16 49-5 0,-2 1-6 0,-4 0 0 16,-4 5-1-16,3 1 3 16,1 5 1-16,-1-1 1 0,3 3 1 15,2 1 1-15,3-1-5 0,3 3 1 16,0-3 0-16,6 1-1 0,0-1-2 15,4 0 0-15,1 1 0 0,6-3 0 16,0 1-2-16,6 0 0 0,-1-2 2 16,4 1 0-16,2-2 1 0,0 2 1 0,2-1-1 15,-3-3 0-15,-1 2-3 0,-3 0 2 16,1 0-2-16,0 1 1 0,-7 0-1 16,3 3 2-16,-6 1 1 0,-2 1 2 15,-1 0 0-15,-2 1 2 0,-5 0-1 16,-1 1 1-16,-3-3-3 0,-2-1 1 15,0-1 1-15,-1-3-1 0,-1-1-2 16,0-3 0-16,3 0 1 0,-2-2-2 16,3-1 0-16,0-2 0 0,4 0 0 15,-1-2-2-15,2-2 0 0,-4-1 0 0,-4-1-3 16,-6-1-64-16,-5-3-88 16,-5-1-408-16</inkml:trace>
  <inkml:trace contextRef="#ctx0" brushRef="#br0" timeOffset="159756.5087">18165 8940 125 0,'0'0'221'15,"0"0"-188"-15,0 0 5 0,-16-54 15 16,3 45-17-16,-2-2 0 0,1 3-8 0,-5 3-8 15,0 2-8-15,1 2 0 16,-2 1 6-16,3 0-5 0,-2 5-1 16,3 4 2-16,0 5-6 0,2 2-3 15,-1 5 0-15,0 3 2 0,-2 2 0 16,5 3-4-16,2 0 3 0,0 4-4 16,7-4 1-16,0-3-3 0,3 1 2 0,0-6-2 15,4-2 1-15,0-3-1 0,6-4 0 16,-4-4 0-16,5-3 0 15,4-4 0-15,-2-1 1 0,7-9 2 16,-1-2-1-16,0-3-2 0,-1-5 0 16,-3 1 1-16,-2-2-1 0,-4-1 0 15,0 0 0-15,-6-2 2 0,0 0-1 16,-2-2-1-16,-1 0 3 0,0 3 2 0,0 0 4 16,0 3 1-16,0 6 3 0,0 3-1 15,0 4 2-15,1 4-2 0,-1 1 5 16,0 1-5-16,1 0-6 0,2 6-5 15,2 3-1-15,-3 3 0 0,2 8 1 16,2-2 0-16,0 0 1 0,-2 1 0 16,0-1-1-16,4 5 0 0,-6-5 1 15,3 2-1-15,1-3 0 0,-2-2-1 16,2 1 0-16,4-6 2 0,-3 0-2 16,4-3 0-16,5-4 0 0,0-2-2 0,1-3-1 15,1-6-4-15,-2-4 1 16,0-3 1-16,-3 2 1 0,-5-4 4 0,2-2 1 15,-4 1-1-15,2-3 0 0,-3 1 1 16,1-1 0-16,2 3 0 0,-5 4-1 16,2 3 2-16,2 7-1 0,-3 1 2 15,4 3-1-15,0 0 2 0,2 7-1 16,-1 4 0-16,3 0-2 0,-4 3 3 16,1-2-2-16,-4 1 1 0,2 1-2 15,-5-1 1-15,0 0-1 0,-2 0 0 16,0 2 0-16,-6-1-1 0,-2 0 1 15,1 1-1-15,-3 0 0 0,0 0 1 16,3-1-1-16,2-4-1 0,4 0 1 16,1-7 0-16,0-1-1 0,5-2-2 0,0-8-5 15,8-5 8-15,-1-3-2 16,-1-3 2-16,2-2 0 0,-1-3 0 0,-2 0 2 16,0-1-2-16,2 0 0 0,-1 3 1 15,0 3 4-15,3 5 1 0,-2 5 0 16,-2 5 1-16,4 3 3 0,1 1-2 15,2 8-2-15,-1 3 2 0,1 2 1 16,-5 4-4-16,-4 1 0 0,-1 0-1 16,-3 1-2-16,-1 0-2 0,-1-1 1 15,0-2-1-15,-1-1 0 0,3-1-5 16,0 0-28-16,3-3-29 0,3-3-47 16,3-1-43-16,-2-7-113 0</inkml:trace>
  <inkml:trace contextRef="#ctx0" brushRef="#br0" timeOffset="160173.4962">18922 9022 244 0,'0'0'161'15,"0"0"-100"-15,0 0-2 0,-15-54 17 16,10 50-26-16,1 2-6 0,-4 2-13 16,-2 2-9-16,-3 5-4 0,-2 5-4 15,-2 2-1-15,1 4 0 0,1 3-5 16,2 1-4-16,2 2-1 0,4 0-1 15,1 1 0-15,6-2-2 0,0-1 0 16,10-3 1-16,-1-4-1 0,3-3-1 16,4-4-1-16,-1-5-9 0,3-3-7 15,-1-3-2-15,-1-7 8 0,1-3 1 16,-3-4-2-16,2-1 6 0,-7-4 5 16,-1-3 2-16,-2 0-1 0,-1-6 2 15,1 1-1-15,-4-4 4 0,1-4 6 0,2-4 2 16,-3 0 4-16,0 2-1 0,-1 4 3 15,0 8-5 1,-1 9 3-16,0 6 3 0,0 6-1 0,0 4 0 0,-2 3 0 16,-4 7-5-16,0 6-8 0,-5 7-5 15,2 6 2-15,-2 3 7 0,2 0 4 16,1 3-6-16,4 1-2 0,1-2-2 16,3 2 1-16,0-4-3 0,4-1 1 15,6 0-2-15,2-6-1 0,3 0-5 16,4-3-37-16,2-7-35 0,0-5-82 15,-2-7-203-15</inkml:trace>
  <inkml:trace contextRef="#ctx0" brushRef="#br0" timeOffset="160556.1134">19684 8610 247 0,'0'0'133'16,"0"0"-64"-16,0 0-15 0,0 0 17 15,0 0-18-15,0 0-24 0,0 0-16 16,0 0 8-16,31 30 15 0,-8 1-8 0,1 2 4 16,6 5-1-16,-1-4-8 0,2 4-7 15,-1-4-3-15,-3-2-2 16,2-2-2-16,-3-4-3 0,-3-2-3 16,-2-3 0-16,-5-2-2 0,0-1 0 0,-6-5-1 15,-3 0 0-15,-5-7-1 16,0-1-27-16,-2 0-16 0,0-5-27 15,-4 0-14-15,-3-4-46 0,-2-5-85 0</inkml:trace>
  <inkml:trace contextRef="#ctx0" brushRef="#br0" timeOffset="160787.9675">19982 8672 366 0,'0'0'40'0,"0"0"24"0,0 0 11 16,0 0-22-16,0 0-28 0,0 0 2 15,0 0 8-15,-52 48-4 0,36-23-5 0,-2 1-3 16,-3 3-7-16,1 3 1 0,-2 0-2 16,-3 3-3-16,0-1-3 0,-1 1 1 15,2-3-4-15,1-3-3 0,5-3-2 16,4-5 1-16,7-3 0 0,1-1-2 16,1-4-2-16,5-5 2 0,2-1-1 15,8-4-19-15,3-3-41 0,5-7-14 16,0-6-32-16,-1-3-141 0</inkml:trace>
  <inkml:trace contextRef="#ctx0" brushRef="#br0" timeOffset="161206.4122">20565 8540 139 0,'0'0'176'0,"0"0"-119"0,0 0 8 15,0 0-2-15,7-52-4 0,-7 51-11 16,0-1-16-16,-2 2-11 0,-4 0-8 15,-5 7-6-15,-3 8-6 0,-4 4 3 16,-1 8 5-16,-2 6 2 16,3 6 4-16,-1 7-1 0,0 5 0 0,4 4-1 15,1 0 3-15,3 2 0 0,5-7-6 0,3-3-7 16,3-5 0-16,0-5 0 16,8-2-1-16,5-8-2 0,4-3 1 15,2-3 1-15,6-5 0 0,1-5-1 0,1-4 0 16,1-6 1-16,2-1-2 0,-2-3-1 15,1-7 1-15,-3-2-15 0,-4-2-40 16,-1-6-25-16,-3-4-74 0,-3 0-206 16</inkml:trace>
  <inkml:trace contextRef="#ctx0" brushRef="#br0" timeOffset="161660.5625">20841 8647 143 0,'0'0'248'16,"0"0"-196"-16,0 0 10 0,0 0-2 16,0 0-21-16,0 0-5 15,0 0 7-15,0 0 3 0,53 4-8 0,-30-4 0 16,2-2-8-16,0-2-6 0,-2-4-5 16,0 1-1-16,-2-1-3 15,1 1-7-15,-5-1-2 0,-2-1-1 0,-4 1-2 16,-4 3-1-16,-4 0 2 0,-2 1-2 15,-1 0 3-15,-1 1-2 0,-6-2 1 16,-5-1-2-16,-7 2 0 0,-4 4-2 16,-3 0 2-16,-2 4 0 15,0 7-1-15,0 3 0 0,4 5 1 0,5 4 0 16,6 5 0-16,9 2-2 0,4 3 2 16,3 1 0-16,10-1 0 0,6-1-1 15,2-1 1-15,0-5 0 0,-1 1 0 16,-4-2 0-16,-5-1 0 0,-3-1 1 15,-5-1-1-15,-3-1 1 0,-4-2-1 0,-9-3 1 16,-5-4-1-16,-1-2 1 16,-5 0 0-16,0-6 0 0,-1-1-1 0,1-3 0 15,2 0 1-15,1-1 0 0,4-3-1 16,2-1 0-16,6-1 0 0,0 0 0 16,5 2 0-16,1-1-1 0,3 1 1 15,0 0-38-15,7-5-38 0,6-2-60 16,3-3-149-16</inkml:trace>
  <inkml:trace contextRef="#ctx0" brushRef="#br0" timeOffset="162158.3829">21428 8545 117 0,'0'0'219'0,"0"0"-181"15,-8-53 20-15,8 46 3 16,0 4-6-16,0 3-5 0,0 0-16 0,0 0-13 16,0 10-8-16,4 6-10 15,7 8-2-15,2 8 15 0,6 8 10 0,1 5-5 16,-3-1-4-16,-1 2-4 16,-3-3-3-16,-6 1 0 0,-2 0-4 15,-5-1-3-15,-1-2-1 0,-8-2 0 0,-2-5-2 16,-2-3 1-16,-2-3 1 0,1-3-1 15,-5-4 0-15,2-2 0 0,2-1 1 16,-1-5 0-16,3-3-1 0,1-3 6 16,-2-2 2-16,6-3-2 0,0-2-2 15,3 0 1-15,0-1-1 0,3-3-1 16,0-1-4-16,2-3 2 0,0 2-2 16,1-5 0-16,5-2-4 0,5 3-26 15,1-5-42-15,5-3-39 0,-3 0-128 16</inkml:trace>
  <inkml:trace contextRef="#ctx0" brushRef="#br0" timeOffset="162910.3915">22049 8703 198 0,'0'0'75'0,"0"0"34"16,0 0-44-16,0 0-9 0,0 0 6 16,0 0-19-16,0 0-12 0,-3 3 1 15,3-3-8-15,2 0-5 0,7 1-2 16,7 2 3-16,6 3 13 0,2-3-2 15,7 0-5-15,0-1-5 0,1-1-4 16,0-1-1-16,0 0-4 0,-4 0 0 0,1 0-4 16,-3-1-1-16,-5-1-3 15,-4-2-3-15,-2 1-1 0,-6 2 0 16,-3-1 0-16,-3 2 0 0,-3-1-2 0,0 1-1 16,0 0-22-16,-3 0-13 0,-7 0-21 15,-4 6-26-15,-5 1-19 0,-1 2-51 16,1 0-49-16</inkml:trace>
  <inkml:trace contextRef="#ctx0" brushRef="#br0" timeOffset="163134.7724">21955 8927 273 0,'0'0'91'16,"0"0"-44"-16,0 0 11 0,0 0 3 15,0 0 0-15,64 33-12 0,-27-33 5 16,7 0-16-16,1 0-6 0,-4-3 3 0,-1-1-8 15,-4 0-2-15,-9 0-2 16,-4 1-2-16,-6 0-7 0,-8 0-4 0,-1 0-3 16,-5 3-3-16,-3 0-3 0,0 0-1 15,0-1 2-15,0 0-2 0,0-2-1 16,-1 0-24-16,-1 0-28 0,2-2-36 16,0-2-26-16,0-3-94 0</inkml:trace>
  <inkml:trace contextRef="#ctx0" brushRef="#br0" timeOffset="163845.4256">22672 8808 336 0,'0'0'130'16,"0"0"-83"-16,50-52 14 0,-26 41-2 16,-1 1-10-16,4 4-7 0,3 3-5 15,-2 2-5-15,-1 1-8 0,1 7-3 0,-7 3-6 16,-4 1-2-16,-3 1-4 15,-3 4-3-15,-8 2-5 0,-3 3 0 0,-5 3 0 16,-8 1 0-16,-9 2 0 16,-4-1-1-16,-6 2 1 0,-2-6-1 0,2 3-5 15,1-4-9-15,5-4-2 16,5-5 7-16,6-6 5 0,7-2 4 16,5-1 1-16,1-3-1 0,2 0 1 0,0-2 1 15,5-7 2-15,3-6 0 0,6-4-3 16,7 1 0-16,2 0 0 15,3 3-1-15,3-2 1 0,2 2 2 0,1-2-3 16,0 1 2-16,-1 2 3 0,-5-2 2 16,1 0 3-16,-3 1 0 0,-5-1-2 15,-5 4 0-15,-4-1 2 0,-2 0-1 16,-3 3-3-16,-4-1 1 0,-1 5-1 16,0 0-2-16,0 4 0 0,-2-2 1 15,-2 3 0-15,3 1-2 0,-2 0 0 16,-2 0-1-16,-4 3-1 0,-1 6-1 15,-6 6 0-15,1 4 0 0,-1 4-1 16,2 3 0-16,-2 1 1 0,4 4 0 0,2-1 2 16,2 3-2-16,5-4 1 15,3-3 0-15,4 1 2 0,6-8-3 0,6 1 1 16,3-4 1-16,2-5-1 16,5-1 0-16,3-4 1 0,0-5-1 0,1-1 3 15,-1-4-4-15,-2-4 1 16,-6-2 1-16,-5 1 1 0,-6 1-3 0,-2 0-2 15,-6-1 1-15,-2 3 0 0,-3-1 1 16,-8 0-4-16,-1 0-26 0,-3-3-47 16,1-3-67-16,1 0-78 0</inkml:trace>
  <inkml:trace contextRef="#ctx0" brushRef="#br0" timeOffset="164514.7148">23423 8570 249 0,'0'0'78'0,"0"0"-15"0,0 0 7 16,0 0-15-16,0 0 7 0,0 0-21 15,0 0-8-15,50-34 6 16,-33 38-7-16,2 3-4 0,-1 4 2 0,1 0-2 16,-2 1-8-16,0 3-6 15,0 2-2-15,-3-1-1 0,-2 4-3 0,-3-2-2 16,-2 0-1-16,-5 3 2 0,-2-1-4 16,0 4 1-16,-5-2 1 0,-5 6 0 15,-2-2 0-15,-2 2 0 0,1 3 1 16,-3-5 1-16,3 1-2 0,5-4 1 15,-1 0 1-15,7-2 1 0,2-2-5 16,1-1 1-16,6-3-1 0,1 0 0 16,1-1-1-16,0 0-1 0,6-1 1 0,-6 0 0 15,-1 0-2-15,4 3 1 16,-7-2-1-16,0 2 0 0,0 0 1 16,-3 2-1-16,0 2 0 0,0-1 1 15,-1 3-1-15,3-2 1 0,3 2 1 16,-1-1 0-16,1-2-1 0,2-3 0 0,-5-1-1 15,-1 2 0-15,-2-2-1 0,-1-2 1 16,-4 5 0-16,-7-2 0 0,-3 2 1 16,-5 3 0-16,-5-3 1 15,-3-2-1-15,-3 2 1 0,-4-3 1 0,-7 0-1 16,-1-2-2-16,-11 0 0 0,-12 0-7 16,-14-3-80-16,-24-3-153 15</inkml:trace>
  <inkml:trace contextRef="#ctx0" brushRef="#br0" timeOffset="168682.0995">17318 8694 233 0,'0'0'179'0,"-38"-51"-175"0,18 28-1 15,-4-2 2-15,-6 1 23 0,-1 0-2 16,-3 2-9-16,2 0-2 0,-2 1 0 15,0-1 4-15,-2-1 1 0,-5 3-6 16,2 2 12-16,-3 3-13 0,1 6-8 16,-2 2 5-16,0 2-1 0,-4 2-3 15,-3 3 2-15,-5 0-2 0,-2 3-1 16,1 5 0-16,-4-1 2 0,-4 5 1 16,1 1-1-16,0 4-1 0,0 1 0 0,2 5 0 15,2 3 2-15,2 2-1 0,0 2-2 16,2 4 0-16,0 1-2 0,1 2-3 15,0 2 1-15,-1 2-1 16,-1 3 2-16,1 0 0 0,5-3 3 16,7 2-1-16,5-4-1 0,8-1 0 0,4 0-1 15,3-1 2-15,9 0 0 0,5-4 0 16,5 0-1-16,4 1 0 0,1-2 3 16,8-1 3-16,5-3-2 0,6 1 1 15,7-2-1-15,4-2-1 0,10 0 1 16,3-1 1-16,8 1 2 0,5 0 3 15,3-4 0-15,3 1-6 0,3-4-1 16,-1-4 1-16,5 2 3 0,-1-5-4 16,-1 0 0-16,1-2-6 0,4-6-1 15,-1-1 1-15,-2-2 0 0,0-2 1 16,-4-4-1-16,-3-4 2 0,-6-1 0 16,-2-3-1-16,-2-1 0 0,-3 0 2 15,-2-4-2-15,-1-1 0 0,-5-2 1 16,1-5-1-16,-6-2 0 0,-2-3-1 0,-6-7 0 15,-2-1 0-15,-7-6 2 0,-2-2 10 16,-2-3-2-16,-6-1-2 0,-3-2-3 16,-7 3-3-16,-4 1 0 0,-11 5 1 15,-7 2 1-15,-5 4 0 0,-13 3-2 16,-9 4 1-16,-10 2-2 0,-12 5 1 0,-8 6-2 16,-10 5 0-16,-3 5 0 15,-5 7-11-15,-1 2 5 0,-2 6-25 16,4 5-13-16,2 5-28 0,7 5-56 15,18-3-124-15</inkml:trace>
  <inkml:trace contextRef="#ctx0" brushRef="#br0" timeOffset="169514.7642">13681 15408 221 0,'0'0'301'16,"0"0"-260"-16,0 0-3 0,0 0 17 0,0 0-14 15,0 0-12-15,0 0-5 0,0 0 0 16,58-42-6-16,-29 36-4 0,3 0 3 16,2-1-1-16,3-1-2 0,5 1 1 15,1-4-2-15,2 4-2 0,0-5-2 16,-5 2-3-16,-2 0 1 0,-8-1-2 15,-7 1-2-15,-7 0-1 0,-10 0-2 16,-4 0 0-16,-3-2 2 0,-9 1 1 16,-7 0-1-16,-7 2-1 15,-4 7-1-15,-9-1 0 0,-1 3 0 0,-5 6-1 16,-1 4-1-16,3 0 1 0,-1 3 1 16,4 3 0-16,6 2 0 0,7 1 0 0,7 4 0 15,5-2 0-15,5 3 0 16,7 1 0-16,1 0 0 0,9 4 1 0,5-2-1 15,6 2 1-15,1-1 1 16,4-1 1-16,1 1 0 0,-2-5 4 0,-3 4 1 16,-4-4-3-16,-5 0-1 0,-4 1-1 15,-6-1-1-15,-2-2-2 0,-3 0 0 16,-9-4 0-16,0-1 1 0,-5-2 0 16,-2-2-1-16,-3-4 0 0,-2-1 1 15,-1-3 0-15,0-2-2 0,0-2 2 16,2 0 1-16,3-4-2 15,1-4 1-15,3 0-1 0,3 0 2 0,0-1-2 16,4 1 1-16,3 3 0 0,0-1 1 16,0 0 0-16,3 1 1 0,2 1 0 15,0 0-1-15,0 1-2 0,1-1 0 16,0-2 0-16,6 0 0 0,9-2-23 16,7-2-32-16,10-3-38 0,4-9-68 15,-1 2-197-15</inkml:trace>
  <inkml:trace contextRef="#ctx0" brushRef="#br0" timeOffset="171036.9506">15019 14626 97 0,'0'0'69'0,"0"0"-66"0,21-64 3 16,-19 42-6-16,-2 0-1 0,0-2 1 15,-5 0 1-15,-1-1-1 0,-2 2 2 16,-3-3 2-16,1 2 18 0,-2-1 7 0,-4-1 6 15,-1 3-1-15,-7 4 0 0,-1-2-10 16,-6 4 6-16,-3 2 5 16,-6-1-9-16,-10 4-5 0,-3 1-8 0,-12 2-2 15,-7 3 0-15,-11 4-5 0,-5 1-1 16,-4 1 3-16,-3 6 4 0,-3 5-3 16,-2 1 0-16,1 6 0 0,-2 3 1 15,-2 3-4-15,1 7-4 0,-5 4 1 16,4 6 0-16,-4 7-1 0,-3 5 0 15,-3 4 1-15,0 6-3 0,8 3 0 16,7-1 2-16,5 4 8 0,10 0 5 16,9 5-10-16,2 2-4 0,8 4-1 15,3 2 1-15,11 0 1 0,1 2-2 0,10 0 0 16,5 2 0-16,5-3 0 16,6 4 0-16,4-2 1 0,8 1-1 15,5-1 0-15,6-4-1 0,11 1 1 16,9-2 0-16,10-3 0 0,8 0 0 15,10-6 1-15,10-4 1 0,4-4 1 0,9-6 0 16,-3-10 0-16,2-3 1 0,8-2-4 16,3-2 1-16,25 6-1 0,6-4 1 15,3-7 0-15,2-5 0 0,-10-10 2 16,6-6-2-16,1-7 1 0,4-7-1 16,4-2-1-16,-1-12 0 0,2-4 2 15,0-3-1-15,0-5 5 0,-2-2 0 16,-5-5 1-16,0-2-1 0,-6 1-4 15,-6-5 5-15,-3 2 1 0,-4-2 3 16,-8-2-1-16,-3-2 1 0,-6-3-3 16,-6-3 0-16,-6-6-3 0,-3-3 2 15,-8-6 3-15,-6-4 2 0,-2 0 1 16,-10-5-2-16,-2 1 0 0,-7-2-1 0,-6-6-1 16,-5-1 0-16,-4-2-2 15,-8-2-3-15,-3 2-2 0,-4-2-2 0,-5-1-1 16,-6-1 1-16,-8-1 0 15,-5 2 1-15,-5 0 0 0,-5 3 1 0,-9 6-1 16,-7 6 0-16,-8 4 1 0,-6 7 1 16,-4 6-3-16,-4 5 0 15,-5 7 0-15,2 6 2 0,-6 6 0 0,0 5 0 16,-3 7-2-16,1 7 0 0,5 4-8 16,4 5 7-16,12 2-4 0,12 8-14 0,12 2-16 15,18 3-28-15,13-3-28 16,7-3-106-16</inkml:trace>
  <inkml:trace contextRef="#ctx0" brushRef="#br0" timeOffset="171619.1483">16542 14936 152 0,'0'0'297'16,"0"0"-254"-16,0 0-9 0,-1-55 32 15,-10 40-21-15,-6 3-15 0,-3-1-15 16,-10 4-6-16,-2 6-3 0,-4 3 1 16,-3 0 1-16,4 7-2 0,2 1 4 15,7 5 0-15,8 0 2 0,6 4-1 16,4 1-2-16,6 2-4 0,2 0 0 15,6 1-1-15,6 2 1 0,6-2-1 16,4 2-2-16,4-1 3 16,0 1-1-16,3-1-2 0,-4 3 0 0,-1-3-1 0,-3 4 2 15,-4-2-1-15,-1 1 1 16,-3 0-1-16,-5-3 2 0,1-2 0 0,-6 0 3 16,-3 0 0-16,0-3-1 15,-3-3-2-15,-8 0 1 0,-4-4 1 0,-5-1 3 16,-2-1 2-16,-9-2 2 0,-3-5-3 15,-1-1-2-15,-6-1-2 0,5-6-3 16,-2-2 1-16,6 1 3 16,4-2-2-16,6-1-3 0,0 1-1 0,1 2 0 15,0 2-1-15,-15 1-21 0,-18-7-78 16,-29-2-178-16</inkml:trace>
  <inkml:trace contextRef="#ctx0" brushRef="#br0" timeOffset="174219.9269">15504 16030 120 0,'0'0'28'0,"0"0"45"0,0 0-59 16,0 0-4-16,0 0 13 0,0 0 12 15,21 32 8-15,-1-43 13 0,6-1-9 16,5-7-13-16,4-1-10 0,3-5-6 16,5-1-4-16,4-4-2 0,8-1-2 15,6-2-2-15,6-2 6 0,7-1 13 16,8 1-16-16,4-2-11 0,6 0-2 15,5 0 2-15,4 1 0 0,10-1 0 0,-2 0 1 16,6 0-1-16,3 4 2 16,2-1 0-16,3 0-2 0,4 1-2 0,0 2 1 15,4 2 1-15,0 2 1 0,7 1 0 16,-3 3 1-16,3 3-2 0,0 5 2 16,1 1-2-16,-4 4 1 15,-4 6 4-15,2 4 1 0,-3 0 2 0,-4 4 0 16,1 4-3-16,-2 1 2 0,-5 5-2 15,2 1 3-15,1 2 0 0,0 2 0 0,1-1-3 16,3 3-5-16,0 0 1 16,2 2 1-16,-5 1 2 0,1 2 0 15,-2 1-2-15,1 2 1 0,-2 2-2 16,-2 0 1-16,-4 4 4 0,-6-2 1 16,-4-2-1-16,-6 2-2 0,-6-3 0 15,-8-1-2-15,-6-1-2 0,-9-1 2 16,-9-4 0-16,-6 1-2 0,-12-4 2 15,-6-2-1-15,-10-3 2 0,-9-4-3 0,-5-6 1 16,-9 0-1-16,-5-5 0 16,-11 0-11-16,-13-8-41 0,-20-9-49 0,-5-4-157 15</inkml:trace>
  <inkml:trace contextRef="#ctx0" brushRef="#br0" timeOffset="174695.3604">18312 14305 219 0,'0'0'177'16,"0"0"-144"-16,0 0-15 0,0 0-5 15,0 0 38-15,50 43 5 0,-31-23-17 16,2 3-12-16,5 1 0 0,-1 4 1 16,4 2-1-16,2-1 1 0,-1 2 1 0,-2-3-3 15,1-2-5-15,-1 1-5 0,-6-5-3 16,-3 0-6-16,-2-3-3 0,-5-3 0 16,-3-4-3-16,-3-3-1 0,-4-3-1 15,-2-1 1-15,0-3 0 0,0 1-4 16,0-1-20-16,-4-2-25 0,-5 0-16 15,3-3-24-15,-4-7-56 16,4-2-93-16</inkml:trace>
  <inkml:trace contextRef="#ctx0" brushRef="#br0" timeOffset="174953.626">18671 14383 414 0,'0'0'27'16,"0"0"5"-16,0 0 5 0,0 0 23 15,0 0-16-15,0 0-18 0,0 0-6 16,0 0-8-16,0 0-9 0,-45 32 0 16,18 3 5-16,-4 8 4 0,-3 2-4 15,-1 3-3-15,-2-2-3 0,0-1 0 0,-1-2-1 16,4-5 1-16,5-5 2 0,5-5 1 16,8-3 0-16,4-7-2 0,7-5 2 15,5-5-3-15,-1-5-1 0,1-3 1 16,0 0-2-16,0 0 3 0,5-11-1 15,7-2 1-15,5-5-3 0,3-3-36 16,4 0-49-16,-3-3-105 0,-4 1-230 16</inkml:trace>
  <inkml:trace contextRef="#ctx0" brushRef="#br0" timeOffset="175420.8521">19590 14230 166 0,'0'0'183'0,"0"0"-151"0,0 0-5 0,0 0 16 15,0 0-5-15,-63-4-14 0,47 7 2 16,-1 4-1-16,-1 7-7 0,-2 6-5 16,-6 8-5-16,1 13 1 15,-6 7-2-15,1 8 5 0,0 7 0 0,7 4 0 16,3 0 2-16,4 2-1 15,7-1-4-15,6-2-2 0,3-5-3 16,6-4-2-16,11-6-1 0,6-5 2 16,6-6 1-16,7-5 0 0,4-7 3 0,2-5 4 15,-1-5 7-15,-1-7-2 0,-2 1 3 16,-6-8 1-16,-6-2-4 0,-4 0-8 16,-11-2-6-16,-3 0-1 0,-7 0 0 15,-1 0 0-15,-6-2-1 0,-4-10-22 16,-7-6-70-16,1-4-118 0</inkml:trace>
  <inkml:trace contextRef="#ctx0" brushRef="#br0" timeOffset="176324.0545">19493 14210 130 0,'0'0'57'0,"0"0"22"0,0 0-52 16,0 0 8-16,0 0 10 0,0 0-4 15,-47-17-12-15,29 30-7 0,-3 8-3 16,-5 5 3-16,-1 10 0 0,-5 6 4 16,1 4-5-16,-1 5-1 0,1 2-5 15,6 3-6-15,-1-2-3 0,10-2-4 16,7-3-1-16,9-7 2 0,3-1-3 15,8-5 0-15,12-6-11 0,1-5-56 16,7-8-30-16,4-9-45 0</inkml:trace>
  <inkml:trace contextRef="#ctx0" brushRef="#br0" timeOffset="177096.9521">18681 14282 100 0,'0'0'186'0,"0"0"-121"0,0 0-8 15,0 0-5-15,0 0-9 16,-50 52-7-16,34-28 3 0,0 4-14 0,-2 1-1 15,1 2-3-15,-4 2-3 0,0 0-9 16,5-2-1-16,2 1-5 16,3 0-3-16,2-1 0 0,4-3-19 0,-4-4-85 15,1-6-128-15</inkml:trace>
  <inkml:trace contextRef="#ctx0" brushRef="#br0" timeOffset="177857.0374">14402 14841 254 0,'0'0'113'16,"-56"-64"-73"-16,16 46 12 0,-10 7-5 15,-8 9-21-15,-7 2-6 0,-6 8-5 16,-3 8-5-16,5 7 0 0,1 7 2 16,2 10-1-16,-1 7 0 0,1 9 3 15,1 11 0-15,2 6 0 0,6 7-3 16,7 4 0-16,9 3 0 0,11-1-3 16,10 1-1-16,8-3-3 0,9-6-3 15,8-6 1-15,10-7-1 0,12-7-1 0,9-11-3 16,10-11 2-16,8-6 0 0,10-13 2 15,7-8-1-15,5-9 1 16,3-6 1-16,1-10-1 0,2-8 2 0,2-7 1 16,1-6 2-16,-1-5 3 0,3-3 0 15,-5-4 0-15,-3-4-1 0,-10-4 7 16,-6-5 3-16,-10-6-3 16,-11-7 0-16,-8-5-6 0,-12-6 1 0,-8-4-1 15,-13 0-2-15,-6 5 1 16,-17 6 0-16,-10 15-3 0,-9 13 2 0,-12 11-1 15,-11 12-3-15,-12 10-2 0,-5 10-1 16,-4 5 0-16,4 3 0 0,9 9-1 16,13 1-8-16,18 0-34 0,16-2-28 15,25-2-14-15,30-6-57 0,15-4-148 16</inkml:trace>
  <inkml:trace contextRef="#ctx0" brushRef="#br0" timeOffset="178525.0385">19676 14534 298 0,'0'0'140'0,"0"0"-72"0,0 0 5 15,0 0-20-15,0 0-19 0,0 0-7 16,0 0-1-16,0 0-5 0,3 9-2 16,11-9 0-16,7 0 11 0,6-6 0 15,3-2-7-15,3-2-6 0,1-4-7 0,2-1-2 16,1-2-1-16,-1 0-2 15,-7-2-1-15,-4 2-2 0,-8-1-1 0,-7 0 1 16,-9 2-2-16,-1 1 2 0,-9 4 1 16,-4 5-1-16,-7 2-2 0,-9 4 0 15,-4 7 0-15,-5 9 0 16,1 8-2-16,4 5 2 0,9 0 2 0,9 5-2 16,11 0 0-16,5 0-2 0,12 0 2 15,3 0 0-15,7-1 0 0,2-2 0 16,-3 0 0-16,-5-4 0 0,-8-2 0 15,-6-3 0-15,-4-3 0 0,-10-2-1 16,-6-4 1-16,-5-2 1 0,-6-4 1 16,-3-6-2-16,-2-1 0 0,1 0 1 0,4-6 0 15,1-1 1-15,7 0-2 16,6 1 1-16,3 1-1 0,7-1-2 0,4-1-19 16,2-3-27-16,11-3-39 15,6-3-42-15,4-3-119 0</inkml:trace>
  <inkml:trace contextRef="#ctx0" brushRef="#br0" timeOffset="178823.8791">20138 14218 490 0,'0'0'23'0,"61"-20"19"0,-27 28 5 16,-1 12 0-16,-3 5-6 0,-6 6-11 0,-4 8-6 15,-1 8-3-15,-8 4 1 16,-5 4-1-16,-6 3-6 0,-10 2-6 16,-7 3-3-16,-4-3-3 0,-5 0-2 0,-4-3 0 15,-2-2-1-15,-1-6-2 0,-3-3 1 16,0-8 1-16,-2-3 1 16,2-4 1-16,4-6 6 0,4-5 11 0,9-8-2 15,7-5-6-15,9-3-5 16,2-4-3-16,1 0 0 0,1-3-1 0,1-5 1 15,8-2-3-15,1-5-1 16,4 3-36-16,2 0-40 0,-2-2-52 0,-4 2-121 16</inkml:trace>
  <inkml:trace contextRef="#ctx0" brushRef="#br0" timeOffset="180561.4366">18817 16402 173 0,'0'0'206'0,"0"0"-206"0,0 0 1 15,44-51-1-15,-8 38 1 0,8-3 0 0,9-2-1 16,12 1 0-16,5-5 1 0,12 1-1 16,8 2 0-16,6-1 1 0,11 2-1 15,10 3 2-15,6-2-1 0,14 5 0 16,5 2-1-16,12 3 1 0,6-2-1 16,8 4 7-16,6-2 1 0,8-1 7 15,10-3 3-15,6-3-5 0,8 1 5 0,10-2-2 16,6 0 1-1,3-1-5-15,6 2-7 0,3-1 5 0,4 3 0 0,0 0-7 16,8 1 1-16,0-1 4 16,0 1 1-16,-4 2-7 0,-1 1 5 15,-6 3 1-15,-6-2-1 0,-6 3-6 16,-8 0 6-16,-8 1-2 0,-8 0-1 0,-14-3-4 16,-9 2 8-16,-11 0 0 0,-10 0 0 15,-9 0-8-15,-12-2 0 16,-13 2 0-16,-17 0 1 0,-17 0-1 0,-20 0-18 15,-20-2-64-15,-23-1-52 0,-19-3-72 16</inkml:trace>
  <inkml:trace contextRef="#ctx0" brushRef="#br0" timeOffset="181611.9311">21996 15847 408 0,'0'0'45'16,"0"0"-7"-16,0 0 25 0,0 0-5 15,0 0-21-15,-57-10-9 0,49 18-3 16,-6 6-6-16,0 4-8 16,1 7 4-16,1 3 7 0,7-1-5 0,3 3-2 15,2-4-5-15,3-2-2 0,6-4-4 16,5-1-2-16,-2-6-1 0,6-2 1 15,3-6-1-15,-1-5 0 0,9 0 0 16,-2-11 2-16,1-4-1 0,1-4-2 16,-7-2 1-16,-3-1 1 0,-5 0-1 15,-4 0-1-15,-7 1 0 0,-3-3 2 0,-4 0-1 16,-9-5 1-16,-2 2-1 0,-4 1 1 16,-2 6-2-16,-1 7 0 0,-1 7 0 15,1 6 0-15,-3 4 0 0,-1 9-1 16,0 3 1-16,0 7 0 0,4 3 0 15,1 4 0-15,1 1 1 0,5 2 0 16,2-3-1-16,4 1 0 16,4-6 1-16,5-2 0 0,4-2 0 15,8-5 0-15,7-3 0 0,8-6 0 0,6-6 0 16,1-2 1-16,3-14 1 0,1 1-1 16,-4-6-1-16,-2-2 1 0,-3 0-1 15,-7-4 1-15,0 1-1 0,-9-1 0 16,-4-1 0-16,-6 1 1 0,-3-2 1 0,-5 0 1 15,-9 1-1-15,-2 3-1 0,-2 4-2 16,0 7 1-16,-2 7 1 16,-5 6 0-16,1 8-2 0,-4 8 0 15,-2 9 0-15,5 7 0 0,-2-1 1 0,6 3 1 16,4 2 1-16,0-2-1 0,6 0 1 16,5-2 0-16,6-6 2 0,5-3-3 15,9-5 0-15,7-4-1 0,7-6 1 16,5-8-1-16,4-1 1 0,1-12 0 15,1-3 1-15,-7-5-1 0,-7 0 0 16,-4 0 0-16,-8 1 1 0,-4 1-1 16,-9-1 1-16,0 2 6 0,-10 0 2 15,-2 3-5-15,-4 4-2 0,-2 3-2 16,-5 7-2-16,-6 1 0 0,-3 9-1 16,-2 6 1-16,-3 4 0 0,7 3-1 15,6 0 0-15,1-3 1 0,8 0 0 16,3-4 0-16,5-3 0 0,4-5 0 15,3-3 0-15,1-3-1 0,4-1 0 0,5-4 1 16,1-6 2-16,-1-3-1 0,2-2-1 16,-1 1 1-16,-4 6-1 15,3-1-2-15,0 6-39 0,4 0-25 0,3 1-77 16,-1 1-97-16</inkml:trace>
  <inkml:trace contextRef="#ctx0" brushRef="#br0" timeOffset="182365.4745">21817 16683 214 0,'0'0'243'16,"0"0"-197"-16,-5-54 18 15,14 36 11-15,7 0-18 0,6 0-16 16,4 5 0-16,4 3-5 0,-1 3-10 16,5 5-4-16,-1 2-2 0,-1 1-4 15,-1 7-6-15,-6 3-4 0,-7 6-3 16,-5 2 1-16,-9 4-3 0,-4-1-1 16,-4 3 0-16,-11 4 1 0,-5 2-1 15,-7 5-2-15,-4 0-1 0,0-1-3 0,2-6-7 16,1-3 2-16,5-5 2 0,5-8 8 15,8-2 0-15,4-7 1 0,5-4 0 16,1 0 1-16,3-9 1 0,8-9 0 16,7-5 0-16,8-6-1 0,6-2 0 15,1 0 1-15,3 0 1 0,7-4 1 16,1 2 2-16,1 2 2 0,-2 3 1 16,-10 9 0-16,-6 3 1 0,-7 0 3 15,-6 6 2-15,-5 2-3 0,-7 1-1 16,-1 3-2-16,-1-1 2 0,-4 1 1 0,-5-1-12 15,-2 2 0-15,1 1 0 16,-4 2 0-16,0 0 0 0,-1 5 0 0,-1 5 0 16,0 6 0-16,-1 4 0 15,2 7 0-15,3 1 0 0,1 1 0 16,6 4 0-16,1-1 0 0,4 1 0 16,9-1 0-16,7-3 0 0,3-4 0 15,8-3 0-15,2-4 0 0,5-5 0 16,5-4 0-16,-3-3 0 0,1-4 0 0,-2-2 0 15,-4-3 0-15,-2-3 0 0,-5-1 0 16,-5 1 0-16,-10 3 0 0,-2 1 0 16,-5 0 0-16,-2 2 0 0,0 0 0 15,-9 0 0-15,-3 0 0 0,-8-1-57 16,-6-7-71-16,-3-6-116 0</inkml:trace>
  <inkml:trace contextRef="#ctx0" brushRef="#br0" timeOffset="183678.5692">20464 15168 144 0,'0'0'184'0,"0"0"-139"0,0 0-4 0,0 0 27 16,0 0-8-16,0 0-10 16,0 0-11-16,0 0-4 0,0 0-15 15,2-38-17-15,5 51-1 0,8 3 13 16,6 3 15-16,5-2 0 0,6-1-6 0,2-2-4 15,5-3-5-15,-1-3-7 16,0 2-1-16,-3 0-1 0,-4-3 0 16,-3 3-3-16,-11-5 0 0,-5 2 1 15,-6-3 0-15,-6 0-1 0,0 0-1 0,0 0 3 16,-4 3 0-16,-5 2 0 0,-5-1 0 16,-5 3 0-16,-5 2 0 0,-5 3-3 15,-3-1 1-15,-3 2 0 16,-1 2-2-16,-4 0 0 0,0 3 0 0,-5 0 1 15,3 0-2-15,-1-2 1 0,8 0-1 16,5-3 0-16,7-2-5 0,5-2 5 16,4-2 0-16,2-3 1 0,8-2-1 15,1-3 1-15,2-2 3 0,1-1-1 0,0 0-1 16,0 0 1-16,0 0-1 0,0 0 2 16,0-1-1-16,2-2-2 15,2-2 0-15,3-1-1 0,2-1-5 0,-1 0-34 16,1-1-30-16,-2 1-49 15,0-3-60-15,-4-2-192 0</inkml:trace>
  <inkml:trace contextRef="#ctx0" brushRef="#br0" timeOffset="185264.5001">20263 18067 130 0,'0'0'47'0,"0"0"2"0,0 0-22 15,0 0 18-15,-23 3 20 16,23-3-18-16,0 0-14 0,0 0-5 16,0 0-6-16,0 0-4 0,3 0-10 15,7 0-5-15,6 0-2 0,11 6 0 16,8 0 1-16,11 0 0 0,8-1 0 0,13 0 0 16,10-2 3-16,25-2 3 0,15-1 6 15,8-2 2-15,15-6 1 0,-6 0-1 16,10-2-2-16,9-2 2 0,4 5-4 15,6-2 1-15,7 1-5 0,-3 0-6 16,0-2 3-16,-10 3-1 0,-9 0 0 16,-7-2-4-16,-17 0-3 0,-22 2 3 15,-12-4 1-15,-11 0 1 0,-14-3-2 16,-3-4-1-16,-12-3-12 0,-14 0-6 16,-13-3 11-16,-10-1 7 0,-10 2 1 0,-3 1 2 15,-10 4-1-15,-3 6 1 16,-2 4-1-16,0 4 2 0,2 4 1 15,8 2 5-15,2 6-1 0,3 5-4 16,5 5 4-16,5 3 2 0,10 5 6 16,4-2-1-16,7 1 1 0,-7-3-2 0,-1-1-6 15,-9 1-4-15,-10-1-3 0,-11 1-1 16,-15 0-1-16,-13 2-21 0,-15-4-41 16,-21-1-57-16,-6-8-89 0</inkml:trace>
  <inkml:trace contextRef="#ctx0" brushRef="#br0" timeOffset="185531.1413">20632 17887 609 0,'0'0'0'0,"0"0"-47"0,0 0 44 0,-43 60 3 16,28-37 2-16,-1 4-1 16,-1 2 0-16,0 1-1 0,5 2 2 0,5-3 1 15,7-1 2-15,12-2 2 0,15-9 4 16,10-1-1-16,17-9-3 0,13-1-3 16,11-6-1-16,23-7-3 0,8 0 0 15,6-6-3-15,5-5-95 0,-10-4-67 16</inkml:trace>
  <inkml:trace contextRef="#ctx0" brushRef="#br0" timeOffset="187300.5624">22056 18492 184 0,'0'0'147'0,"0"0"-70"0,0 0-38 16,0 0 19-16,0 0 13 0,-2-54-20 16,2 49-9-16,0 3-10 0,0 2-14 15,2 4-14-15,2 7-1 0,-1 6 1 0,-2 1 3 16,0 0 1-16,-1-1-3 0,0 3-2 15,0 5-2-15,-1 0 1 16,-1 4-2-16,-4-6 0 0,2-1 0 16,0-6 1-16,-1-6 1 0,0-5 0 0,-1-5 0 15,0-1-1-15,-1-10-1 0,-1-5 0 16,-2-9 1-16,-2-7-1 0,3-5 0 16,0-2 0-16,7 1 0 0,4-3 0 15,16 0 1-15,6 2-1 0,4 3 4 16,8 10 8-16,0 10 7 0,1 6 1 15,-2 4-2-15,-2 6-4 0,-2 0-8 16,-10 3-2-16,-5 5-1 0,-6 1-2 16,-7 2-1-16,-3 1 1 0,-3 1 0 15,-7 1-1-15,-4 2 1 0,-5 2-1 16,-6 3 0-16,-4-1-5 0,-2-2 4 16,1-2-1-16,5-1 0 0,2-4 0 0,8-3 2 15,7-4 0-15,3-3 1 0,3 1-1 16,2-2-1-16,0 2-1 0,8 3 2 15,3 2 0-15,2-1 0 0,3 3 2 16,-1-1 0-16,-1-1-2 0,4 3 1 16,2-2 1-16,4 3-1 0,2 0-1 15,1 0 0-15,-1-2 0 0,-2-2 0 16,3-2-1-16,-4-3 0 0,2-1 1 16,-3-1 0-16,1-4-1 0,1-4 0 15,0-4 1-15,2-4 0 0,-3-2-1 16,-4 0 1-16,-7 1 1 0,-2 2-1 15,-9 1-1-15,-1-1 1 0,0-1 1 16,-3 2-1-16,-3 3 0 0,0 3 0 16,-1 4 1-16,-1 4-1 0,-1 0-3 15,0 5 3-15,-3 6 1 0,0 5-1 0,1 0 1 16,3 1-1-16,3-2 1 0,4-2-1 16,1-5 0-16,2 3 0 0,6 2 0 15,3 0 0-15,5-1-1 0,3-1-1 16,6-4-13-16,6-2-15 0,2-3-5 15,2-2 13-15,5-2 5 0,6-5-16 16,9-2 15-16,6-3 15 0,4-3 3 16,-10 3 1-16,-10 0-1 0,-12 2 1 15,-10 1 0-15,-7 0-1 0,-7-1 0 16,-7 1 1-16,-2 0 3 0,-3-1-2 0,-9 0 0 16,-1-1 3-16,-2 3 4 15,0-1 1-15,1 2 1 0,-2 3 3 16,2 2 2-16,-2 2-2 0,1 0 0 15,1 6-1-15,-1 4-2 0,-1 3 0 16,-1 4 0-16,-1 3 0 0,2-2-5 0,3-1-1 16,4-3 0-16,1-4 0 0,2 3-3 15,2 0-2-15,-2 0 0 0,4 0-1 16,2-1 1-16,7-5-1 0,3-3-1 16,6-3-1-16,3-1-2 0,2-2-5 15,0-4 7-15,-1-1 3 0,-2 0 0 16,0 0-1-16,-4 1 1 0,-1 1 0 15,-4 2-1-15,-2 3-1 0,-3 0 2 16,0 0 0-16,1 3 1 0,-3 2-1 16,-1 0 0-16,1 0 0 0,2-2 0 0,4-2 0 15,1-1 1-15,10-4 0 16,9-8-1-16,8-11-2 0,3-1-15 16,-5-2 9-16,-6 1 4 0,-3 4 0 0,-6-1 4 15,-1-3 1-15,0-4 0 0,-5 1 0 16,1-1 1-16,-8 3 3 15,-3 5-1-15,-1 2 2 0,-2 6 1 0,0 6 1 16,0 4-1-16,0 3 3 0,-3 2 2 16,0 9-10-16,-1 6-2 0,1 6 2 15,-3 3 8-15,0-3 4 0,3 3 0 16,1 0-3-16,-4 4 4 0,3 4 1 16,3-6-7-16,0-6-4 0,4-4-3 15,4-6-2-15,4 3-2 0,-2 0-37 16,6 0-4-16,3-1-54 0,31-8-42 15,0-6-165-15</inkml:trace>
  <inkml:trace contextRef="#ctx0" brushRef="#br0" timeOffset="188000.0912">23991 18288 414 0,'0'0'114'0,"0"0"-99"0,0 0-7 16,0 0 18-16,0 0-11 0,-3 30 0 16,2-22 9-16,0 0-5 0,1 2 2 15,-1 2 2-15,-1 3 2 0,-1 4-6 16,-3 3 2-16,1 4 0 0,0 1 4 0,-3-5-9 15,5-4-5-15,-1-4-5 16,-3 2-2-16,3 3-2 0,2 1-1 16,-1 1-1-16,1-3 2 0,1-4-2 0,1-4 0 15,0-3 2-15,1-4 3 0,2-3-1 16,-1 0 0-16,1-3 0 0,1-4-1 16,1 0 1-16,-2 0-1 0,-1-1-2 15,0-2 1-15,-1-1-2 0,1-3 0 16,0-5 0-16,1-4 0 0,0-1 0 15,0-5-1-15,1-8 1 0,4-11-1 16,-3-6 0-16,-1-1 1 16,0 6 0-16,2 13 1 0,-4 14-1 0,4 10 1 15,-3 10 0-15,2 2-1 0,0 8-1 16,7 5 1-16,2 2 1 0,1 2 4 16,0 0 4-16,0-3 2 0,0 0-2 15,-3-2-4-15,0-1 1 0,-5 0-6 0,1 1 0 16,-6 1 0-16,-2 0 0 15,-3 0 0-15,-7 1 1 0,-7 0 0 0,-8 5-1 16,-5 2-1-16,-3-4-6 0,-3-2-2 16,7-3 8-16,2-5 1 0,11-3 0 15,4-4 1-15,6 1 0 0,5 0 0 16,1-1 0-16,0 0 0 0,6 0 0 16,5 0 1-16,5 0 2 0,1 0 0 15,0 6-1-15,3 1 3 0,-1 1 7 16,-3 1 3-16,-1-1-2 0,-2-2 0 15,-1 1 0-15,-4-1-7 0,1 0-4 0,-5-2-1 16,-1-1 0-16,1 0-2 16,-1-1 0-16,-1-1 0 0,1 0 0 15,-2 0-2-15,2 2-3 0,2-1-11 16,3-2-8-16,0 0-22 0,6 0-25 16,10-8-69-16,-4-7-104 0</inkml:trace>
  <inkml:trace contextRef="#ctx0" brushRef="#br0" timeOffset="188538.9451">23967 18571 300 0,'0'0'35'0,"0"0"-34"0,0 0 0 16,0 0 2-16,0 0-3 0,0 0-3 15,0 0 3-15,-35-45 0 0,41 25 3 16,9-1 6-16,-1 2 18 0,5-5-3 15,8-2-1-15,1-6-7 0,1 0 3 16,1 0 15-16,-11 3 6 0,-3 7 14 16,-6 2-3-16,-4 7-4 0,-3 6-3 15,-2 2 2-15,-1 4 5 0,-1 1-15 16,-3 3-16-16,-9 9-15 0,-5 9-3 16,0 5-1-16,-4 1 4 0,-2 1 3 0,5 1-2 15,1 4 0-15,-3 5 4 0,7-6 0 16,3-7 1-16,8-6-5 0,2-4-2 15,1 5-2-15,0 0 0 0,1 1 0 16,11 4-2-16,0-5 3 16,10-3 0-16,-1-6-1 0,9-3 0 0,1-5-2 15,1-2-1-15,1-1-2 0,-2-3 2 0,-3-3-27 16,1-1-12-16,-4 1-9 16,-2-1-19-16,-4-3 16 0,-4 2 35 15,-3 0 1-15,0-4 7 0,-2-3 9 16,-5-1 1-16,1-2-1 0,-5 4 5 15,-1 2 16-15,0 4 2 0,0 3 8 16,0 5 2-16,0 0-17 0,0 0-11 16,2 6 12-16,0 0 4 0,0 0-6 0,2 2-11 15,2 0-2-15,-1 1-2 0,2-1 0 16,3 0-3-16,-4-1-38 16,4-3-19-16,-2-1 16 0,1-3 0 0,-2 0-6 15,2-3-11-15,0-2-22 0,0-2-26 16,-3-8 7-16,-2-2-20 0</inkml:trace>
  <inkml:trace contextRef="#ctx0" brushRef="#br0" timeOffset="189168.304">19777 15792 348 0,'0'0'119'15,"25"-58"-99"-15,-21 51 13 0,-1 5 37 16,-3 2-17-16,1 9-23 0,3 12-12 16,-1 10-5-16,1 14 6 15,-4 13 2-15,0 7 4 0,-5 7-2 0,-5 3-6 16,2 5-7-16,-2 6-4 16,0-3-3-16,7-2-2 0,3-5 0 15,5-3-1-15,5-13-9 0,4-5-64 0,5-5-48 16,1-16-186-16</inkml:trace>
  <inkml:trace contextRef="#ctx0" brushRef="#br0" timeOffset="189507.332">25313 15419 439 0,'0'0'177'16,"0"0"-173"-16,-3-51-4 0,3 51 7 15,-1 2 23-15,-3 11-16 0,-6 15-13 16,-3 12 3-16,-5 21 4 0,-1 11 12 16,-1 20 5-16,-6 9 2 0,3 9-5 15,4 8-1-15,3 3-11 0,8-1-5 16,8 0-4-16,7-9-1 0,5-16-9 16,-1-7-58-16,0 1-51 0,-9-19-231 0</inkml:trace>
  <inkml:trace contextRef="#ctx0" brushRef="#br0" timeOffset="190269.2668">19773 16959 375 0,'0'0'114'0,"0"0"-110"0,0 0-4 16,49 72 7-16,-17-34 7 0,6 13 0 15,3 6-1-15,0 3 0 0,-2 0 0 16,-2-5 0-16,-2 1-1 0,2-13-5 15,5-6-2-15,5-9-2 0,8-13-1 0,8-10-1 16,7-6 1-16,9-11-1 16,6-10-1-16,3-5-4 0,4 0-3 15,-3-1 3-15,1 2 3 0,-3 6 1 16,-1 8 2-16,0 5 9 0,0 7 12 0,-1 9-1 16,0 7 2-16,-2 4-10 0,-4 5-8 15,-2 0-6-15,-1 0 3 0,-2-4-3 16,1-2 2-16,5-8-1 0,2-7 2 15,6-4-3-15,19-9 0 0,3-8-10 16,-9-3-13-16,13-2 3 0,-26 6 9 16,-2 4 10-16,9 2 1 0,-13 9 0 15,10 1 2-15,-2 9 6 0,-3 5 9 16,-4 7-1-16,-4 1-6 0,-4 1-10 16,2-1 3-16,-5 0 0 0,-1-7 0 15,5-5 1-15,0-4 0 0,9-6-2 16,3-7 0-16,3-9-1 0,17-6 0 15,3-4-1-15,-2-4-1 0,-8 3-3 16,-13 1 2-16,-4 2 2 0,-1-4 0 0,13-1 1 16,-4 4 0-16,0 5 2 0,-5 5-2 15,-5 7-1-15,-12 3 1 0,-5 2-1 16,-6 3 1-16,-4 0 1 0,-5 0-2 16,2-1-1-16,0-14-74 0,-8-4-203 15</inkml:trace>
  <inkml:trace contextRef="#ctx0" brushRef="#br0" timeOffset="199985.0779">24196 17019 240 0,'0'0'152'0,"0"0"-82"0,-4-60-27 0,4 50 25 16,-2 4-14-16,1 4-7 0,0 2-7 15,1 0-13-15,-1 4-13 16,-1 10-10-16,-2 10-3 0,-4 11 2 0,2 11 0 15,-4 5 1-15,4 3-1 16,-3-5 0-16,4-6-2 0,3-8 0 16,1-4 0-16,1-7-1 0,0-5-7 0,0-2-21 15,1-5-22-15,0-3-32 0,1-9-68 16,1 0-70-16</inkml:trace>
  <inkml:trace contextRef="#ctx0" brushRef="#br0" timeOffset="200398.8161">24186 17000 215 0,'-4'-64'131'0,"3"39"-74"16,1 0 19-16,3 6-10 0,5 7-7 15,3 1-15-15,4 4-10 0,2 1-7 16,5 2-5-16,4 4-1 0,-3 0-3 0,4 3-3 16,-3 5 0-16,-3 1-6 0,-9 1-6 15,-3 2-2-15,-5 2-1 16,-4 5 1-16,-3 3 0 0,-8 5 0 0,-7 3-1 15,-3 2 0-15,-7 2-11 0,-2-2-11 16,1-3 3-16,0-4 11 0,3-7 8 16,5-6 0-16,7-5 0 0,6-5 1 15,1-2 1-15,3 0-1 0,2-2 3 16,1-4 7-16,1 1-2 0,-2 1-1 16,2 1 0-16,0 2 0 0,0-1 0 15,0 2 1-15,0 0-5 0,1 2-1 16,5 7-1-16,9 6 1 0,7 6 11 15,2 3 6-15,0 2-3 0,2 0-3 16,-5-2-2-16,-1 0-1 0,0-2-6 16,-5-1 0-16,-1-3-3 0,-4-1-2 15,1-2 0-15,-5-1 1 0,3-1-1 16,-2-4-1-16,5 0-9 0,-3-3-16 0,3-3-15 16,3-1-15-16,-1-2-26 0,2-4-30 15,0-8-82-15,-1 0-92 0</inkml:trace>
  <inkml:trace contextRef="#ctx0" brushRef="#br0" timeOffset="200647.802">24548 17186 455 0,'0'0'36'0,"0"0"19"16,0 0-6-16,0 0-5 0,0 0-13 15,0 0-15-15,0 0 1 0,55 19 3 16,-33 6-3-16,-3 0-2 0,1 5 0 16,-4-3-2-16,2 1-4 0,-4-2-6 0,-2-1-3 15,-4-3 2-15,-3-4-2 0,-1-2 1 16,-3-1-1-16,-1-4-2 0,-2 1-30 16,-4-5-23-16,2-1-20 0,-1-1-39 15,0-5-47-15,4-8-76 0</inkml:trace>
  <inkml:trace contextRef="#ctx0" brushRef="#br0" timeOffset="200796.9374">24802 17196 312 0,'0'0'120'0,"0"0"-37"0,0 0-16 16,0 0-6-16,-58-6-22 0,32 39-11 16,-6 5-1-16,-5 6-9 0,-2 2-10 15,-6 3-3-15,-6 1-4 0,-2-2 1 0,-3-1-2 16,5-5-15-16,-4-3-56 0,5-14-138 15</inkml:trace>
  <inkml:trace contextRef="#ctx0" brushRef="#br0" timeOffset="206003.1791">15761 15837 61 0,'0'0'53'0,"0"0"-11"0,0 0-33 0,0 0-6 16,0 0 6-16,0 0-6 0,0 0 9 15,-14 28 56-15,11-28-31 0,0 0-18 16,-1 0 0-16,2 2-9 16,1-1 0-16,-1 0-5 0,1-1-1 0,1 0-3 15,0 0 1-15,0 0 5 0,0-4 2 16,0-2 4-16,0-3-6 0,2-5-4 16,2-6 7-16,1-1 6 0,3-5 5 15,1-1-3-15,2-4-6 0,1-1-4 16,3 0-4-16,-3-1 1 0,1-2-2 15,1-1 0-15,1-1 0 0,1-4 1 16,3-2 0-16,3-2 2 0,2-3-1 0,1-5-5 16,4-2 1-16,2-4 1 15,2-1-1-15,3-1 2 0,4-1-2 16,0-1 0-16,4-1-1 0,-1-2 1 16,1 0-1-16,4-2 0 0,-4-1 0 15,4 0 0-15,0-5 0 0,2 0 1 16,4-4-1-16,-1-1 3 0,2 0 1 0,4-1 4 15,0 0-1-15,3 0 1 0,2-1-4 16,4 2-4-16,-2 1 0 0,3 2 0 16,-1 0 0-16,-1 3 0 0,0 0 0 15,-2 3 1-15,-1 4 0 0,1-1 0 16,0 4 0-16,2 0 0 0,1-4 1 16,1 2 0-16,6-1 3 0,-2-2-5 15,6 3 3-15,0-2 1 0,1-2-1 16,-2 1 2-16,3 1 0 0,0 1-1 15,-1 3 2-15,1 3 0 0,-2 1 2 0,0 1-1 16,3 3-1-16,-1 2-3 0,2 2-1 16,-1 1-1-16,-2 2 1 0,2-1 0 15,-2 2 2-15,1-1-2 16,-1 0 2-16,1-1-1 0,1 1 1 0,-1-2-2 16,0 1-1-16,-1 3 3 15,-5 3 1-15,-5 6 0 0,-7 3 0 16,-8 3 0-16,-5 4 0 0,-7 7-2 15,-6 3 3-15,-10 1-1 0,-5 7-1 16,-8 1-1-16,-6 4-1 0,-5 0-1 0,-1 3 1 16,-2 1-2-16,0 0 3 0,0 0 5 15,-3 1 3-15,-6 7-7 0,-6 4 0 16,-3 6-4-16,-8 3-24 0,-9-3-37 16,-11-3-72-16,-2-10-169 0</inkml:trace>
  <inkml:trace contextRef="#ctx0" brushRef="#br0" timeOffset="207119.6025">16624 12578 281 0,'0'0'91'0,"0"0"-60"0,0 0 11 15,0 0-3-15,0 0-4 16,0 0-7-16,0 0-12 0,0 0-9 16,0 0-4-16,37 6 16 0,-10 10 5 15,6-1-3-15,2 3 2 0,0 2 0 0,-1-4-6 16,-2 0-1-16,-3-1-5 0,-3-3-4 15,-1-2-4-15,-6 0-2 0,-4-1 0 16,-5-2-1-16,0-4 0 0,-7 0 0 16,-1-2 0-16,-2 0-21 0,0-1-18 15,0-6-7-15,0-7-17 0,-3-7-93 16,-1 3-25-16</inkml:trace>
  <inkml:trace contextRef="#ctx0" brushRef="#br0" timeOffset="207511.8606">17081 12251 220 0,'0'0'125'0,"0"0"-56"16,0 0 0-16,0 0-14 0,0 0-12 0,0 0-16 15,0 0-6-15,0 0-1 0,-16 8-6 16,2 22-3-16,-4 4-3 0,-3 2-2 16,2 1-1-16,-2-3-2 15,2 2 0-15,1-2 0 0,4-4 3 0,2 0 2 16,1-6 2-16,2-2-2 0,0-5-2 15,4-3-1-15,2-5 0 0,-1-3 0 16,3-2 0-16,0-3 0 0,1-1 3 16,0 0 0-16,0 0 5 0,0 0-2 15,0 2-2-15,6 1-4 0,0 6-2 16,6 2 6-16,3 1 10 0,-3 4-2 16,4 3 1-16,-1 6-2 0,3 4-4 15,5 10-1-15,-5 5-1 0,-1 7-1 16,-1 3-6-16,-3-3-1 0,-2-1 0 0,-1-4-1 15,0-3-1-15,-2 0-1 16,2-4 1-16,-1-2-1 0,1-2 1 0,-3-2 0 16,2-1 0-16,-1-4 0 15,2-6 0-15,-5-2-2 0,5-4-12 0,-5-6-5 16,0-4-9-16,2-3-7 0,-3-3-41 16,-4-5-17-16,0-5-87 0</inkml:trace>
  <inkml:trace contextRef="#ctx0" brushRef="#br0" timeOffset="209730.2945">15524 15741 84 0,'0'0'1'15,"0"0"34"-15,0 0 54 16,0 0-78-16,0 0 10 0,0 0 12 0,0 0 5 16,0 0-2-16,0 0 4 15,-45 3 1-15,34 16-17 0,-1 9-12 16,-4 4 3-16,4 2 2 0,3 0 0 0,1-6-1 16,7-6 7-16,1-7-4 15,2-8-1-15,8-5-4 0,-1-2-2 16,2-9 6-16,0-3 14 0,-4 1-5 0,-5 0 0 15,-2 5 0-15,-3 3-1 0,-4 3-2 16,1 0-8-16,-4 6-11 0,-4 5-5 16,-2 6-3-16,2-1-32 0,11-3-18 15,7-13-25-15,20-14-64 0,7-14-185 16</inkml:trace>
  <inkml:trace contextRef="#ctx0" brushRef="#br0" timeOffset="210374.1513">17377 11951 124 0,'0'0'191'0,"0"0"-161"0,0 0 30 16,0 0 6-16,0 0-19 0,0 0 4 15,0 0-17-15,-4-39-8 0,-8 51-2 16,-7 8-7-16,-3 7-10 0,-6 7 3 16,2 5 3-16,3 7-1 0,3 5-3 15,5 5 2-15,6 6-3 0,5 7-2 0,4 7 0 16,0 5 1-16,2 3 6 16,6 4-6-16,-3-2 3 0,7-3-2 0,3-4 0 15,3-9 1-15,5-6 3 16,5-9-1-16,6-7-3 0,1-4-3 0,9-3-1 15,-5-4 1-15,4-4-2 0,-3-5 0 16,-2-7 1-16,-1-5 1 16,-5-5 1-16,-4-4-3 0,-1-2 0 0,-10-5-2 15,1 0-1-15,-3 0-16 0,-4 0-20 16,-5-5-46-16,-1-7-40 16,-2-4-145-16</inkml:trace>
  <inkml:trace contextRef="#ctx0" brushRef="#br0" timeOffset="211491.1451">19838 14188 103 0,'0'0'264'0,"0"0"-209"0,-53-41 11 15,30 32-10-15,2 3-12 0,-1 1-14 16,3 5-5-16,-4 0 0 0,4 5-9 16,0 4-3-16,-3 5 2 0,-2 6-1 15,2 5-8-15,1 4-1 0,-2 6 1 16,4 3 0-16,3 7 1 0,1 1 0 0,5 4 2 16,0 1-1-16,4-3 1 15,-1 1-2-15,6-4-2 0,1-1-1 0,1-3-2 16,11-4-1-16,1-4 1 0,6-4-2 15,2-2 0-15,8-3 2 0,1-2-2 16,5-5 0-16,3-7 0 0,2-2-2 16,3-4 2-16,2-4 1 0,1-6 3 15,-1-4-2-15,0-2 1 0,0-3-2 16,-6-2 1-16,-2-1 0 0,-5-3-1 16,-4 1 1-16,-6-3-1 0,-5-2 1 15,-3-3-1-15,-6-2 1 0,-4-4-1 16,-2-5 0-16,-2-2 0 0,-1-2 1 0,-6-2 5 15,-4 1-1-15,-4 1 1 16,-3 4 0-16,-3 4 1 0,-5 6-3 16,-2 7-1-16,-5 4 0 0,0 4-2 15,-1 5 0-15,0 4 1 0,2 3-1 16,0 2-2-16,3 3 1 0,0 6-1 0,1 4 0 16,3 4 0-16,-2 4 1 0,3 4-1 15,0 6 0-15,2 2 0 0,0 6 0 16,4 2-1-16,4 4 0 0,5 1 1 15,6-1-1-15,3 0 0 0,3-3 1 16,9-3-1-16,5-5 1 0,5-3 0 16,4-6 0-16,1-3-1 0,6-4 0 15,1-4 1-15,2-4-2 0,0-3 4 16,-2-6-2-16,0-1 0 0,-3-1 0 16,-5-6 2-16,3-5-1 0,-2-3 0 15,-1-4 0-15,0-4 0 0,-2-3 2 16,0-1-2-16,-4-4 0 0,-2-1-1 15,-3-5 0-15,-7-1 0 0,-1-3 0 16,-7-4 0-16,-1-4 1 0,-8-2-1 16,-7-1 0-16,-2 2 1 0,-3 3 0 15,-5 9 0-15,-1 8 1 0,-3 6-1 16,-1 10 1-16,-4 4 0 0,1 8-1 16,-4 2 2-16,-4 3-1 0,4 8-2 0,-2 2 0 15,6 5 1-15,1 2-1 0,1 6 0 16,1 5 0-16,1 7 0 0,2 6 0 15,2 2 0-15,10 3 0 0,9-1 0 16,7-2-2-16,7-5 1 0,10-4 0 16,6-8 0-16,6-4 1 0,9-9-3 15,9-9-26-15,7-7-39 0,3-13-59 16,-4-8-73-16</inkml:trace>
  <inkml:trace contextRef="#ctx0" brushRef="#br0" timeOffset="212607.0904">17486 12179 149 0,'0'0'243'16,"0"0"-182"-16,0 0-11 0,0 0 2 15,-52 7-10-15,48-7-14 0,4 0-2 16,0 1-1-16,0-1-6 0,0 0-2 15,4 0-5-15,3 0-1 0,8-4 0 0,4-3 11 16,7-4 11-16,-3 1-9 0,4-1-8 16,-5 0-3-16,0 2-2 15,1-1-2-15,-3-1-2 0,3-1 3 0,1 0-4 16,-4-3 0-16,2 0 0 16,0 0-2-16,-3-4 0 0,-1 0-3 15,-4-2 5-15,-4 3-1 0,0 4 2 16,-7 3 0-16,-1 0 0 0,-1 4 0 0,-1 0 1 15,0 0-1-15,-5 0-1 0,3 1-1 16,-6-1-3-16,0 0 0 0,-2 3 1 16,-2 0-2-16,-2 1-1 0,-1 3 0 15,-1 0 0-15,0 3 0 0,0 3 0 16,-1-1 0-16,4 5 0 0,-1-2-1 16,0 3 1-16,2 2-2 0,-3 3 1 15,0 2 0-15,-1 2 1 0,0 2 0 0,0 1-1 16,2 2 1-16,1-2 1 0,3 2-1 15,0 0-1-15,5-1 1 0,4-2 0 16,2 2-3-16,9-3 0 16,8 0 2-16,5-2 0 0,9-1 1 0,2-5 2 15,1-1 0-15,0-4-1 0,-4 1 0 16,-3 1 1-16,-8-1-1 0,-8 0-1 16,-4 1-1-16,-5 1 1 0,-3 3 3 15,-4 4 0-15,-11 4 0 0,-6 4 3 16,-6 0 0-16,-7 1-3 0,-1 0-1 15,-1-5 0-15,3 0-2 0,4-8-1 16,7-4 0-16,7-4 0 0,4-6 1 16,5-5-8-16,6-9-15 0,5-9-27 15,7-8-40-15,6-9-68 0,-1 1-107 16</inkml:trace>
  <inkml:trace contextRef="#ctx0" brushRef="#br0" timeOffset="212791.2393">17803 11741 259 0,'0'0'302'16,"0"0"-254"-16,74-21-2 0,-36 31 9 15,-3 11-9-15,-4 6-2 0,-4 11-12 16,-9 7-4-16,-7 9-3 0,-10 9-3 16,-4 7-5-16,-13 12-8 0,-11 8-7 15,-7 9-1-15,-9 5-1 0,-13 6-30 16,-11 4-62-16,-15-4-90 0,-10-16-280 15</inkml:trace>
  <inkml:trace contextRef="#ctx0" brushRef="#br0" timeOffset="216613.4743">20215 10243 30 0,'10'-68'30'0,"-6"35"60"0,-4 4-83 15,-1 5 52-15,-6 0-41 0,-2 5 7 16,-2 1-3-16,-1 1-4 0,-2 2-7 15,2 2-2-15,-1 1-6 0,2 3-1 16,4 4 2-16,-1 0 12 0,4 2 12 16,2 2-9-16,1 0 6 0,1 1 10 15,-2 7-20-15,-1 6-14 0,-2 10 3 16,0 5 3-16,1 7 8 0,-3 5 1 16,3 2-7-16,1 5 8 0,0 3-4 15,1 6 0-15,1 4-1 0,1 4 3 16,0 2-6-16,1 6-3 0,1 0 4 15,1 5-2-15,-2 0 0 0,2 8-1 0,-1 3-1 16,-2 5-3-16,0 6-2 0,-1 2 2 16,-4 4-2-16,-1 3 1 0,0 2-2 15,0 4-1-15,-3 1 1 0,3 6 1 16,-3 2 0-16,4 7 0 0,-2 2 1 16,-1 7 2-16,3 5 0 0,-4 5-1 15,2 4 5-15,-2 1 2 16,2 2 0-16,-3 2-2 0,1 0-5 0,-2 2-1 15,-1-1-1-15,0 6 1 0,2-1 2 16,-2 3 1-16,5 2-2 0,-2 2-3 16,4 2 4-16,2-2 1 0,-1 3 0 15,2 1-4-15,-1 3-1 0,2 0 0 16,1 0 2-16,0-1 0 0,0 2-2 0,0-4-2 16,0-22 2-16,4-6 2 15,2-4 2-15,1-1 2 0,3 18 1 0,2-9-7 16,0-4 5-16,4-6 0 15,0-5-2-15,-1-3 0 0,-1-2 0 16,0-10-3-16,-3-23-1 0,-4-21 0 0,-2-22 1 16,0-19-14-16,-1-2-12 0,-1-5-15 15,1 1-22-15,2 4-67 0,0-14-100 16</inkml:trace>
  <inkml:trace contextRef="#ctx0" brushRef="#br0" timeOffset="218815.2738">19757 12189 29 0,'0'0'341'0,"-13"-7"-292"0,13 5-25 15,4 0-1-15,2 1-5 0,5 0-9 16,4 1 0-16,9-1 4 0,6 0 8 0,7 0 4 15,9-1-5-15,5-1-7 16,10 0-4-16,9-1 0 0,5 2-4 16,13-2-3-16,6 1-1 0,12 0 0 15,6-2 1-15,5 0 0 0,5 1-2 16,3-3-2-16,3 0 2 0,-1-2 0 16,0 0 0-16,-5-2 1 0,-6 1 2 15,-11-2-3-15,-11 3-4 0,-14 1 3 0,-13-1-3 16,-16 2-26-16,-10 0-27 0,-14 0-6 15,-7 0-45-15,-8-2 16 16,-4-1-57-16</inkml:trace>
  <inkml:trace contextRef="#ctx0" brushRef="#br0" timeOffset="220415.6896">19773 12153 216 0,'0'0'144'15,"0"0"-104"-15,0 0 18 16,0 0-12-16,0 0-8 0,0 0-6 15,-35-12-12-15,28 12-4 0,-2-2-4 0,5-1 1 16,0-1 0-16,0 0 3 0,2-2 0 16,-1-2-2-16,3-1 0 0,-1 3-4 15,1 1-2-15,0 1 3 0,-1 2 0 16,1 1 0-16,-1 0 0 0,1 1 3 16,0 0-3-16,-1 0-2 15,1 0-1-15,0-1-1 0,0 1-1 0,0 0 1 16,0 0 0-16,0-2 0 0,2-2 0 15,1 0 1-15,2-4-2 0,2 2-2 16,-4 4-2-16,-1-2-2 0,-2 3 3 16,0 1 1-16,0 0 3 0,0 0 1 15,-1 0 0-15,1 0-1 0,-1 1-1 16,1-1 2-16,-1 2-4 0,-2-2-2 16,-2 4-2-16,0 8-1 0,-2 5 0 15,-3 11 0-15,3 9 0 0,1 9 1 16,5 5-1-16,1-1 1 0,6-2 1 0,2-6 0 15,5-7 0-15,-2-8-1 0,2-10 1 16,-2-5-1-16,0-8 0 0,2-4 0 16,2-7 0-16,3-11 3 0,2-5-2 15,-2-2-1-15,-1-2-1 16,-4 2 1-16,-3 1 0 0,-2 2 1 0,-2-3-1 16,-1 2 0-16,0-1 1 0,0 6 0 15,-3 4-1-15,-1 5 0 0,0 6 2 16,-1 2-1-16,0 1-1 0,0 0 0 15,0 8-1-15,-2 8-2 0,-1 8 0 16,-4 14 3-16,0 7 0 0,-4 7 0 16,6 4 1-16,1 0-1 0,2 6 1 15,1-2 0-15,-2 2 0 0,3 4 0 16,-1-3 0-16,0 0 3 0,-3-3-2 16,0-5-1-16,-6-1 0 0,-3-5-1 0,-5-2 0 15,-3-6-2-15,-7-7 2 16,2-5 0-16,-3-10 1 0,0-6 0 0,3-8-1 15,-1-5 2-15,1-12 0 0,1-9 0 16,-4-6 0-16,1-10 0 0,2-9 0 16,3-9-2-16,7-9 0 15,5-5 0-15,11-1 0 0,7 7 0 0,15 13-2 16,10 7 2-16,11 9 0 0,11 1 2 16,13-3-2-16,9 2-3 0,13-7-3 15,12 5 2-15,14-2-36 0,8-1-42 16,9-7-74-16,0 4-89 0</inkml:trace>
  <inkml:trace contextRef="#ctx0" brushRef="#br0" timeOffset="221568.0564">22123 11882 107 0,'0'0'274'15,"0"0"-203"-15,0 0-4 0,0 0 10 16,0 0-38-16,0 0-19 0,-67 37 1 16,47-13 1-16,2 0 1 0,-1 3-6 15,5 0-2-15,1-2-6 0,8-6-1 16,3-2-1-16,2-5-4 0,1-3-1 15,5-2-2-15,5-5 2 0,3-2 0 0,4-2 4 16,5-9-1-16,2-6 0 16,0-5-1-16,1 0 1 0,-6-2-2 15,-4 1-1-15,-3 3-1 0,-9-1 0 16,-4 1 0-16,-3-1 0 0,-10 2 2 0,-2 2-1 16,-3 6-1-16,0 3 2 15,-5 6 5-15,-3 2-4 0,-1 10-3 16,0 10 0-16,-2 5 2 0,3 5-3 15,5 2 1-15,4 3 1 0,4 0-1 0,4-3-1 16,2-2 0-16,6-3 1 0,2-6-1 16,8-5 0-16,6-3-4 0,4-8 4 15,3-5 1-15,6-4 0 0,4-10 3 16,-1-5-1-16,-2-4 1 0,-4-3 0 16,-3-1-1-16,-6 1-1 0,-4 1 0 15,-6 0-2-15,-1 0 2 0,-5 0 3 16,-6-1 2-16,-1 5-1 0,-5 3-4 0,3 7 1 15,-4 5-1-15,-2 4 1 0,0 3-2 16,-6 10 1-16,-2 8-2 16,-1 5-2-16,4 7 2 0,2 1-1 15,3-3 1-15,5 3 0 0,4-5 0 0,6-2-1 16,0-5 1-16,9-3 0 16,6-6-1-16,6-6-1 0,3-5 2 0,6-5 2 15,2-12 1-15,1-6 0 16,-6 0-1-16,-3-4 0 0,-8 4-1 0,-11 1 0 15,-4 3 0-15,-3 0 3 0,-7 2 9 16,-2 3-2-16,-5 0-2 0,-1 7-4 16,-1 4-1-16,-3 3 0 0,-3 4-4 15,0 7-1-15,0 6 1 0,5 0 0 16,2 3 0-16,4 0 0 0,4 0-1 16,0 1 0-16,5-2 1 0,3-2-1 15,1-4 1-15,3-2 0 0,8-5-1 16,3-6-1-16,12-3 2 0,3-10 3 15,4-9-1-15,1-4 1 0,-7-3-2 0,-6 3-1 16,-11 2 0-16,-7 7 1 0,-3 0 0 16,-3 1 1-16,-6 3 0 0,-5 3-1 15,-2 5-1-15,-5 5 0 0,-7 5-1 16,-2 9-1-16,-4 9 1 0,0 7 0 16,4 2 0-16,6 0 0 15,5 0 1-15,4 0-1 0,4-1 1 0,5-4-1 16,5-1 1-16,4-7-3 0,9-6 2 15,9-4-2-15,5-8 3 0,5-3 0 16,7-9 2-16,-2-8-2 0,-3 1 3 16,-8 0-2-16,-11 3 1 0,-9 5 0 15,-5 2-1-15,-3 2 2 0,-6 0 3 16,-7 3 1-16,-7 3-3 0,-6 0-4 0,-2 11-1 16,-8 6 0-16,7-1 1 0,7 2-1 15,7-5 1-15,11-4-3 0,7-4 1 16,2-4-18-16,11-1-12 15,11-3-13-15,8-9-23 0,6-8-26 16,8-9-13-16,-4-5-117 0</inkml:trace>
  <inkml:trace contextRef="#ctx0" brushRef="#br0" timeOffset="222618.0393">22139 11704 234 0,'0'0'80'0,"-51"-29"-42"16,23 21 18-16,-2 2 9 0,-2 4-22 16,-2-1-5-16,2 3-7 0,-2 3-9 0,2 5-4 15,0 4 0-15,1 3-3 0,2 5 2 16,3 5-6-16,0 4-4 0,5 5-6 15,0 5 0-15,2 5 1 0,3 3-1 16,-1 3 0-16,2 0 0 0,1 0 1 16,1 1 0-16,4-1 2 0,4-1-1 15,5-6 0-15,13-2 2 0,7-2-3 16,4-4-1-16,10-2 3 0,6-5 0 16,3-3 1-16,5-3-2 0,-1-6 0 15,2-2-1-15,-2-7 2 0,3-3 2 16,0-4 0-16,0-7 3 0,-1-4-1 15,0-6 0-15,-1-7-2 0,-2-2 0 16,-4-5 0-16,-5-3-2 0,-8-1 0 16,-3 2 1-16,-6-5 0 0,-3-5 2 15,-3-3 4-15,-4-4-1 0,-6-2-2 16,-4-2-3-16,-2-1-1 0,-10-2-2 0,-1 6-1 16,-6 2 1-16,-2 3 3 15,-8 7 1-15,-4 5 0 0,-2 3-2 16,-6 9-1-16,1 4 0 0,-8 7-1 0,2 5-1 15,-1 4-1-15,2 2 0 0,1 8-5 16,2 4 3-16,4 6 2 0,1 0 0 16,0 7 0-16,3 2 0 0,0 5-1 15,1 5 1-15,1 5-1 0,6 7-1 16,7 3 0-16,3 2 0 0,11 2 1 16,5 1 0-16,6 0 0 15,9 0 0-15,3-4 0 0,8-5-2 0,0-5 2 16,6-4 0-16,4-5 1 0,0-7-2 15,6-4 2-15,-1-3-2 0,1-7 2 16,4-5 0-16,-2-5 0 0,-1-3 0 0,0-9 1 16,-3-2-1-16,2-10 1 15,-2-2-1-15,0-7 0 0,1-7-1 0,-6-1 1 16,-4-5-1-16,-5-2 1 0,-5-3 1 16,-7-2 0-16,-7-3 0 15,-7-6 0-15,-3 0 0 0,-11-4-1 0,-4-3 1 16,-7 3-1-16,-9 3 3 0,-5 3 3 15,-9 10-3-15,-5 5 1 16,-8 11-2-16,-6 11 0 0,0 9-2 0,0 11 0 16,3 4-6-16,6 14 6 0,1 3 0 15,8 7 0-15,5 5 1 0,8 2-1 16,6 5 0-16,4 5 0 0,9 3-1 16,4 4-1-16,8 3 0 0,5 5 2 15,5-3-1-15,10 0 1 0,5-1 0 16,7-5 0-16,2-3 0 0,4-3-4 0,5-5 2 15,3-5 2-15,1-5 0 16,3-6-1-16,-2-7 0 0,0-4 1 0,2-8 0 16,-4-5 1-16,2-5 0 0,-5-10 0 15,2-5 0-15,0-9 0 0,1-6-1 16,0-5 2-16,-2-4-2 0,-3-5 0 16,-6-3 0-16,-6-4 1 0,-8-4 0 15,-12-1 6-15,-4-1 1 0,-16-1-4 16,-8 8 2-16,-13 6 0 0,-8 13 0 15,-11 14 1-15,-11 13-1 0,-9 12-4 16,-3 13-2-16,-2 10 0 16,7 7-6-16,9 2 4 0,16 2 1 0,19-1-5 15,17-4-14-15,15-1-21 0,15-12-57 16,10-10-54-16,-1-9-247 0</inkml:trace>
  <inkml:trace contextRef="#ctx0" brushRef="#br0" timeOffset="327840.587">25281 1162 57 0,'0'0'130'0,"0"0"-68"0,0 0-16 0,0 0-3 15,0 0 1-15,0 0-6 16,-1-55-11-16,0 51-6 0,0 1-8 15,-1 0-1-15,1 2 0 0,0-1-3 0,0 0 0 16,1 1-2-16,0 1 2 0,0 0-4 16,-1 0-2-16,1 0 1 0,0 0-2 15,0 0 0-15,0 0 0 0,0 0-1 16,0 0 0-16,0 0-1 0,0 0 2 16,0 0-1-16,-1 0 0 0,1 0 3 15,-1 0-1-15,-2 0 0 0,2 0-1 16,0 0-1-16,1 0 2 0,0 0 0 15,0 0 1-15,0 0-2 0,0 0 0 0,0 0 2 16,0 0-2-16,0 0 3 16,0 0 2-16,0 0 1 0,0 0 5 15,0 0 6-15,-1 0 1 0,1 0-4 0,0 0-1 16,0 0 2-16,0 0-1 0,0-1 2 16,0 1 0-16,0 0-4 0,0 0 2 15,0 0-3-15,0 0-1 0,0 0-3 16,1 0-2-16,7 0-4 0,-1 6-1 15,6 4 0-15,4 5 1 0,0 4 3 16,5 4-2-16,4 8 1 0,3 10-1 16,-2 4 5-16,3 3 0 0,-1 1-6 15,-2-2 2-15,3-3-3 0,1-3 0 16,-3 0 3-16,1-6-4 0,-4-1 2 16,0-5 0-16,-2-4-2 0,-4-2 2 15,-2-4 1-15,-3-3 2 0,-2-1-3 16,-5-8 0-16,-1 0-2 0,-1 0 0 0,-5-3 0 15,1-1-1-15,-1-3 1 0,0 2-1 16,-3-1-1-16,-6-1-10 0,0 0-23 16,-4-6-33-16,-2-7-54 15,2-9-53-15,4-4-202 0</inkml:trace>
  <inkml:trace contextRef="#ctx0" brushRef="#br0" timeOffset="328155.9379">25667 1064 242 0,'0'0'220'0,"0"0"-184"15,0 0-3-15,0 0 10 16,0 0 2-16,0 0-22 0,0 0-19 0,0 0 3 16,-27 58 7-16,5-18 4 0,-5 4 7 15,-3 6-1-15,-3 6-3 16,0-1-4-16,-2 3-3 0,0 1-5 15,1-2 8-15,1 0-12 0,4-6 3 16,4-5 0-16,1-5 3 0,3-6-2 0,4-7 1 16,1-5 1-16,3-3 2 0,4-6-2 15,1-6-6-15,5-3-1 0,1-2-2 16,0-2 1-16,2-1-2 0,0 0 0 16,0-7 4-16,4-6-5 0,3-9-27 15,8-7-42-15,7-8-67 0,0 2-130 16</inkml:trace>
  <inkml:trace contextRef="#ctx0" brushRef="#br0" timeOffset="328524.2965">25902 1858 184 0,'0'0'355'0,"0"0"-300"0,50-20-22 16,-27 20 12-16,3 7-7 0,0 4-6 0,3 3 11 15,-6 3-13-15,-4 4-8 16,-4 3-8-16,-6 0-5 0,-2 3 0 0,-7 0-1 16,-5 5 0-16,-11-1-4 15,-4-2-1-15,-6 0 0 0,-7-2 0 16,-2-1-1-16,0-5-2 0,2-5 0 16,6-4-9-16,4-6-14 0,7-1-18 0,7-5-43 15,5-11-30-15,4-5-129 0</inkml:trace>
  <inkml:trace contextRef="#ctx0" brushRef="#br0" timeOffset="328858.7424">26236 999 376 0,'0'0'58'15,"0"0"-4"-15,0 0-19 0,0 0 10 16,52-10 1-16,-34 19-10 0,6 7-1 16,1 3-3-16,3 3-10 0,-1 3 5 15,-1 1-3-15,1 1 0 0,-2-4-7 16,0 4-3-16,-2-3-1 0,-1 0-3 15,-2-2-3-15,-6-2-2 0,-1-2-3 16,-4-4-2-16,-5-2 0 0,0-3 0 16,-4-1-2-16,3-3-17 0,-2-2-37 15,0-3-43-15,1-4-34 0,0-7-89 16</inkml:trace>
  <inkml:trace contextRef="#ctx0" brushRef="#br0" timeOffset="329178.9417">26738 996 242 0,'0'0'162'0,"0"0"-75"0,0 0-13 16,0 0-10-16,0 0-8 0,0 0-22 15,0 0-8-15,0 0-12 0,0 0-9 16,-34-7-1-16,18 13-3 0,-3 2-1 0,2 3 0 16,3 2 2-16,1 0-2 15,2 0 0-15,1 3 2 0,4 2 2 16,0 2 4-16,5 4-1 0,1-2 2 15,0 6 4-15,4-2-1 0,0 2 1 16,3 2-4-16,1 1 5 0,-2 3 0 16,2-2-2-16,-2-2-4 0,-1 5-2 15,-2 0 0-15,-1 0-1 0,0 2 0 16,-1-2-1-16,0 2-2 0,-1-4-1 16,0-2 1-16,0-6-1 0,0-6 0 0,0-6-1 15,0-4 1-15,0-3-1 0,1 0-8 16,0-6-39-16,2 0-42 0,2-14-29 15,0-5-69-15,0-2-294 0</inkml:trace>
  <inkml:trace contextRef="#ctx0" brushRef="#br0" timeOffset="329478.9029">26672 753 350 0,'0'0'93'0,"0"0"-20"0,66-26-9 16,-30 27-10-16,8 12-10 0,6 8-13 0,7 9-6 16,0 7 5-16,1 8-10 15,-3 7 5-15,-5 4-9 0,-7 1 2 16,-11 3-2-16,-9 5-1 0,-11 6-4 0,-8 4 1 16,-4 1-3-16,0 0-2 0,-9 2-6 15,-6 1 0-15,-9-4-1 0,-3-5 1 16,-8-6 0-16,-6 0 1 0,-6 1-1 15,-6 1 1-15,-6-2 0 0,-3-5 0 16,-7-3 1-16,-7-8-3 0,-10-4-17 0,-6-5-27 16,-17-5-50-16,-6-12-65 15,-8-12-148-15</inkml:trace>
  <inkml:trace contextRef="#ctx0" brushRef="#br0" timeOffset="329897.3776">24849 636 415 0,'0'0'83'15,"7"-59"-81"-15,-7 51-1 0,0 2 8 16,-5 5 43-16,-2 1-23 0,-6 0-17 16,-3 5-4-16,-3 8-2 0,-6 8-4 15,2 5 1-15,-1 9 2 0,-1 4 2 0,3 6 0 16,-3 6 0-16,4 6-1 0,-4 8 0 16,0 8 2-16,2 5 0 15,-1 11 0-15,3 8 1 0,1 5 2 16,6 3 6-16,4-3-4 0,7-4-4 15,8-9 1-15,12-8-1 0,12-8-1 16,5-9 1-16,8-2 5 0,4-7 2 0,6-8 0 16,0-4 0-16,2-10-4 0,-2-6 0 15,0-5-4-15,-5-6-1 0,-4-4-1 16,-4-6-3-16,-5-1-3 0,-1-5-4 16,0-9-23-16,0-12-64 0,0-16-58 15,-5-8-204-15</inkml:trace>
  <inkml:trace contextRef="#ctx0" brushRef="#br0" timeOffset="330525.4997">23071 3006 365 0,'0'0'149'0,"0"0"-115"15,0 0 8-15,0 0 8 0,0 0 8 16,0 0-22-16,0 0-20 0,0 0-7 16,0 0-4-16,13 10 3 0,2 20 10 15,4 10 8-15,-2 1-1 0,-1 5-4 0,-5 0-6 16,-3 1-6-16,-5 0 3 0,-3-1-7 15,-3-4 0-15,-6-2-3 0,-1-4 0 16,0-7 0-16,-1-9 0 0,3-3-1 16,-4-5 1-16,2-4 0 0,0-3 1 15,-4-4-3-15,-2-1 1 16,-3-8-1-16,1-7-15 0,-4-6-29 0,-2-6-43 16,4-7-50-16,0-3-108 15</inkml:trace>
  <inkml:trace contextRef="#ctx0" brushRef="#br0" timeOffset="330686.5835">22989 2620 432 0,'0'0'51'15,"0"-51"3"-15,0 45 16 16,0 1-7-16,0 4-25 0,-3 0-14 0,1 1-12 16,0 0-9-16,0 0-3 0,2 4-2 15,0 9-4-15,6 8-32 0,11 8-17 16,8 2-17-16,11 0-47 0,1-4-105 15</inkml:trace>
  <inkml:trace contextRef="#ctx0" brushRef="#br0" timeOffset="331011.1235">23489 3078 154 0,'0'0'316'15,"0"0"-261"-15,-24-62 1 0,18 52 4 16,1 2-13-16,-4 5-14 0,2 3-5 16,-5 0-6-16,-3 12-13 0,-2 8-5 0,-2 8-3 15,1 10 1-15,3 6 1 16,4 3 0-16,3 0-1 0,7-1 3 0,1-4 1 16,4-7-1-16,10-4-2 0,-1-9-1 15,4-6-1-15,2-7 1 0,3-9 1 16,6-4 3-16,3-11 8 15,1-9 2-15,-4-3-3 0,-3-3 1 0,-9 1 1 16,-6 1 2-16,-5-3 4 0,-6-2 1 16,-12-2-5-16,-5-4-10 0,-9 1-4 15,-3 5-2-15,0 5-1 0,2 9-3 16,6 9-18-16,6 6-21 0,6 4-16 16,8 5-38-16,5 2-72 0,10 1-165 15</inkml:trace>
  <inkml:trace contextRef="#ctx0" brushRef="#br0" timeOffset="331290.5161">23825 3111 155 0,'0'0'297'15,"0"0"-245"-15,-22-62 13 0,19 57 4 16,-1 2-13-16,3 3-14 0,0 0-6 16,0 10-18-16,-2 8-15 0,0 7 1 15,3 9 8-15,-1 4 9 0,1-3-4 16,2 2-8-16,4 0-4 0,4-5-4 16,-4-1 0-16,4-2 0 0,2-5-1 0,-1-2-12 15,2-5-44-15,-1-8-40 16,-3-9-65-16,1-4-185 0</inkml:trace>
  <inkml:trace contextRef="#ctx0" brushRef="#br0" timeOffset="331912.4229">23960 3137 118 0,'27'52'163'0,"-11"-18"-117"0,0-4 24 0,-9 2 6 15,-2-1-20-15,-5-4 0 16,0 0-18-16,-7-6-3 0,0 0-4 16,-3-5-3-16,0-1-8 0,1-4-10 15,6-6-4-15,1-3-4 0,1-2 0 0,0-11 3 16,1-1 5-16,0-10-2 0,3-7-4 15,2-4-1-15,7-1 2 0,3 1-1 16,-1 3-1-16,3 7 3 0,1 5-1 16,-1 1-2-16,2 9-2 0,-2 2-1 15,0 5 0-15,-1 1-2 0,1 1 0 16,0 7 0-16,-2 4 0 0,-2 6 1 16,-1 0 1-16,-2 4-1 0,0 1 1 15,-3 2 1-15,6-2-1 0,-5 2 0 16,2-3 0-16,4-2 0 0,-3-2 0 0,4-3 1 15,-1-8-1-15,3-2-1 16,-2-5 1-16,0-2-2 0,1-7-4 16,-1-6 2-16,-2-4 4 0,2-2 2 15,-5-5-1-15,2-1 0 0,1-5 0 0,-5-5 1 16,4-2 0-16,-3-7 3 0,1-4 0 16,-1-3 0-16,-2 8 3 0,-4 5 2 15,-1 11 7-15,-1 10 1 0,-1 7 0 16,0 7 2-16,-3 3-3 0,-1 2-1 15,-5 5-6-15,0 9-7 0,-4 5-3 16,0 12 0-16,5 2 3 0,1 4 0 16,7 2 2-16,0 1 4 0,9-2-4 15,2-2 1-15,5 0-4 0,1-2-1 16,3-5-1-16,0-4 2 0,-2-5-2 16,6-2 0-16,-3-5-2 0,-3-3-17 0,1-1-26 15,0-4-20-15,-4-2-40 0,-2-3-38 16,-5-8-124-16</inkml:trace>
  <inkml:trace contextRef="#ctx0" brushRef="#br0" timeOffset="332025.8723">24525 3205 337 0,'0'0'111'0,"0"0"-47"16,0 0-2-16,0 0-21 0,-3-56-25 16,29 48-15-16,5-1-1 0,3-2-28 15,-4-1-52-15,-8-1-98 0</inkml:trace>
  <inkml:trace contextRef="#ctx0" brushRef="#br0" timeOffset="332185.7538">23889 2824 324 0,'0'0'223'15,"0"0"-189"-15,0 0-1 0,0 0 4 16,0 0-28-16,0 0-9 0,64 0-3 15,-39 10-40-15,6-4-95 0,-2-5-132 16</inkml:trace>
  <inkml:trace contextRef="#ctx0" brushRef="#br0" timeOffset="332528.967">25562 3023 383 0,'0'0'76'0,"0"0"-26"0,0 0 10 15,0 0-2-15,0 0-24 0,0 0-20 16,0 0 0-16,0 0 14 0,21 73 2 16,-19-30 10-16,-2 2-5 0,-1 1-11 15,-4 1-7-15,-1-1-7 0,2-2-5 16,-2-2-3-16,4-5-1 0,2 1-1 16,0-6-6-16,3-3-34 0,3-7-42 15,0-5-38-15,2-8-91 0</inkml:trace>
  <inkml:trace contextRef="#ctx0" brushRef="#br0" timeOffset="332810.6154">25451 3041 312 0,'0'0'141'0,"-14"-54"-84"0,14 40 2 15,6 3-1-15,7 0-3 0,4 2-16 16,5 0-8-16,9 1-7 0,6 6-2 15,4 1-4-15,0 1-1 0,-1 9-2 16,-6 2-5-16,-8 4-6 0,-5 6-1 16,-10 4-3-16,-6 4 1 0,-10 3 1 15,-11 7-2-15,-9 1 0 0,-12 1 0 16,-2-4 0-16,0-8 0 0,-2-4 1 16,5-5-1-16,3-6 1 0,5-3 1 15,6-6-1-15,5 1-1 0,8-6 0 16,5 0-2-16,4 0-21 0,8 0-15 15,11-1-33-15,4-9-45 0,14-1-88 0,0-2-161 16</inkml:trace>
  <inkml:trace contextRef="#ctx0" brushRef="#br0" timeOffset="333076.9341">26133 3062 264 0,'0'0'246'15,"-9"-50"-218"-15,6 36 26 0,2 6 14 16,0 5 1-16,0 0-16 0,1 3-14 16,0 1-17-16,0 12-14 0,0 7-6 0,0 13 5 15,0 9 8-15,0 4 10 16,1 5-4-16,0 0-3 0,0 0-5 16,2 0-5-16,2-6-3 0,1 2-2 15,0-7-2-15,1-4-1 0,-1-7 1 0,-2-5-1 16,3-6 0-16,-4-7-22 0,-3-4-14 15,2-5-13-15,-1-2-34 16,1-6-20-16,-2-9-21 0,0 0-124 0</inkml:trace>
  <inkml:trace contextRef="#ctx0" brushRef="#br0" timeOffset="333332.705">26011 3000 490 0,'0'0'29'16,"0"0"13"-16,55-44 7 15,-21 56-10-15,11 8-9 0,8 6 4 16,6 5 7-16,-5 4 8 0,-7-1-15 16,-7 4-9-16,-15 2-7 0,-5 2-1 15,-10-1-7-15,-8 3-3 0,-3 0-2 0,-13 0 0 16,-8-2-5-16,-8-3 2 0,-6-4-1 16,-3-7 0-16,-3-2 1 15,3-10-2-15,-2-3 2 0,6-6 0 16,4-6-1-16,8-1 0 0,4-9 0 0,4-5 0 15,7-3-1-15,6-6-13 16,6-3-21-16,11-3-26 0,12-3-49 16,10 0-65-16,2 6-218 0</inkml:trace>
  <inkml:trace contextRef="#ctx0" brushRef="#br0" timeOffset="333679.0864">26780 3005 200 0,'4'-54'316'0,"0"33"-258"0,2 5-10 15,-4 8 25-15,-2 7-14 0,0 1-8 16,0 1-22-16,0 11-15 0,1 11-8 16,0 11 3-16,0 12 16 0,1 7 3 15,0 3 1-15,1 0-9 0,1 1-9 16,-2-2-1-16,0 0-4 0,0-5-1 0,0-3-2 16,1-4-2-16,0-8-1 15,1-6 1-15,-1-9-1 0,1-5-8 16,0-6-27-16,2-5-15 0,0-4-14 15,1-9-43-15,1-7-40 0,0 0-151 16</inkml:trace>
  <inkml:trace contextRef="#ctx0" brushRef="#br0" timeOffset="333920.5439">26712 3007 308 0,'0'0'190'16,"0"0"-119"-16,0 0 0 0,0 0 0 15,0 0-34-15,0 0-10 0,0 0 8 16,76-17 2-16,-29 17-6 0,4 0-3 0,0-1-7 16,1-3-8-16,-5 0-1 0,-3 1-1 15,-4-2-6-15,-4 4-2 0,-9-1-2 16,-6 1-1-16,-6 1 1 0,-6 0-1 16,-3 0-7-16,-4 1-30 15,-2 6-14-15,-1 3-20 0,-8 2-21 0,-7 2-24 16,-5 1-89-16,-2-2-85 15</inkml:trace>
  <inkml:trace contextRef="#ctx0" brushRef="#br0" timeOffset="334089.7312">26748 3234 334 0,'0'0'79'16,"0"0"-9"-16,0 0-11 0,15 53-3 16,10-46-3-16,13-3 2 0,9-4-1 15,8-2-6-15,1-6-16 0,-3 0-6 0,-7-1-1 16,-9-1-8-16,-10 4-6 15,-6 0-8-15,-7 1-1 0,-5 1-1 16,-7 1 0-16,-2 2-1 0,-3 0-30 16,-8 0-28-16,-9 1-56 0,-10-2-72 0,0 1-211 15</inkml:trace>
  <inkml:trace contextRef="#ctx0" brushRef="#br0" timeOffset="334723.2986">22299 4059 260 0,'0'0'215'15,"-51"8"-206"-15,45-8-4 0,5 0 3 16,1 0 10-16,5 0-11 0,8 5-6 16,9-1 7-16,13 0 4 0,11 0 6 15,15-3-1-15,16-1-3 0,17 0-2 16,14-1-1-16,18-6 3 0,19-1 1 15,15 1-1-15,18-2 0 0,20 1 3 0,18 0-3 16,15 1-6-16,16 0 7 0,14 2 2 16,8 1 5-16,14 1-11 0,5 3 5 15,-3 0-1-15,-7 0-12 0,-12-2 7 16,-17 1 3-16,-22-1-6 0,-20-1 0 16,-22 0 4-16,-24-1 2 0,-24-1-12 15,-24 0 1-15,-27-1-2 0,-26 0 3 16,-22 1 0-16,-21 0-1 15,-16 0-1-15,-12-1-1 0,-19-1-11 16,-16-4-22-16,-14 1-44 0,-12-3-31 0,-9-8-51 16,9-3-228-16</inkml:trace>
  <inkml:trace contextRef="#ctx0" brushRef="#br0" timeOffset="335612.9167">30022 2639 126 0,'-1'-70'299'0,"-10"32"-267"16,2 3-9-16,-5 9 20 0,-3 2 12 16,-1 6-30-16,-8 7-11 0,1 3-7 15,-5 5-3-15,-2 3 1 0,2 3-3 16,0 8 1-16,1 3-2 0,1 9 1 16,2 2 0-16,2 6 0 0,5 11 1 15,-2 2 2-15,7 7 2 0,-2 7 4 16,4 4 4-16,-1 7-6 15,5 1-1-15,-1 6 4 0,3 3-1 0,-5 6-4 16,3 4-1-16,-3 4 7 0,3 1 6 16,0 4-12-16,5 0 1 0,-4 3 8 15,0-2-5-15,-4 1-3 0,1-4 3 0,-2-2 4 16,-3 0 0-16,-2-6-5 0,-1-6-9 16,0-12 0-16,-1-11 16 0,1-9-6 15,-2-12-8-15,5-5 0 16,-2-8 1-16,4-9-2 0,-3-5 0 0,-1-9 0 15,0-2 0-15,-2-8 2 0,-2-7-3 16,-2-7-1-16,-5-7 0 0,5-7-9 16,-5-7-13-16,5-7-16 0,2-7-21 15,2-6-34-15,3 2-31 0,3 0-103 16</inkml:trace>
  <inkml:trace contextRef="#ctx0" brushRef="#br0" timeOffset="335898.2158">29067 3685 479 0,'0'0'13'0,"0"0"8"16,0 0 1-16,0 0 26 0,0 0-24 0,0 0-16 16,0 0-1-16,0 0 4 0,36 7 3 15,-13-5 4-15,9 0 7 0,4 0 5 16,9-2-5-16,5 0-6 0,3 0-3 15,0-2 3-15,0 1-4 0,-4 0-1 16,-6 0-3-16,-10 1-2 0,-4 0-3 0,-11 0-2 16,-10 0-2-16,-2 0 0 15,-6 0-2-15,0 0 1 0,0 0 1 16,-4 1 0-16,-4 1-1 0,-8 2-1 16,-8-1-6-16,-1 1-28 0,-3 0-35 15,-2-4-36-15,5 0-99 0</inkml:trace>
  <inkml:trace contextRef="#ctx0" brushRef="#br0" timeOffset="338221.1981">29564 4253 273 0,'0'0'86'0,"0"0"-49"0,0 0 17 16,0 0-9-16,0 0 16 0,0 0-15 15,0 0-13-15,0 0-5 0,-17-27-9 16,25 28-10-16,2 6-4 0,10 4 2 16,3 7 9-16,8 3 6 15,0 3 3-15,2 3-5 0,0 2-2 0,-6 2-6 16,3-1-1-16,-2 0-5 0,-3-3 0 16,2-2-2-16,1 2-1 0,-7-5 2 15,0-3-1-15,-6-2-1 0,-4-6-3 16,-8-5 1-16,-1-3-1 0,0-2 1 15,-2-1 1-15,0 0-1 0,-3-6-1 16,-2-3-2-16,-6-3-32 0,-5-1-49 16,-2-3-15-16,-1-4-78 0,2 3-125 15</inkml:trace>
  <inkml:trace contextRef="#ctx0" brushRef="#br0" timeOffset="338483.1633">29971 4180 142 0,'0'0'306'16,"0"0"-244"-16,0 0-10 0,0 0 1 16,0 0-11-16,-66 18-6 0,46 2-10 15,-4 3-2-15,-4 5-2 0,-2 6-3 16,-3 4 1-16,-3 3-9 0,3 1-3 16,-1-2 0-16,4-1-1 0,-1-6 0 15,3 2 0-15,4-3-3 0,-3-4 0 16,5-1 0-16,3-5 0 0,4-6-1 15,2-6 0-15,7-3-2 0,2-3-1 16,2-4-2-16,2 0 2 16,0 0 0-16,4-6-1 0,7-3-24 0,5-7-39 15,11-4-34-15,5-6-59 0,0 3-158 16</inkml:trace>
  <inkml:trace contextRef="#ctx0" brushRef="#br0" timeOffset="338867.69">30143 4705 288 0,'0'0'100'0,"0"0"3"15,0 0-46-15,0 0-4 0,0 0 3 16,0 0-12-16,0 0-12 0,0 0-9 0,10-12 1 16,-9 11 0-16,-1 1-3 0,0 0-5 15,0 0-7-15,2 2-3 0,1 3-2 16,6 2 2-16,-1 4 1 0,6 3 6 15,6 5 6-15,3-2 0 0,-1 4-3 16,3-2-5-16,-6 3-1 0,-7 2-2 16,-8 2-5-16,-6 6-2 0,-20 6-1 15,-17 6 0-15,-14 4-12 0,-23 2-39 16,-13 4-44-16,-17-2-88 0,-10-5-254 16</inkml:trace>
  <inkml:trace contextRef="#ctx0" brushRef="#br0" timeOffset="339567.23">30400 4287 147 0,'0'0'133'0,"0"0"-26"16,0 0-24-16,0 0-7 15,0 0-5-15,0 0-18 0,0 0-11 16,0 0-7-16,0 0-5 0,5-20-9 0,14 27-8 16,9 6 2-16,7 3 3 0,8 6 2 15,0 3 2-15,1 2-5 0,1-1-4 16,-7 1-4-16,-2-5-3 0,-3-2 0 16,-3-3-3-16,-2-1-1 0,-8-5 0 15,-5-3-1-15,-7-2-1 0,-2-2 0 0,-5-4 0 16,-1 0-8-16,-7 0-18 15,-1-6-18-15,-7-3-54 0,-2-3-36 16,-1-7-96-16</inkml:trace>
  <inkml:trace contextRef="#ctx0" brushRef="#br0" timeOffset="340002.3598">30937 4255 324 0,'0'0'80'0,"0"0"-3"16,0 0-25-16,0 0 16 0,0 0-5 16,0 0-9-16,0 0-13 0,0 0-8 15,0 0-9-15,-5-31-8 0,-12 31-11 16,-7 8-3-16,-8 2-2 0,2 7 0 16,-1 1 0-16,7 1 0 0,8-1 0 15,4-1 0-15,5 1-1 0,3-4 1 16,3 0 1-16,1-5 1 0,0 0 2 0,0-1 0 15,0-2 3-15,0-3 2 0,0-1 2 16,0-2 0-16,0 3-1 0,0-3 0 16,0 2 1-16,0-1 2 0,0-1 3 15,0 1-2-15,0-1-3 16,0 0 0-16,1 0 1 0,-1 0 0 0,1 0 0 16,-1 0-8-16,2 0-4 0,-2 0 0 15,0 0 0-15,0 0 0 0,0 0 0 16,1 1 0-16,2 4 0 0,0 2 0 15,1 11 0-15,0 2 0 0,2 10 0 16,-2 3 0-16,-2 7 0 0,4 6 0 16,0 7 0-16,3 3 0 0,-1-2 0 15,-2-3 0-15,1-8 0 0,-5 2 0 16,-2 2 0-16,-10 1 0 0,-14 1-126 16,-5-7-172-16</inkml:trace>
  <inkml:trace contextRef="#ctx0" brushRef="#br0" timeOffset="344039.7664">30832 2723 253 0,'0'0'143'0,"0"0"-123"0,0-54-5 15,-3 42 35-15,-4 6-2 0,0-2-4 16,-5 3-23-16,-2 4-6 0,-8 1-3 16,0 7-4-16,-7 8-2 0,-4 11-3 15,2 10 2-15,0 12 9 0,4 9 7 16,1 11 3-16,7 7 0 0,4 7-9 15,4 0-3-15,9 1-2 0,2-10-5 16,8-8-4-16,7-9 4 0,2-10-1 0,4-6 0 16,2-4 1-16,4-6 0 15,-7-7 0-15,1-6-2 0,-4-6-1 16,-4-6 1-16,-2-4 1 0,-6-1 0 16,2-2-1-16,-2-2 2 0,-4-4-3 15,0 1-2-15,-1-6-4 0,0-1-33 0,-2-2-28 16,-3-9-27-16,2-3-95 15,3-3-245-15</inkml:trace>
  <inkml:trace contextRef="#ctx0" brushRef="#br0" timeOffset="344540.2402">30849 3032 467 0,'0'0'52'16,"0"0"-7"-16,0 0-3 0,0 0 4 0,60-22-11 15,-41 22-14-15,0 3-3 0,-1 4-6 16,-2 5-2-16,-3 0-7 0,-6 5-2 16,-1 2 0-16,-6 2-1 0,-6 3 1 15,-8 0-1-15,-3 3 0 0,-3-3-4 16,-1 0-10-16,5-7-4 16,0-6 4-16,6-2 8 0,4-4 5 0,4-5 1 15,2 0 1-15,0-5 1 0,0-6 2 16,3-1 0-16,6-5-1 0,1-3 1 15,5 3 2-15,1-1-3 0,4 0 0 16,1 2-2-16,0 0 1 0,-1-1-2 16,3 1 2-16,0-3 0 0,-2 1 2 15,0 0 4-15,0 0 3 0,-4 1 3 16,-1 1 8-16,-4 0-1 0,-1 3-3 16,-1 2-1-16,-5 1 0 0,-2 3 2 15,-3 3-2-15,0 1-2 0,0 0-1 0,0 3-2 16,-2 0-4-16,0 0-5 0,-6 0-2 15,-2 8-1-15,-2 6-1 0,-4 7 1 16,1 3 0-16,2 4-1 0,2 2 1 16,1 1 0-16,5-1 2 0,0-1 0 15,3-1-1-15,2-4 2 0,2-1 0 16,5-2-1-16,-1-2-2 0,4-3 1 16,1-1-1-16,-2-4 0 0,1-2-5 15,-1-4-28-15,2-1-30 0,-4-4-54 16,0 0-51-16,-4-6-242 0</inkml:trace>
  <inkml:trace contextRef="#ctx0" brushRef="#br0" timeOffset="344872.7286">31347 3349 468 0,'0'0'105'0,"0"0"-47"0,0 0-8 15,0 0-7-15,-52 28-21 16,36-23-12-16,5-2-5 0,5-3 6 0,3 0 2 16,2 0 4-16,1-3 6 0,0-3-6 15,5 0-7-15,6-2-3 0,3 3 0 16,1 2-4-16,-1 3 0 0,-1 2-2 16,0 5 0-16,-2 1 1 0,-2 2 0 15,4 0 1-15,-8 5 2 0,1-2 2 16,-6 3 2-16,0 3-1 0,-7-2-1 15,-3 4-3-15,-5-2 0 0,-1-2-1 16,-3 1-1-16,-2-2-1 0,2-1-1 16,3-7-2-16,6 0 1 0,3-5-10 0,5-3-17 15,2 0-17-15,1-11-44 16,5-5-39-16,5-4-109 0</inkml:trace>
  <inkml:trace contextRef="#ctx0" brushRef="#br0" timeOffset="345492.2285">31549 3017 234 0,'0'0'226'16,"20"-64"-172"-16,-11 48 1 0,0 3 5 15,-5 6-7-15,-2 3-14 0,0 1-4 16,-1 3-8-16,0 0-10 0,1 3-9 15,3 6-5-15,-1 2 2 0,3 4-1 16,1-2 1-16,-1-1-2 0,3 2-1 16,3-3-1-16,-3-2 1 0,6 0-2 0,-1-2 1 15,1 0 0-15,-1-5-1 0,-5-2 0 16,-1 0 0-16,-3 0 0 16,-1-1 1-16,-2-4 0 0,0-1 1 0,1-1-1 15,1-1 1-15,-3-1 1 0,1-2 3 16,-1-1 7-16,1 3-3 0,2-2-2 15,-1 1-1-15,1 0 2 0,1 1-3 16,-2 3 3-16,-1-2 2 0,-1 6-2 16,0 1 2-16,-2 0-3 0,0 1 0 15,0 0-4-15,0 0-3 0,0 6-1 0,1 3-1 16,2 5 1-16,0 1 1 16,-1 5 1-16,0 4-1 0,0 0 2 15,0 4-1-15,-1 4 1 0,0 1-1 16,-1 1 0-16,0 1-2 0,0 1 1 15,-2-4-1-15,-2-2 0 0,-1-2 0 0,-1 0 0 16,-1-3 0-16,-3-3 0 16,1-2 1-16,-1 0-1 0,-3-3 0 15,3-1 2-15,-3-4-2 0,-2-1 0 16,0-3 1-16,0 0-1 0,3-6 1 16,1-1 0-16,1-1 0 0,2-1 1 0,-2-6-1 15,5-3 1-15,-2-4 0 0,5-4 0 16,1-3 2-16,1-3 1 0,3-3 1 15,6-3-3-15,3 2 0 0,0-4 2 16,5 5-5-16,2 4 0 0,1 5 0 16,-1 1 0-16,-1 4 0 0,2 3 0 15,-2 2-9-15,5 0-23 0,-2 1-35 16,-3-1-37-16,2-4-75 0,-3 0-199 16</inkml:trace>
  <inkml:trace contextRef="#ctx0" brushRef="#br0" timeOffset="345892.5827">32064 2670 352 0,'0'0'134'0,"0"0"-95"15,0 0 11-15,0 0 8 0,0 0 3 16,0 0-24-16,0 0-18 0,45-19-3 15,-24 38 7-15,5 9 5 0,1 2-4 16,-2 9-4-16,-2 1-1 0,-4 5-1 16,-5 2-4-16,-5 3-4 0,-7 2-1 15,-2-1 1-15,-7 0-5 0,-6-3-4 16,-3-1 0-16,-2-4-2 0,0-3 0 0,0-4 1 16,-1-4 0-16,-1-3 1 15,-1-1 1-15,3-7 2 0,1-5 1 0,3-1 11 16,5-6-5-16,1-3 0 0,3-2 2 15,2-4 1-15,2 1-14 0,1-1 0 16,0 0 0-16,0 2 0 0,0-2 0 16,-1 0 0-16,1 0 0 0,-2-3 0 15,-2-1 0-15,2-2 0 0,-2-2 0 16,1-3 0-16,-3 1 0 0,2-2-32 0,-2-7-95 16,-3-1-113-16</inkml:trace>
  <inkml:trace contextRef="#ctx0" brushRef="#br0" timeOffset="369783.9427">13572 2383 216 0,'0'0'108'16,"0"0"-79"-16,0 0 6 0,-26-55 6 15,17 47 7-15,-1 3-6 0,4 0-11 16,-2 2-9-16,2 3-3 0,-3 0-3 15,2 3-2-15,-1 4-3 0,-2 4-4 0,0 6-2 16,1 7-1-16,-1 6 0 16,0 5-2-16,0 8 2 0,0 6-1 15,1 3 4-15,-2 11 1 0,3 9 1 16,-3 9-1-16,3 2-4 0,2 1-1 0,6-4 0 16,0-1 4-16,5-3-2 15,1-1-1-15,-2-5-2 0,3 0 3 0,-2-8 0 16,-2-4 0-16,-1-7-2 0,-2-6 1 15,0-1-1-15,-5-6 8 16,-6-6 6-16,-2-4-5 0,-1-4-3 0,-2-3-2 16,-4-4-2-16,2-3 1 0,-2-4-1 15,0-3-2-15,-2-5 1 0,-2-2-1 16,0-6-2-16,-4-6 1 0,0-4-2 16,4-5-3-16,-3-6-14 0,6-4-23 15,2-8-19-15,4-9-37 0,2-8-65 16,4 1-111-16</inkml:trace>
  <inkml:trace contextRef="#ctx0" brushRef="#br0" timeOffset="370008.0864">12915 3078 158 0,'0'0'115'16,"0"0"-48"-16,0 0 6 0,0 0-6 16,0 0-15-16,0 0-23 0,0 0-21 15,0 0 1-15,57-4 10 0,-19 7 9 16,5 1 3-16,2-2 6 0,0-2-8 15,-2 3-7-15,-5 2-3 16,-3-2-5-16,-3 1-1 0,-6-2-4 0,-3 1-7 16,-6-1-2-16,-5-1 0 0,-4-1 1 15,0 0-1-15,-3-1-1 0,0-4-37 16,4-4-20-16,0-5-53 0,1-2-125 16</inkml:trace>
  <inkml:trace contextRef="#ctx0" brushRef="#br0" timeOffset="370450.2112">13617 3549 427 0,'0'0'120'15,"-13"-56"-86"-15,10 45 1 0,2 6 6 16,-1 3 0-16,2 2-13 15,0 0-12-15,0 3-9 0,4 6-5 0,3 5-1 16,6 5 4-16,7 6 7 16,4 4 5-16,3 6 1 0,2 1 1 0,3 3-6 15,2 2-2-15,1-3 0 0,0 2-1 16,-3-5-2-16,-2-3-2 0,-2-2-2 16,-5-6-2-16,-4-2 1 0,-5-5-3 15,-2-3 1-15,-7-5-1 0,-3-3 1 16,-1-2-2-16,-1-1 1 0,-3-2-4 15,-6-1-23-15,-2 0-17 0,-4-4-35 0,0-11-23 16,0-5-62-16,2-1-86 16</inkml:trace>
  <inkml:trace contextRef="#ctx0" brushRef="#br0" timeOffset="370715.6278">13920 3476 351 0,'0'0'87'15,"0"0"-34"-15,0 0 4 0,0 0 1 16,0 0-15-16,0 0-22 0,0 0-8 16,0 0-7-16,0 0-1 0,-53 70 2 15,37-29 4-15,-4 2 0 0,3 5-5 16,-4 1 0-16,3 0 2 0,-1 1 0 16,1-2 2-16,2-4 0 0,-2-4-2 15,5-5-3-15,0-5 0 0,5-5-2 16,4-6-1-16,-1-6-1 0,2-6-1 15,3-7 1-15,0 0-1 0,2 0 0 16,3-10 3-16,2-5-3 16,8-10-23-16,1-6-37 0,2-7-53 0,-2 0-176 15</inkml:trace>
  <inkml:trace contextRef="#ctx0" brushRef="#br0" timeOffset="371185.0757">14400 2689 289 0,'0'0'163'15,"0"0"-133"-15,0 0 17 0,-7-54 7 16,-3 52 1-16,-3 1-24 0,-6 1-12 16,-4 2-12-16,-4 12-5 15,-1 0 1-15,4 2-1 0,1 8 6 0,1 1-1 16,2 6-1-16,1 7 2 0,2 7-2 0,4 5 2 15,3 7 1-15,6 4 4 16,4 4 2-16,0 0 0 0,7-1 2 16,3-4-4-16,7-6-6 0,2-4-1 15,7-8-2-15,2-8 0 0,0-8 3 16,2-2 4-16,-2-8 0 0,-5-6-1 0,0-3-2 16,-5-5-4-16,-3-2 0 0,-2 0-3 15,-3-7 0-15,0-3-1 0,-5-6-24 16,-3-1-39-16,-2-4-41 0,-4-8-34 15,-4 2-132-15</inkml:trace>
  <inkml:trace contextRef="#ctx0" brushRef="#br0" timeOffset="371632.5834">14326 3051 328 0,'0'0'85'16,"0"0"-18"-16,0 0-10 0,62-44-14 15,-36 42-6-15,3 2 1 0,0 0-2 16,-2 0-3-16,0 4 0 0,-9 3-6 0,-1 3-8 15,-7 2-10-15,-4 1-6 0,-4 3-2 16,-2 5 1-16,-6 1-1 16,-4 1-1-16,-7 2 2 0,2 1-2 0,-3-7 1 15,4 1 0-15,1-8-1 16,1-3 0-16,3-2 0 0,2-3 2 16,4-4-1-16,3 0-1 0,-1-5 4 15,1-5 0-15,0-6-2 0,6-3 0 0,5-4-2 16,3-2 0-16,5 1 0 0,2-1 0 15,-1 2 0-15,0-1 0 16,1 1 1-16,-4 3-1 0,-1 3 0 0,-5 1 0 16,-4 3 3-16,-1 3 5 0,-3 1 2 15,-3 2 2-15,0 0 2 0,-3 1-3 16,-3 3-3-16,-1-2-2 0,1 4-2 16,-2 1 1-16,0 0-1 0,-3 7-2 15,2 7-1-15,-3 4-1 0,2 7 0 0,3 3 1 16,2 1 3-16,5 2-1 15,0-3 2-15,6-1-1 0,3-3 0 0,6-2-3 16,1-3 2-16,4-5-1 16,0-3-1-16,1-5 1 0,0-3-2 0,2-3 2 15,0-3-1-15,2-6-1 0,0-4-10 16,-2-3-27-16,0-3-30 16,-3-6-63-16,-1-1-62 0,-7 1-161 15</inkml:trace>
  <inkml:trace contextRef="#ctx0" brushRef="#br0" timeOffset="371934.1047">14686 2682 384 0,'0'0'58'0,"0"0"-20"16,0 0 13-16,56-5-2 0,-25 13-2 16,5 5 5-16,-1 3-23 0,-2 2-3 0,-2 5 4 15,-4 0-7-15,-2 8-1 0,-6 4-6 16,-4 5-3-16,-4 8-1 15,-7 3-1-15,-4 4-2 0,0 3-1 16,-9 3-5-16,-2 0 0 0,-9 5-3 16,-3-4 1-16,0-7 1 0,-2-3 5 15,5-20 0-15,3-5 0 0,0-5-1 16,5-10 2-16,3-1 1 0,2-7-1 16,4-3-1-16,2-1-2 0,0-2 2 15,-2-4 1-15,-2-5-5 0,1-4-3 16,2 1 0-16,2-5-27 0,5 0-22 15,4-4-51-15,3-5-60 0,3 2-192 0</inkml:trace>
  <inkml:trace contextRef="#ctx0" brushRef="#br0" timeOffset="374252.7676">16192 1703 368 0,'0'0'184'0,"0"0"-171"16,0 0-5-16,0 0 13 0,0 0-4 0,0 0-11 16,-12 10-1-16,2 17 2 0,-4 7 2 15,-4 7 8-15,-3 3 7 16,4 6-8-16,-2 4 0 0,1 6-1 0,0 7-6 15,2 3-2-15,4 8 1 0,2 5 1 16,1 10-1-16,1 6-4 16,0 10-1-16,0 8 2 0,-3 1-3 0,0 7 0 15,1 1 1-15,-1 0 4 0,1 2 1 16,-2-1 4-16,0 6-6 0,-1 1 4 16,-2-1 2-16,3-1 1 0,-1-3 0 15,2-2 1-15,-1-4-3 0,1-5-6 16,1-6 1-16,-2-7 3 0,-1-5 1 15,0-7-1-15,-4-7-1 0,1-8-1 16,-4-8-6-16,-2-6 1 0,2-9 0 16,-5-9 0-16,-1-8-1 0,0-12 0 15,2-8-1-15,1-10 0 0,0-8-14 16,2-14-26-16,-8-12-32 0,-8-16-71 0,-2-1-190 16</inkml:trace>
  <inkml:trace contextRef="#ctx0" brushRef="#br0" timeOffset="375686.1143">16746 2449 328 0,'0'0'113'0,"-18"-57"-104"16,10 45-6-16,-3 3 11 0,-3 5 41 0,-1-3-16 15,0 5-22-15,2 2-7 0,-2 0 0 16,4 2-1-16,-2 5-3 0,1 4-1 0,0 6-1 16,-2 7 1-16,1 10-1 15,-2 9 3-15,3 17 2 0,3 9 4 16,-4 8 1-16,5 10-2 0,1 4-2 15,3-1-2-15,-3 3-2 0,2-7-3 16,3-5 1-16,0-8-4 0,1-6 0 16,0-7 0-16,-3-12 0 0,-1-3 2 15,0-11-1-15,-3-7 1 0,-1-4-1 16,-4-6 2-16,-1-3 0 0,-6-2 3 16,0-5-3-16,-7-2-1 0,-3-5 0 0,-1 0-2 15,1-11 0-15,0-6-16 0,1-6-15 16,5-8-26-16,-1-6-20 0,2-10-60 15,2 2-53-15</inkml:trace>
  <inkml:trace contextRef="#ctx0" brushRef="#br0" timeOffset="375820.1369">16034 3088 367 0,'0'0'14'0,"0"0"1"0,0 0 5 16,0 0 26-16,0 0-4 15,0 0-7-15,66 1 6 0,-28-1-4 16,6-9 1-16,8-2-2 0,2 2-19 0,1 0-14 15,-4 4-3-15,-1 2-13 16,-7-1-87-16,-9 0-164 16</inkml:trace>
  <inkml:trace contextRef="#ctx0" brushRef="#br0" timeOffset="376174.4879">16601 3401 465 0,'0'0'30'15,"0"0"14"-15,0 0 13 0,0 0-4 16,17-50-12-16,-10 50-16 0,0 0-10 0,6 8-4 16,3 5-4-16,2 4 2 15,0 7 7-15,3 4 5 0,-3 4 0 0,-3 1-8 16,-3 1-7-16,1-3-2 0,-5-2-3 16,0-2 0-16,-4-3 1 15,2-4-2-15,0-3 0 0,-3-2-14 0,1-5-45 16,1-4-5-16,1-6-32 0,2-3-68 15,0-10-68-15</inkml:trace>
  <inkml:trace contextRef="#ctx0" brushRef="#br0" timeOffset="376474.8819">17050 3324 374 0,'0'0'66'0,"0"0"-19"15,0 0 22-15,1-52-2 0,-3 49-9 0,0 3-16 16,-1 0-12-16,1 0-5 0,0 3-7 15,-4 3-7-15,-1 6-6 0,0 4-2 16,-4 3 0-16,2 2 2 0,2 2 1 16,2 2 0-16,-4-2 0 15,3 1-1-15,-3 2 1 0,3-5-2 0,-4 3 0 16,3-1-1-16,-3 0-1 0,3 3 0 16,-4-3 0-16,6 2 1 0,-2 2 0 15,3 1-1-15,2 2 0 0,2 1-1 16,0 0-1-16,1 2 1 0,4-3 0 15,2 1 0-15,-1-3-1 0,5-2 0 16,-3 0 1-16,2-5-1 0,0 0-1 0,-2-5-8 16,3-2-22-16,-3-5-20 15,3-8-21-15,-2-4-41 0,-1-8-131 16</inkml:trace>
  <inkml:trace contextRef="#ctx0" brushRef="#br0" timeOffset="376820.3599">17407 2616 136 0,'0'0'330'0,"-1"-57"-315"15,0 46 13-15,-7 2 31 0,1 6-3 16,1 3-17-16,-4 0-9 0,4 5-15 16,-6 10-7-16,-2 6-1 0,4 12 2 0,-1 7 3 15,1 9-1-15,3 7 7 0,-2 5 4 16,4 0-3-16,1 1-5 0,3-3-6 16,1-5-3-16,0-6-1 0,2-4-2 15,3-10-2-15,6-5 0 0,-3-6-1 16,5-7 1-16,2-6-4 0,2-3-22 15,0-7-21-15,5-4-10 0,4-11-27 16,-6-4-67-16,-2-3-107 0</inkml:trace>
  <inkml:trace contextRef="#ctx0" brushRef="#br0" timeOffset="377222.1353">17524 2763 406 0,'0'0'31'0,"0"0"11"16,0-58 21-16,1 52-4 0,0 5-12 15,0-1-8-15,-1 2-12 16,0 0-15-16,1 0-6 0,1 3-1 0,3 6-3 16,-2-1 3-16,5 2-1 0,0 1-1 15,-1 0 0-15,6 1-1 0,1-3-1 16,3 0 1-16,-1-2-2 0,0-1 0 16,-3-4 0-16,-5-2 0 15,1 1 0-15,-5-1 0 0,-3-3 3 0,1-4 0 16,-1-2 1-16,0-2 1 0,-1 0 0 15,0 0 12-15,0 4 3 0,0 2-7 0,0 3 0 16,0 2-2-16,0 0-1 16,0 0-6-16,0 2-4 0,3 7-2 15,1 4-2-15,0 5 4 0,1 5 0 0,2 0 2 16,-2 1 2-16,-5-1 1 0,0 2 4 16,0 1 1-16,-8 2 0 0,-3 0-1 15,-4 0-2-15,-4-5-3 0,2-3-1 16,-1-7-3-16,4-3 2 0,-2-2-2 15,2-3 1-15,1-4-1 0,4-1-12 16,0 0-6-16,2-5-14 0,0-2-24 16,5-5-31-16,2-3-29 0,12-5-98 15</inkml:trace>
  <inkml:trace contextRef="#ctx0" brushRef="#br0" timeOffset="377457.4354">17822 2496 425 0,'0'0'117'0,"0"0"-83"0,54-45-7 16,-31 43 20-16,-2 2-8 0,5 10-10 15,0 5 6-15,6 9-10 0,0 9-1 16,0 8 1-16,-4 9 1 0,-12 4 0 16,-9 6-7-16,-7 4-2 0,-11 2-4 15,-9 3-1-15,-9 0-4 16,-6 0-3-16,-7-3-1 0,-6-4-2 0,-5-2-2 15,-6-5 0-15,-1-2-4 0,-8-2-23 16,-6-2-28-16,-11-4-82 0,-13-10-161 16</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0T08:57:54.996"/>
    </inkml:context>
    <inkml:brush xml:id="br0">
      <inkml:brushProperty name="width" value="0.05292" units="cm"/>
      <inkml:brushProperty name="height" value="0.05292" units="cm"/>
      <inkml:brushProperty name="color" value="#0070C0"/>
    </inkml:brush>
  </inkml:definitions>
  <inkml:trace contextRef="#ctx0" brushRef="#br0">6571 4875 42 0,'0'0'11'16,"0"0"-7"-16,0 0-2 0,0 0-1 16,0 0 0-16,-15-38 1 0,11 36-1 0,0-1 4 15,1 1 11-15,-3-2-2 0,-1-1 52 16,3-2-33-16,-2 3 11 0,0-1-11 16,2-1 4-16,-2 0-8 0,0 1-6 15,2-1-3-15,0 3-6 16,-3-1-5-16,-2 1-3 0,-2 1-3 0,0 0 0 15,-2 2-1-15,0 0-1 0,-4 0 2 16,3 3 1-16,-3 1 6 0,1 2-6 16,-1 2 0-16,2 0 2 0,-2 2 1 15,1 0-2-15,-1 3-3 0,0 2 1 16,0 1-2-16,-1 2 0 0,-2 3-1 16,0 2 0-16,3 2 0 0,3-2 1 15,0 5-1-15,-2-3 0 0,3 0 0 16,-2 3 0-16,4-2 0 0,1 0 0 15,-2-1 2-15,5 2-2 0,-5-3 1 0,4 2 0 16,1 1 0-16,0-1 1 16,-1 1 0-16,4 2 0 0,-3-1 1 15,1 0 0-15,3-1 0 0,-2 0 2 0,-2 2 1 16,3-2 1-16,1 2-1 0,-4-1 0 16,1 0-1-16,1 2 2 0,-1-1-2 15,4 0-2-15,0 2 0 0,2-1-2 16,0 0 2-16,0 0-2 0,0-2 1 15,0 0-1-15,0 0 0 0,2-2-1 16,0-1 0-16,3 0 0 0,-1 0 1 16,0-3-1-16,2-2 0 0,2-2 0 15,5-2 0-15,-2-1 0 0,5 0 0 0,1-3 1 16,5 1-1-16,-1-2 0 16,0-3 0-16,5 0 0 0,-2-5 0 15,4 3 0-15,-5-6 0 0,3 0 0 16,-1 0-6-16,-1-3 6 0,-2 0 0 0,3-1-1 15,-4-3 1-15,4-1-2 16,-2-1 2-16,-3-2-1 0,3-1 1 16,-2-3 0-16,-1-3-1 0,-1-2 2 15,1 0-1-15,-1-2 0 0,1 2 0 0,1-5 1 16,-3 2 1-16,2-2-1 0,1-1-1 16,-1 1 0-16,-1 1 1 0,-3 0 0 15,0 0-1-15,-2-1 1 0,1-2-1 16,-3 3 2-16,1-5-2 0,-1 2 3 15,-3-5 0-15,3 0 4 0,-3-2 2 16,-2-2 0-16,4-1 1 0,-6-3 2 16,0-2 2-16,0 1 1 0,-4-3-4 15,0 1 0-15,-1 1-2 0,-1-2-1 16,-5 4 2-16,1-1-1 0,-3 5 3 0,-2 2 0 16,-4 2-1-16,-1 1 0 15,0 5-2-15,-1 2-1 0,-1 3-2 0,-1 1-1 16,0 1-1-16,0 3 0 15,0 1-3-15,-3 1 0 0,-2 2 1 16,2 2-1-16,-1 2 0 0,-2 2 0 0,1 1-1 16,-3 3 1-16,-1 2-2 0,-1 1 1 15,0 6 0-15,2 3 0 0,0 2 0 16,6 1 0-16,1 1 1 0,6-2-1 16,4 1-2-16,5-1-1 0,4 3-29 0,1 0-14 15,11-4-19-15,-5-6-41 16,3-5-139-16</inkml:trace>
  <inkml:trace contextRef="#ctx0" brushRef="#br0" timeOffset="3321.6265">8357 7698 99 0,'0'0'95'0,"0"0"-14"16,0 0-37-16,0 0-12 0,0 0 20 16,3-15 0-16,-3 15-17 15,0-1-6-15,0 1-10 0,0 0-6 0,0 0-3 16,0 0-3-16,2 0-5 0,2 0 0 16,1 4-1-16,4 2 1 0,2 0-1 15,2-1 3-15,2-1 1 0,2 1 0 16,-1 0-1-16,2 0-3 0,2-2 2 15,2 1 0-15,1-1-1 0,2 0 2 16,0 1-2-16,0-3 1 0,-2 1 0 16,-1-1 0-16,-1-1-1 0,-3 0 0 15,0-1 0-15,-2-2 1 0,0-3 2 0,-2 1-2 16,-1 1 0-16,-3-4-1 16,0 2 1-16,-2-1-1 0,-1-1-1 15,-2-2 0-15,-2 2 1 0,-1-2 1 16,-2 0 2-16,0 0 7 0,0-1-2 15,-1 3-2-15,-3 1-2 0,0-1-3 16,-2 1 1-16,-1-2-2 0,-1 3-2 16,0 0 0-16,0 0 0 0,-2 4 1 0,2-3-2 15,0 4 1-15,2 0 0 0,-4 1-1 16,3 0 0-16,-3 1 0 0,0 3 1 16,-2 2-1-16,-2 1 0 0,0 2 1 0,-2 0-1 15,0 3 1-15,1-2 0 16,-2 1 0-16,2 3 0 0,1-4 0 15,2 2 0-15,1 2 0 0,0 1 1 0,3 0-1 16,1-2 1-16,0 4 2 16,2-3-1-16,0 0 0 0,3 2 2 0,-1-2-2 15,2 0 2-15,1 4 2 16,-2-4 2-16,2 2 1 0,0-2 1 16,0-2-3-16,0 0-2 0,0-2 2 0,2 1 0 15,-1 0-2-15,2-1 1 0,0 1-1 16,2-2-1-16,1 4-1 15,0-1 0-15,2 0-1 0,0 3 0 0,1-2-1 16,2 2 2-16,-1-3-3 0,2 1 1 16,-1-2-1-16,1-1 2 0,-1 3-1 15,-1 0-1-15,-2-2 1 0,-2 3-1 16,0-4 0-16,-3 3 1 0,-1-2 0 0,-2 1-1 16,0 0 1-16,-2 1 2 0,-3 1 3 15,-5-2 0-15,1-1 1 0,-1 2 0 16,-4-4 2-16,0 1-1 0,-1-3 1 15,0 0 1-15,-4-3 1 16,-1 0-3-16,1 0-4 0,-4-2-3 16,2-1 1-16,0-1-2 0,1 0-1 15,3 0-12-15,-4 0-33 0,1-3-52 0,-3-6-106 16</inkml:trace>
  <inkml:trace contextRef="#ctx0" brushRef="#br0" timeOffset="15848.4831">9339 7595 62 0,'0'0'42'0,"0"0"-21"0,0 0-14 16,0 0-3-16,0 0 16 0,0 0 1 15,-3 2 23-15,3-2-21 0,0 0-8 16,0 0 7-16,0 0 3 0,0 0-14 0,0 0-5 16,0 0-2-16,0 0-1 15,0 0-3-15,0 0 0 0,0 0 0 0,0 0 0 16,0 0 1-16,0 0-1 16,0 0-3-16,0 0-2 0,0 0 2 15,0 0 3-15,0 0 0 0,0 0-1 0,0 0 1 16,1 0 2-16,-1 0 1 0,0 0-1 15,0 0 6-15,0 0 1 0,0-2 0 16,0 1 4-16,1 0-2 0,-1-1-4 16,0 2 1-16,0-1 0 0,0 1 0 15,0 0 0-15,0 0 1 0,0 0 3 16,0 0 0-16,0 0 2 0,0 1 1 16,0-1 5-16,0 0 1 0,0 0 1 15,0 0-1-15,0 0-1 0,-1 0-4 16,0 0-5-16,-1-1 2 0,0 1-1 15,0 0-3-15,-2 0-4 0,0 0-2 0,-1 0 0 16,-1 3 0-16,1 1-3 0,1 0 2 16,0 1 0-16,-1 0-2 0,2 2 0 15,-1 0 0-15,-2 1 1 0,3 0-1 16,-1 3 3-16,0-2-1 0,1 0 0 16,1 0-1-16,2 1 1 0,0-1 0 15,0 0 1-15,0-2 0 0,1-2 1 16,4 1-1-16,-1-3 1 15,4 1-1-15,2-1 1 0,0-3 2 0,2 1-1 16,0-1-2-16,1 0 1 0,1-1-1 16,-2-2 1-16,-1 0 0 0,1-1-3 15,-5 0 4-15,2 0-1 0,-3-2 2 16,1 1 3-16,-2-2-1 0,-2-2 4 0,0 2 0 16,-2-1 2-16,0 1-3 15,-1-2 1-15,0 1-2 0,-2 1-3 16,-2-4 0-16,0 3-3 0,-2-1 0 15,0 0 0-15,1 1-1 0,-1 0-2 0,0 2 0 16,0 2 0-16,0 0 1 0,-1 2-2 16,-1 1 0-16,0 1 0 0,-3 0 0 15,2 0 0-15,-3 4-1 16,1 1 0-16,0 2 1 0,-2 2-1 0,0 0 1 16,1 2 0-16,1-1 0 0,3 2 0 15,1 3-1-15,3-2 1 0,1-1-2 16,1 2 2-16,2-2 0 0,0 0 0 15,3-2-2-15,2 1 1 0,0-1 0 16,3-1 1-16,-1 1 0 0,2-4 0 16,-1 0-1-16,0-1 1 0,1-2 0 0,0-2 0 15,1-1 0-15,1 0 0 16,0-2 1-16,-2-5 0 0,2 1-1 16,-2 0 1-16,-1-4-1 0,-2 2 2 15,1-1-2-15,-1-4 2 0,-3 1-2 0,-1-2 5 16,-2-1 3-16,0 1 1 0,-1-2 0 15,-2 5-1-15,0 0 0 0,-2 6-2 16,-1 1-1-16,0 1-1 0,-1 3-2 16,-4 0-2-16,-3 4-3 0,-1 4 2 15,-2 3 1-15,2 1-2 0,4-4-8 16,5 0-14-16,1-2-22 16,4-6-44-16,1 0-34 0,0 0-179 0</inkml:trace>
  <inkml:trace contextRef="#ctx0" brushRef="#br0" timeOffset="34032.9163">14003 14348 124 0,'0'0'42'0,"0"0"66"15,0 0-59-15,0 0-7 0,0 0 9 16,0 0-14-16,0 0-11 0,-19-52-10 16,14 48-1-16,-1-1 0 0,1 1-2 15,-5 0-3-15,3 2-3 0,-2-1-1 16,-1 0-5-16,-2 2 5 0,0 0-5 0,-1 1 0 15,1 0-1-15,-3 1 1 0,0 3-2 16,-2-1 1-16,-1 0 0 0,-3 3 1 16,-3-2-1-16,1 3 0 0,-2-2 1 15,0 6 1-15,-2-3 1 16,-1 3 0-16,4 0-1 0,-2-1 2 0,4 2-2 16,2-1 1-16,1 0-2 0,5 0 1 15,0 3-1-15,1-3 1 0,4 3-1 16,-2-4 0-16,3 5 1 0,-1-3-1 15,0 4 3-15,1 2 1 0,-2 1 2 16,4 1-1-16,-3 2 2 0,4 0-1 16,2 0-2-16,0-1-1 0,1 3-1 15,0-1 2-15,2 0-1 0,0-2 1 16,0 1-4-16,0-3 2 0,1 2-2 16,2 2 1-16,0 0 0 0,1 4-1 15,0-1 1-15,1-1-1 0,1 2 1 0,-2-2 0 16,2-2-1-16,0-1 0 0,0 0-1 15,3-4 1-15,-3 0 1 0,3 0-1 16,-1-2 0-16,2-3-1 0,-1 2 0 16,3-4 0-16,0-1 0 0,2 0 1 15,0-4 2-15,4 2 1 0,0-3 4 16,2 0 0-16,-1-1-2 0,1-3 1 16,3-1-5-16,-3 0 3 0,2-1 3 15,4-3-4-15,-4-2 0 0,3 0 1 16,-5-2 0-16,2 0-1 15,1-1 1-15,-2 0 2 0,1-1 0 0,1-1 1 16,-2 1 0-16,-2 0-2 0,0-2 1 16,-2 2-2-16,-1-3 2 0,0 0-2 15,-1-2-2-15,-2 0 1 0,2-1 0 0,-5-2 0 16,2 0 1-16,1 0 1 16,-3-2 1-16,-1 2-2 0,1-1 0 15,-3 0-2-15,1-1 1 0,-2-1 0 16,1-2-3-16,-2-3 1 0,-2 2 1 15,-2-3-2-15,-1 3-1 0,0-1 0 0,0 1 0 16,-2 2 3-16,-4-1 1 0,1 2-3 16,-3-1 1-16,-1 2-2 0,-2 1 2 15,-1-2 0-15,-3 0 1 0,-1 1-2 16,-3-1 1-16,-3 6-1 0,0-3 0 16,-3 0 0-16,1 3-1 0,-1 1 0 15,-1 3 1-15,2 2-1 0,-2 3-2 0,-2 3 2 16,-5 3-5-16,-2 1-36 15,-10 3-42-15,-5-1-44 0,3-3-230 0</inkml:trace>
  <inkml:trace contextRef="#ctx0" brushRef="#br0" timeOffset="36669.4098">12420 8093 151 0,'0'0'20'16,"0"0"62"-16,0 0-74 0,0 0 8 16,-19-60 10-16,15 46 4 0,-6 2 0 15,3-1-6-15,-6-1-3 0,-1 2-7 0,-2 0 7 16,-3 2-1-16,-1 2-3 0,0 1-4 16,-4 3 0-16,1-1-5 15,-1 5-3-15,1 0 2 0,0 0 2 0,-5 5-3 16,-2 3-2-16,-2 3-2 0,-4 3 2 15,2 4-4-15,-5 1 2 0,2 2-2 16,1 3 1-16,5 0 0 16,4 3 0-16,-1 4 0 0,10-1-1 0,1 4 2 15,2 0 0-15,3 0-2 0,5 2 2 16,1-2 2-16,2 1-1 0,2 0-2 16,2-2 2-16,2 1-2 0,8-4 2 15,-2 1-1-15,4-2-1 0,3-2-1 0,0-3 2 16,2 0-2-16,2 0 4 15,-1-4-4-15,6 2 3 0,-2-5-1 16,-1 0 0-16,2-1 0 0,-2-4 0 16,1-1 2-16,4-2 3 0,-3-3-4 15,6 0 3-15,-1-5 0 0,1-1 3 0,1-1-4 16,2-6 0-16,0 1-3 0,1-5 3 16,1 0-3-16,-2-3 1 0,2-3 0 15,-1 1 0-15,-2-1 2 0,-4 0 3 16,-3-1-2-16,-1 2 4 0,0-1 1 15,-4-1 1-15,-1 0-2 0,-2-2-2 16,0 2-1-16,0-2-1 0,-2-1-1 16,0-3 3-16,-2-1 1 0,0-6 3 15,1 1 4-15,-5-4 0 0,0-1-5 16,-6-2 3-16,-2 3 3 0,-2 2-3 16,-10 0-2-16,-5 3-1 0,-4-2-2 15,-7 3-4-15,-7 3-4 0,-3-1 0 16,-7 5 0-16,-5 0-1 0,-3 5 1 15,-7 0-1-15,-3 5 0 0,-7 6-6 16,-3 5-34-16,-11 0-35 0,-11 3-58 0,-14-3-204 16</inkml:trace>
  <inkml:trace contextRef="#ctx0" brushRef="#br0" timeOffset="50751.8977">8929 7545 120 0,'0'0'21'0,"0"0"26"0,0 0-1 16,0 0-13-16,0 0 3 0,-21-62-2 15,15 51 7-15,1 0-4 0,1-1-15 16,-2 1-7-16,-2-1-7 15,2-1 0-15,-1 0-3 0,-1 1 2 0,-3 1 0 16,2 1-1-16,-2 0 4 0,1 5-6 16,-1 0 1-16,-1 4 1 15,-3 1 0-15,-3 0-2 0,-1 4-2 0,-5 3 0 16,0 4 2-16,-4 2-1 0,0 1 1 16,0 4 3-16,-3-1 0 0,0 3 0 15,-1 4 0-15,-3 1-2 0,2 5 0 16,-2 0 0-16,2 2-1 0,0-1 0 15,2 3-1-15,3-4-1 0,4 2-1 16,2 3 1-16,2-3-1 0,3 0 0 0,8 2 1 16,1-3 0-16,4 0-1 15,2 1 0-15,2-2 0 0,0 1 0 0,0-3 0 16,3-1-1-16,1-2-1 16,5-2 1-16,2 3 0 0,-1-5 0 15,4 0 0-15,2-2 0 0,1-2 0 16,2-1 0-16,0-2 1 0,1-4 0 15,1 1 1-15,0-5 1 0,0-2 0 16,3 0-1-16,1-2 3 0,0-2 0 0,1 0 0 16,1 0 0-16,1-5-2 0,2-1 1 15,0-4-1-15,0 1 0 0,-1-1 0 16,-1-1 1-16,-4 1-2 0,0-3 1 16,-2 2 1-16,-1 1-3 0,0-3 3 0,-1-1-1 15,-2 0 5-15,0 1-1 16,-4-2 1-16,-1 0 2 0,1 2-2 0,-1-4 2 15,2 0-1-15,-2-1 0 16,0-3-2-16,-2 0 2 0,0-4-3 0,1 1 1 16,-3-3 1-16,0-1 0 15,1-1-1-15,-1-1 1 0,-1 2 3 16,-2-1 4-16,-1 3-4 0,-2-1 0 0,-2 0-2 16,-1 0 1-16,0 1-5 15,0 3-2-15,-4 2 0 0,-3-2 0 0,2 3 0 16,0-2-1-16,0 3 0 0,-2-1-2 15,0 1 2-15,1 2-2 16,-2-1 0-16,0 3 0 0,-2 1-1 0,-1 2 1 16,1 5 0-16,-3 1 1 0,-2 0-1 15,-3 4 0-15,-3 0-1 0,-1 2 0 16,1 0 1-16,0 0 0 0,1 4 0 16,0 2 0-16,3 1-1 0,1 2-1 0,6 0-22 15,3 5-9-15,4 0-29 0,3 4-16 16,1-4-25-16,6-5-88 15</inkml:trace>
  <inkml:trace contextRef="#ctx0" brushRef="#br0" timeOffset="56407.5367">14633 12978 50 0,'0'0'18'0,"0"0"6"0,62-13 25 16,-44 7-6-16,1 3-13 0,-1-1-7 15,-2 2-6-15,-1 0-4 0,-2 1-6 16,-1 1-3-16,-2 0-3 0,1 0-1 15,2 0-11-15,-3 0-13 0,4 0-20 0,-2 0-30 16,1-2-33-16</inkml:trace>
  <inkml:trace contextRef="#ctx0" brushRef="#br0" timeOffset="56627.7392">16249 13016 38 0,'63'14'4'0,"-10"-7"-3"0,2-3-1 16,2 2-1-16,-4-3-7 0</inkml:trace>
  <inkml:trace contextRef="#ctx0" brushRef="#br0" timeOffset="56729.171">16988 13095 36 0,'0'0'14'0,"84"17"-10"0,-47-13 27 0,0 1-4 16,4-3 4-16,-1-2-24 16,6 0-6-16,1 0-1 0,0-2-28 0,-3-4-91 15</inkml:trace>
  <inkml:trace contextRef="#ctx0" brushRef="#br0" timeOffset="56930.6799">19144 13112 29 0,'52'11'25'0,"-6"-9"-23"0,2 1 1 0,0-2-3 16,0 2-2-16,3-3-10 0,-10 0-33 15</inkml:trace>
  <inkml:trace contextRef="#ctx0" brushRef="#br0" timeOffset="57055.2791">19875 13145 53 0,'0'0'2'0,"98"6"31"0,-50 0-17 0,1-5 10 16,-2 3-5-16,1-1-4 0,-2 0-9 15,0 0-2-15,1-2-4 0,1 0 1 16,0 2-3-16,2-3-5 0,0 3-36 16,1-3-22-16,2 0 9 0</inkml:trace>
  <inkml:trace contextRef="#ctx0" brushRef="#br0" timeOffset="57460.0017">25161 13125 23 0,'67'2'20'0,"0"0"-15"16,1 1-5-16,-3-3 1 0,1 3 3 0,-2-3-4 15,1 3 0-15,-1-2 1 16,1-1-1-16,1 3-5 0,0-3-44 0</inkml:trace>
  <inkml:trace contextRef="#ctx0" brushRef="#br0" timeOffset="57854.6265">28353 13030 42 0,'0'0'7'0,"0"0"6"0,66-7 26 0,-47 5-32 15,-1-2 21-15,-4 1-2 0,1 1-13 16,-3-2 1-16,-2 2-5 0,-2 0 0 15,-2-1-4-15,-1 2-3 0,-3-1 0 16,-1 1-2-16,-1 0 2 0,0-2 0 16,0 1 3-16,0 1 1 0,0 0-2 15,-1-1 1-15,0 2-5 0,1 0 4 16,0-2-2-16,0 2-2 0,0 0-2 16,1 0-9-16,2-1-16 0,3-1-19 15,1 0-26-15</inkml:trace>
  <inkml:trace contextRef="#ctx0" brushRef="#br0" timeOffset="58196.9624">28344 12762 99 0,'0'0'104'0,"0"0"-86"16,45 52-15-16,-27-33-1 0,4 1 3 16,-2 0-1-16,2 0-4 0,1-2-22 15,-2-1-17-15,-4-3-31 0,-2-2-16 16</inkml:trace>
  <inkml:trace contextRef="#ctx0" brushRef="#br0" timeOffset="65334.8757">12260 7930 154 0,'0'0'49'0,"0"0"17"16,0 0-34-16,0 0-11 0,0 0 2 16,-58-5 2-16,51 4-9 0,-3-2-5 0,2 2-4 15,0 1 0-15,3-2 3 0,-3 2 5 16,3 0 2-16,-1 0-4 0,-2 1 12 16,2 1-2-16,-5 2-15 15,2 3 0-15,-2-3 2 0,2 3 1 16,1-3-1-16,-2 1-2 0,2 1-2 15,-3-1-2-15,5 3 0 0,-4-4-1 16,4 2 0-16,-3 1 0 0,3-2 0 0,2 2-1 16,-3-3 2-16,3 0 3 0,3-2 0 15,0-2-1-15,1 1-2 0,-1-1-2 16,1 0 0-16,0 3-2 0,-1-3 3 16,1 1-1-16,0 0-1 0,0-1-1 15,-1 1 1-15,-2 1-1 16,3 0 1-16,-4 2-1 0,2-2 0 0,-1 2 1 15,1-2-1-15,-2 1 1 0,-3 1 0 0,3 0 0 16,2 0 0-16,-5-1 1 16,3 2 5-16,0-2-2 0,-1 1-3 15,-2 0-2-15,3 0 2 0,-1 2-2 0,-2-1 0 16,2-1 0-16,2 0 0 16,-3 0 0-16,2-1 0 0,0-1 1 15,2 0 1-15,-4 0-2 0,3-1 1 16,-1 1 0-16,0-1 0 0,-3 3 2 15,0 2 3-15,1 1 0 0,-2-1-2 0,1 0-2 16,-4 0 1-16,2 1 0 0,0 1-2 16,-3-1 1-16,4-1 0 0,-2 1 0 15,3-2-1-15,-2 1 1 0,4-2 0 16,-3-1 2-16,3 1 0 0,1 0 1 16,-2-1 1-16,3-1-1 0,-1 1-2 15,3 3-1-15,-4-3-1 0,-1 1 1 16,1 2-2-16,1 0 1 0,1 1-1 15,-2-3 0-15,2 0 0 0,1-1 0 0,1 1 0 16,0-1 1-16,-1 0-1 16,1 0 0-16,0 1 0 0,-3-1 0 0,3 2 0 15,-3-1 0-15,2 1 0 16,1 2 0-16,-3-3 0 0,3 1 0 0,-4 2 0 16,3-2 1-16,0 0-1 15,1-2 0-15,1 0 0 0,-1 0 0 0,1 0 0 16,-1 2 0-16,0-1 0 0,0 0 0 15,-1 0 0-15,2 0 0 0,-2 1 1 16,1-2-1-16,1 0 0 0,-1-1 0 16,1 1 1-16,-1-1-1 0,1 2 0 15,-1-1 1-15,-1 1 0 0,2-2-1 0,0 1 0 16,0 1 0-16,0-2 1 16,-1 1-1-16,1 0 0 0,-1 0 0 15,1 0 0-15,0 1 1 0,-1-2-1 16,1 1 0-16,0-1 0 0,0 0 0 0,0-1 0 15,0 0 0-15,0-1 0 0,0 0 0 16,0 0 0-16,0 0 1 0,0 1-1 16,0-1 0-16,0 3 0 0,0-2 0 15,0 0 1-15,0 1-1 0,0 0 1 16,0-1-1-16,0 2 1 0,0-3-1 16,0 2 0-16,0-1 1 0,0 0 0 15,1 3-1-15,0-1 0 0,2 0 1 0,-1 2-1 16,-1-2 0-16,2 1 0 15,-2-1 0-15,0 2 0 0,1-2 0 16,-1-1 1-16,0 0-1 0,-1 1 0 16,0 0 0-16,0 0 0 0,0-1 1 15,0-1-1-15,1 0 0 0,-1 0 0 16,2 1 0-16,-2-2 0 0,2 1 0 0,-1 0 0 16,-1-1 0-16,1 2 1 0,-1-1-1 15,3 1 1-15,-2 1 1 0,1-1-2 16,0 1 1-16,-1-2-1 0,2 2 1 15,-1-1 0-15,1-1-1 0,2 2 1 16,-3 1-1-16,0 0 0 0,1 2 0 16,0-2 0-16,3 0 1 0,-2 2-1 15,-1-2 0-15,1 0 0 0,2 0 1 16,-2-1 0-16,-3 0-1 0,4-2 1 16,-3 2 0-16,4 1-1 0,-3 1 1 15,-1 0 0-15,4 0 0 0,-2 1-1 16,0-1 1-16,-2 1-1 0,2 1 2 15,2-3-1-15,-4 2 0 0,1-1 0 16,-1 0 0-16,1 0 1 0,3 0 0 16,-2 0 0-16,-1-1 1 0,2-2 0 15,3 1-1-15,-3 1-1 0,2-1 1 16,-1 1 0-16,3 0-1 0,-1-1 1 16,-1 1 1-16,1 0-2 0,-1 0 2 15,1-1-1-15,-3 2 0 0,4-2 0 0,-1 1 0 16,1 0 0-16,-3-1 0 0,3 1-1 15,0-1 1-15,1-1 1 0,0 2-1 16,2-2 1-16,2-1 1 0,-3 2 1 16,0-3-1-16,1 3 1 0,0-2-1 15,-3 1 2-15,2 0-3 0,-4-2 0 16,3 4 0-16,-3-2-1 0,2 1-1 16,-2 0 0-16,1-3 1 0,-2 2 0 15,2-2 0-15,-1 0-1 0,4 0 2 0,-4-3-2 16,4 1 1-16,-1-3 0 15,0-1-1-15,0 2 3 0,-2-1-4 16,3 0 2-16,-5-1-1 0,4-1 1 0,-4 3 1 16,3-3 2-16,-1-2-1 15,3 1 1-15,-3-1-2 0,3-1 0 16,0 0 2-16,-2 0-5 0,2 2 2 0,-2 0 0 16,1 0 0-16,1-1-1 0,-2 0-1 15,1-1 1-15,-4 1 1 0,3 0 0 16,-3 0-2-16,0 2 1 0,2-2 0 15,-2 0 0-15,3 1 0 0,-3-1 1 16,4 1 0-16,-5-2 1 0,4 1 0 16,-1-1 0-16,-2 1 1 0,2-3-3 15,-2 0 1-15,3 1 0 0,-3-2 0 16,1 1 1-16,0-3 0 0,-2 1 1 16,4-1-1-16,-6-1 0 0,1 0 2 15,0 1-2-15,-2-2 1 0,1 3 1 0,-2-3-3 16,0 2 3-16,0-1-1 15,-1 2 0-15,1 1-2 0,-1-2 1 16,0 3 0-16,0-2 0 0,0 0-3 0,0 1 0 16,-2-2 0-16,0 0 0 0,-2 1 0 15,-3-4 0-15,3 4 0 0,-2-4 0 16,-3 1 0-16,3 1 0 0,-2-1 0 16,3 2 0-16,-5 1 0 0,4 1 0 15,-3 3 0-15,2 1 0 0,-2 2 0 16,1-2 0-16,-3 4 0 0,0 1 0 15,0-2 0-15,-3 4 0 0,1-1 0 16,4 2 0-16,-3 0 0 0,6-2 0 16,-1 3 0-16,3 0 0 0,2 0 0 0,-1 0 0 15,-2 3-8-15,1 6-55 0,1 1-28 16,0-4-60-16,0 0-160 16</inkml:trace>
  <inkml:trace contextRef="#ctx0" brushRef="#br0" timeOffset="72915.6284">15387 2248 122 0,'0'0'2'0,"0"0"45"0,0 0 24 16,0 0-40-16,0 0 8 0,0 0 1 16,-33-55-3-16,26 49-2 0,4 2-1 15,-1 1-4-15,3 1 1 0,0 1 0 16,1 1-2-16,0 0-8 0,0 0-7 15,0 1-9-15,4 7-4 0,5 4-1 16,1 2 5-16,0 2 4 0,-2 4 1 16,0-3-3-16,-4 1-2 0,3-1-1 15,-2-3 0-15,0-3-2 0,2-3 1 16,-2 0-1-16,0-4 0 0,1 0-1 0,2-4 1 16,4 0 1-16,1-5 1 15,2-4 1-15,0-5 0 0,3 0-2 16,-4 0 0-16,1-3 0 0,-4 0 3 15,-3 1-1-15,1 1 4 0,-4-4 3 16,-1 3 1-16,-2 0 1 0,-2-1 1 0,0 6 1 16,0 1-6-16,0 4-1 0,0 3-2 15,0 0 0-15,0 3-3 0,0 0 0 16,0 3-4-16,0 5-2 0,0 3 0 16,0 5 2-16,0 1 0 0,-1 0 3 15,1 0-3-15,-3 0 1 0,1 2-1 16,-1 3 0-16,-1 2 1 0,2 3-1 15,-2-1 0-15,1 5 0 0,0 1 0 16,0-1 0-16,0 1 0 0,-1-3 0 16,2-1 0-16,0-4 0 0,0-1 0 15,1-3 0-15,-3-1 1 0,2-1-1 0,-3-1 0 16,0-3 0-16,0 0 1 0,-1-1-1 16,-1-2 0-16,-1-2 0 0,1 0 1 15,1-2-1-15,-3-2 0 16,3 2 1-16,-3-3 0 0,0-1-1 0,-1 1 0 15,1-3 1-15,1 0 0 16,-5-1 0-16,3 0-1 0,-1-3 2 16,-2-3 0-16,1 0 0 0,1-3-2 0,1 1 2 15,0-3 0-15,1 1-1 0,2 0 4 16,-2-3-2-16,5 2 1 0,0 1 0 16,1 3 0-16,2-1 2 0,0 0 0 15,1-1 0-15,3-2-4 0,5-1 1 16,4-4-2-16,5-2 0 0,6-3-1 15,8-8 0-15,5 0 0 0,9-3-1 16,3-1-1-16,-3-3-67 0,-10 3-147 16</inkml:trace>
  <inkml:trace contextRef="#ctx0" brushRef="#br0" timeOffset="78436.6405">15477 13903 92 0,'0'0'15'0,"0"0"-15"0,0 0 0 15,0 0 0-15,15 18 6 0,-14-16-3 16,0-1-2-16,0 2-1 0,-1-3 0 16,2 0 0-16,0 2-7 0,0-2-23 15,0 0-11-15,-2-3 8 0</inkml:trace>
  <inkml:trace contextRef="#ctx0" brushRef="#br0" timeOffset="78669.365">15497 13653 118 0,'0'0'19'16,"0"0"90"-16,0 0-69 0,0 0 0 15,0 0-6-15,4-51 4 0,-1 42-7 16,1 3-12-16,-1-1-11 0,2 2-4 15,-1-1-4-15,-1 0 2 0,2-2-2 0,-3 1 0 16,1 1-48-16,-3-4-49 16,0 1-20-16</inkml:trace>
  <inkml:trace contextRef="#ctx0" brushRef="#br0" timeOffset="78870.8077">15544 13251 173 0,'0'0'107'0,"0"0"-94"16,-25-64-8-16,16 46-4 0,0-1-1 16,1 1-5-16,1-3-14 0,-2 2 4 15,2-2 4-15,-2 0 3 0,4 0 1 16,1-2 6-16,2 1 0 0,2 0-4 16,0 0-1-16,8-4 3 0,2 1-1 15,-1-2-11-15,3 2-26 0,-2-2-32 16,0 5-1-16</inkml:trace>
  <inkml:trace contextRef="#ctx0" brushRef="#br0" timeOffset="79193.7058">15516 12651 106 0,'0'0'110'0,"0"0"-75"0,-39-58 11 15,28 42-2-15,1 0-11 0,2-5 6 0,1 3-20 16,4-2-13-16,0-3-4 16,3-2-1-16,0-2-1 0,0-3-12 15,1 0-43-15,0 1-9 0,1 3 15 0,-2 0 25 16,0 1 20-16,0-2 4 0,0-1 0 15,2 0 0-15,-1-2-1 0,3 1-2 16,-2-3 3-16,0-1-1 0,0-2-3 16,-1-1-21-16,3 0-20 0,-2-2 5 15,1 2 13-15,1 2 20 0,-4-2 7 16,0 3 4-16,0-1 23 0,0 2 16 16,-2 1-5-16,-3-3-1 0,1 2-7 15,-1-1-3-15,-1 1-8 0,3 0-10 16,1-4-6-16,2 1-1 0,0-5-2 15,0 1-10-15,0 0-28 0,2-1-12 16,0 0-1-16,-2 1 16 0,1 2 17 16,-1 0 12-16,0 1 6 0,0 2 1 0,0 0-1 15,-3 2 2-15,0-2-2 0,-2 6-15 16</inkml:trace>
  <inkml:trace contextRef="#ctx0" brushRef="#br0" timeOffset="79441.4553">15328 9608 275 0,'0'0'61'0,"-2"-61"-59"16,9 35-2-16,2-2 0 0,4 1-32 15,-3-4-45-15,0 6-36 0</inkml:trace>
  <inkml:trace contextRef="#ctx0" brushRef="#br0" timeOffset="79525.0046">15410 9249 171 0,'0'0'37'16,"0"0"-26"-16,-10-61 10 0,8 43-2 15,0-4-16-15,2-1-3 16,-2-5-37-16,2 2-131 0</inkml:trace>
  <inkml:trace contextRef="#ctx0" brushRef="#br0" timeOffset="79638.3065">15371 8700 259 0,'-3'-53'3'0,"3"20"-3"0,0-4-3 16,0 2-25-16,-1 0-40 0,-2 3-32 15</inkml:trace>
  <inkml:trace contextRef="#ctx0" brushRef="#br0" timeOffset="79743.8407">15315 8132 163 0,'-1'-67'10'0,"-1"27"1"0,2 1-5 0,0-2-3 16,0 0-3-16,1 1-7 0,-1 4-63 15</inkml:trace>
  <inkml:trace contextRef="#ctx0" brushRef="#br0" timeOffset="79945.4114">15405 7074 202 0,'0'0'35'0,"-19"-70"-24"16,9 47 20-16,2-5 3 0,1 0-13 15,1 0-7-15,0-1-4 0,2 1-2 16,0-5-2-16,3-2-5 0,1-1-1 16,0 0-5-16,0-4-23 15,3 1-26-15,2-4-14 0,0 4-34 0</inkml:trace>
  <inkml:trace contextRef="#ctx0" brushRef="#br0" timeOffset="80068.3203">15324 5866 302 0,'-3'-76'6'0,"3"32"-4"0,2-4 0 16,4 2-1-16,-2-1-1 0,1-1-10 15,-3-2-46-15,-2 7-49 0</inkml:trace>
  <inkml:trace contextRef="#ctx0" brushRef="#br0" timeOffset="80778.1106">15267 4220 54 0,'0'-63'9'16,"0"30"3"-16,0-1 10 15,1 1-2-15,0 1 1 0,1-1-11 0,1 0-6 16,-1 1-2-16,2 3-1 16,-1-2 5-16,1 3 13 0,-2 2 2 0,-1-3 4 15,1 2-4-15,0-3-3 16,2 1-9-16,2-2-5 0,-2-2-3 0,3 1-1 16,1-2-4-16,-2 0-22 0,1-1-16 15,-1 2-9-15,-1 1-12 0,-2 1 14 16,1 2 29-16,-3 1 20 0,-1 2 20 15,0 0 11-15,0 1 8 0,0 0-5 16,0 0-2-16,0 1-3 0,2 0-1 16,-2 1-10-16,1-1-5 0,0-1-3 0,0 2-2 15,2-1-5-15,-3 0-1 16,2 3-2-16,-2-1 0 0,0 3 1 16,0 3 0-16,0-1 3 0,-1 4 15 0,-2 1 10 15,0 3 7-15,2 0 6 0,0 1-9 16,0 1-7-16,0 3-3 0,0 0-10 15,1 1-3-15,-2 1 1 0,2 2-6 16,0 0-5-16,0 0-2 0,0 0-10 16,2 4-45-16,0 0-8 0,-1 0 12 15,-1 0 14-15,0 3 23 0,0-1 16 16,0 2 1-16,-3-1 5 0,-1 4 9 0,2 3 14 16,-1 0-7-16,2 4-1 15,-2 1-4-15,3 3-8 0,0 2-5 16,0 3-1-16,0 4-1 0,0-1 0 15,0 5-1-15,0 3 0 0,0 1-1 16,0 8 0-16,1 0 1 0,3 4-1 16,0 4 0-16,0 1 0 0,1 3 0 0,-1 0 0 15,1 3 0-15,1 0-1 0,-2 0-18 16,1 1-7-16,-1-1-3 16,-1 0 6-16,-1 4 6 0,0-2 3 15,1 0-4-15,0 1 9 0,2-1-1 0,1 1-1 16,3-3-2-16,1 2 0 0,0 0-7 15,3-1-10-15,-3 2-18 0,-2-9-78 16</inkml:trace>
  <inkml:trace contextRef="#ctx0" brushRef="#br0" timeOffset="81613.3765">15385 6957 145 0,'-1'156'0'0,"1"-76"-25"15,0-1 9-15,0-1 11 0,0-2 5 16,0-5 0-16,0 0 0 0,0-3 1 0,0 2-1 16,0-2 0-16,0 1 0 0,-2 2 0 15,-2-1 0-15,-1-1 0 0,3 2 1 16,-2-5-1-16,2 2 0 0,1 0 2 15,0 0-2-15,1 1 0 0,0 0 3 16,1 0 7-16,3 1 9 0,0 1-3 16,-1-2-7-16,-1 3-2 0,1-1-4 15,-3 3 0-15,0 1-3 0,0 1 1 0,-3-2-1 16,-1 4 1-16,-2-1 0 0,1 0-1 16,1 1 1-16,0-2-1 0,0 0 0 15,0-1 2-15,1-2-1 0,3 0 11 16,-3-2 2-16,3 1-8 0,0-1 1 15,-1 2 0-15,1 0 2 0,-2-1-2 16,2 2 2-16,0-1 0 0,0 1-4 16,1 2-2-16,-1 1 1 15,2-1-2-15,-2 3-1 0,0-1 1 0,2 1-1 16,-1-2 1-16,3 0-2 0,0 0 1 16,1 2 0-16,-1-4-1 0,-1 4 0 15,1 0-1-15,0-3 2 0,-1 2-2 16,0-3 2-16,-2 1-1 0,1 1 0 15,-2-2 0-15,2 3 2 0,1-2-2 0,-1 1 0 16,1 2 1-16,-1-3-1 16,2 1 1-16,2-4 0 0,0-1 3 0,4-2 0 15,-1-2 1-15,2-3 0 16,2 0 2-16,-1 0-3 0,4-2-1 0,-3 1-3 16,2 0 2-16,0 0-2 0,-2-5 0 15,2 3 0-15,-2-6 0 0,2-1 0 16,0-3 0-16,2-2 0 15,2-1 0-15,1-4 0 0,2-1 0 0,2-5 0 16,1-3 0-16,2-3-1 0,-1-1 0 16,3-1-3-16,-1-4-30 0,1 1 10 15,1-2-5-15,-2-2-7 0,1-1-11 16,-2-4 1-16,1-1-6 0,0-5 31 16,-2-2 20-16,0-6 1 0,-1-3 0 15,1-2 1-15,-2-6 3 0,-2-9 11 16,1-1 3-16,-1-6-13 0,-1-3-1 15,-2-4-4-15,-2-5 0 0,-2-3-3 16,1-3 3-16,-5-3 0 0,1-4 1 0,0-6 3 16,-2-1-2-16,-2-6 0 15,1-3-2-15,-3-2 1 0,-2-3 0 16,2 2 0-16,-3-2 4 0,-1-2 3 16,-2 2 3-16,0-3-10 0,-2 0-1 15,-4-3-36-15</inkml:trace>
  <inkml:trace contextRef="#ctx0" brushRef="#br0" timeOffset="82114.1274">16180 11628 169 0,'-19'-164'65'16,"3"68"-61"-16,0-1 3 0,2 1 2 16,0 0 4-16,1-2 2 0,3 1-3 15,-3-2 1-15,1 0 4 0,-1-1-5 0,2 0 0 16,0 0-1-16,2-1 0 15,2-1 1-15,1-1-2 0,1-5-4 16,1 2-6-16,0-4 1 0,1 2 0 16,-2-1-1-16,1 1 0 0,0-1 0 0,-3-2-1 15,2 0 0-15,0-3-1 0,-1-2 2 16,-1 0 0-16,3 0 0 0,1 0 0 16,0 1 2-16,2-2-1 0,0 3 0 15,0-4 1-15,0 0-2 0,-1-2 2 16,0 3-1-16,0-1 0 0,-1 0 0 15,-2 1 3-15,-1-3-3 0,1 0 0 16,0 1-1-16,-1-1 6 0,2 5-2 16,-1-5 0-16,-1 6-2 0,3-1-2 15,0-1 0-15,0 3 0 0,-3-2 1 16,0 4-1-16,-3 2 0 0,0 0-1 16,-3 4 1-16,-2 1-2 0,-2 3 0 15,0 1 2-15,-1 1 0 0,0 2 0 0,1 4 2 16,-1 1-2-16,1 4 2 0,0 0-2 15,2 3 0-15,-2 1 0 0,2 2 0 16,-2-2-2-16,1 4-3 16,0 2-26-16,0 2 8 0,-1 4 0 0,-1 1-1 15,1 4 3-15,-1 0 2 0,1 5 6 0,2 3 0 16,2 2 2-16,-1 2-2 16,2 2-3-16,0 2-12 0,1 5 3 15,-3 3-1-15,0 11-22 0</inkml:trace>
  <inkml:trace contextRef="#ctx0" brushRef="#br0" timeOffset="82228.7792">15208 3445 132 0,'0'0'4'16,"-17"57"-3"-16,10-33-1 16,2 8 0-16,-2 1-2 0,-3-2-67 0</inkml:trace>
  <inkml:trace contextRef="#ctx0" brushRef="#br0" timeOffset="84152.8492">15865 12039 284 0,'0'0'84'16,"-59"-24"-79"-16,29 18-4 15,-3 0-1-15,-6 3 0 0,-2 3-1 0,-7 0-6 16,-5 1-18-16,-4 3 1 0,-6 2 10 16,1 0-3-16,-5 3 6 0,-1 1 4 15,0 1 5-15,0 1 2 16,-1 2-4-16,-3 0-21 0,-1 3-11 0,-2 3 1 16,0-1 11-16,-1 2 20 0,0 2 4 15,-4 2 1-15,2 0 8 0,-1 2 6 16,5 0 4-16,-2 4 0 0,7 0 1 15,1 1-2-15,3 0-8 0,4-1-4 16,4 4-2-16,5-1-2 0,4 0-1 16,0-1-1-16,7-1 2 0,-2 2-2 15,8-2-2-15,0 1 1 0,5 0-2 16,2 1-1-16,6-4 1 0,7 3 1 0,4-5 2 16,9 0 0-16,2-3 0 15,12 0-1-15,10-4-1 0,7 2 1 16,8-6-2-16,11 3 3 0,8-4-1 15,6 0 1-15,8-1 0 0,5 0 0 0,6-2 0 16,2 1 0-16,7-3 0 0,6-2 0 16,6 1 3-16,6-3-3 0,4 0-2 15,3-1 2-15,5-2 3 0,1 0-2 16,6 0 0-16,4-1 0 0,4-2-1 16,3 0 0-16,3 0-2 0,1-1 1 15,-3 1 1-15,5 1 1 0,-4-1-1 16,3 1 1-16,1 1-1 0,-3-1-2 15,0 0 2-15,-2-1 0 0,1 1 1 16,1-2 0-16,0 0-1 0,4 2-3 0,0-2 3 16,3 0 0-16,1 0 1 0,5 0 1 15,5-2-2-15,-2 0 0 0,2 1 0 16,-2-1 0-16,2-1 2 0,0 0 0 16,-2-1-2-16,4 2-2 0,-7-1 2 15,1 1 0-15,-1 2 0 0,-4-1 0 16,3 1 0-16,-3-3 0 0,-2 1 0 15,0 1 2-15,-3-3-1 0,2 2 1 16,-1 0 2-16,1-4-4 0,-2 6 0 16,-2-2 1-16,3 1 1 0,-3 0-1 15,1 0-1-15,0-1 0 0,1 1 0 16,-3 0 2-16,0-1-2 0,3 2 1 0,0-1-1 16,2-1 0-16,4 2 0 0,0 0 0 15,0 0 0-15,-3-1 1 0,0-2-1 16,-1 0-1-16,-2-1 1 0,-3 0 1 15,1 0 1-15,-3 0 2 0,-2 2-3 16,4-2-1-16,-2 3 1 16,1 1-1-16,-4 0 1 0,4 0-1 0,-5 0 2 15,2 0-2-15,-1 0-2 16,-2 0 2-16,-1 0 0 0,-5 0 2 0,2 0-1 16,-4 0 1-16,1 0-1 0,-1-2 0 15,-1-2 4-15,-1 3 0 0,-1-2-2 16,1 0 0-16,0-1-2 0,-3-1-1 15,0-1-2-15,-5-1 2 0,-3 1 1 16,-2-5-1-16,-4 2 1 0,-3 0 0 16,-5-2-1-16,0-1 0 0,-3-2 0 15,-5-1 0-15,-6 1 1 0,-3-3 0 16,-7 2-1-16,-8-3 1 0,-8-3-1 0,-7 1 0 16,-10-3 2-16,-7 0-2 0,-7-3 0 15,-10-1 0-15,-6-3 0 0,-10 0 0 16,-3 1 0-16,-10-3 1 0,-10-2 3 15,-4 1 0-15,-12-3-4 0,-5 1 5 16,-9-1-4-16,-8 0 0 0,-10 1-1 16,-7-2 0-16,-7 1 1 0,-9 2-1 15,-6-1 0-15,-6 1 2 0,-6 1 1 16,-6 2-2-16,-5-1 1 0,-4 4-2 16,-7 1 1-16,-3 1-1 15,-7 1-1-15,-2 3 1 0,-6 1 1 0,-4 3 2 16,-3 0 0-16,-3 1 1 0,-4 2 0 15,1 0-3-15,-1 4 5 0,-1 1 0 16,-2 2 0-16,-3 2-4 0,2 3 0 16,-1-1-2-16,0 2 2 0,2 0 0 15,-4 2 0-15,0 0-2 0,-2 0 0 16,1 2 0-16,-3 4 1 0,-3-1 4 0,-2 2-1 16,1 0-2-16,-2 2 3 0,6 0 1 15,-5 2-1-15,-1 0-4 0,6 0-1 16,-3 1 0-16,3 0 1 0,1-1 1 15,0 0-2-15,3 1-2 0,1-1 2 16,1 3 1-16,-2-3 0 0,0 0-1 16,0-3-1-16,0 4 1 0,-1-1 0 15,-3-2 0-15,0 2 2 0,-2 0-2 16,3-2-3-16,3 0 3 0,-3 1 2 16,3-1-1-16,-5-1-1 0,2 2-2 15,-7 0 2-15,-5-2 0 0,-9 2-2 0,-6 0-3 16,-7-1-5-16,-8 2 3 15,-9 1-1-15,-15-2-17 0,-14 1-25 16,-17-6-80-16</inkml:trace>
  <inkml:trace contextRef="#ctx0" brushRef="#br0" timeOffset="90610.3416">13803 5424 128 0,'0'0'68'15,"0"0"-24"-15,0 0 3 0,0 0 4 0,-35-62 19 16,24 48-12-16,-2 0-12 15,3 0-14-15,-3 2-8 0,-2 2-10 0,-1-1-2 16,-5 4-7-16,-5 0-1 0,-2 2-3 16,-6 3 3-16,-4 2-4 0,-4 0 1 15,-2 0 0-15,-5 5-1 0,0 2 0 16,-1 1 0-16,0 3 1 0,-1 1-1 16,1 3 0-16,1 1-2 0,0 4 1 15,0-1 1-15,-1 4 0 0,-3 3 0 16,-7 3 1-16,1 2-1 0,-4 2 3 15,5 1-1-15,7 2 0 0,4-1 0 16,9 0-1-16,5-1 3 0,4-2 0 16,6 2 1-16,1 1 1 0,3 0 0 15,0 2 2-15,5 2-2 0,3 1 4 0,1 2-1 16,7-3 4-16,2 0-6 0,1-1-2 16,3-1-1-16,8-1 3 0,4-5-3 15,2 1-2-15,4-1-1 0,5-3 1 16,-1 1 0-16,6-5 0 0,1 0 0 15,1-2 1-15,1-1 2 0,0-2-1 16,1 0-1-16,0-4 3 0,5 0-1 16,0-6 1-16,2 2-1 0,2-2 0 15,1-3-1-15,3 0-1 0,-1-2 3 16,1-3-4-16,-1-1 2 0,-3 0 0 16,3-6 0-16,1-2 1 0,2-3 3 15,1-3 1-15,2-6 2 0,4 1-4 0,-6-3 0 16,0 0-2-16,-1-1-1 0,-9 1 1 15,2-2-3-15,-4-1 2 0,-5-2-2 16,-1-4 2-16,-1-4 3 16,0 0 4-16,-4-3 5 0,-3-3-3 0,2 4-3 15,-7-1-1-15,2 2 0 0,-2 2-3 16,-4-1 0-16,-2 0-2 0,-4 0-1 16,-3 1 2-16,-4 0-1 0,-3-3 2 15,-1-2 5-15,-9-3 0 0,-5-3-4 16,-4-1-5-16,-4-3 1 0,-6 2 0 15,-5-3-1-15,-3 3 0 0,-6 4 1 16,3 4-3-16,-5 8 0 0,-4 5 0 16,-4 4 0-16,-7 3 0 0,-5 10 0 0,-6 2 0 15,-10 7 0-15,-2 5 0 16,-14 11-7-16,-9 7-57 0,-19-1-50 0,-17-7-126 16</inkml:trace>
  <inkml:trace contextRef="#ctx0" brushRef="#br0" timeOffset="123788.9445">25168 13284 208 0,'0'0'18'0,"0"0"38"16,0 0-30-16,0 0-3 0,0 0-4 16,-64-48-9-16,40 39-6 0,0-6-4 0,-7 3 0 15,-6-3-7-15,-3 0 5 0,-2-2 2 16,-1 0 0-16,1 4 0 0,2-1 0 15,2 5 0-15,4 0 0 16,0 0-35-16,7 4-64 0</inkml:trace>
  <inkml:trace contextRef="#ctx0" brushRef="#br0" timeOffset="124923.7941">24112 13119 273 0,'0'0'4'0,"0"0"-4"0,-60 8 0 15,39-10-10-15,-2-1-16 0,-4-3-9 16,-5-1-13-16,-10 1 9 0,-1-2 34 16,-5 1 5-16,-2-2 36 0,-5 1 14 15,1-1-6-15,1 0-22 0,-4 2-14 16,0-1-5-16,-1 0-3 0,-1 0-5 16,-4 1-13-16,3-1-4 0,-2 1-7 15,-2 0 6-15,-2 1 13 0,-4-1 10 0,0 2 0 16,-3 1 12-16,-3 0 5 0,0 2 4 15,-4 1 1-15,2 1 1 16,0 0-4-16,3 0-9 0,0 0-4 16,5 0-4-16,2 0-1 0,3 0 2 15,3-2-3-15,4-1 0 0,0 0 0 0,1 0 0 16,2 0 0-16,-3 0 6 16,2 2 12-16,-4 1 3 0,-3 0-1 0,-4 7-8 15,-1-1-1-15,1 3-9 0,2 2-2 16,2 0-7-16,3-1-17 0,3 0-7 15,5 1-9-15,3 0 11 0,4 0 13 16,1-1 8-16,2-1 7 0,0 1 1 16,0-2 4-16,3-1 7 0,-4 0 11 15,-1-1-4-15,1 1-1 0,-5 1-8 0,2 2-7 16,-1-1 1-16,2 0-2 0,1 1-1 16,2-2 0-16,2 1-1 0,4-2-1 15,1 0 0-15,3 0 2 16,1 2 0-16,0-1 2 0,2 2 4 0,-2 1 5 15,2 2 3-15,-1 0-1 0,-2 3 2 16,-1-1-2-16,1 2-5 0,1 3-6 16,3 0-2-16,6-1 1 0,4 1-1 15,3-1 0-15,4 2 0 16,4-2 1-16,0 2-1 0,1-3 0 0,2 4 0 16,0-1 0-16,-1 0 0 0,4 0 0 15,-1-2 0-15,2 2 0 0,0-3 0 16,3 0 0-16,7 2 5 0,0-2 1 0,7 1-3 15,3-2-1-15,4-2 3 16,8 1-5-16,3-4 0 0,6 2 2 16,0-3-1-16,5 3 1 0,1-3-2 15,2 0 0-15,0 2 0 0,0 1 0 16,2-3 2-16,0 3-2 0,0 1 1 0,4-3-1 16,0 3 0-16,1-1 1 0,5 2-1 15,-1-4 0-15,3 2 0 0,1 0 2 16,2-2 3-16,-2 0-1 0,-1-3 4 15,0 2 4-15,-2-2 0 0,0-2-1 16,-2 0 0-16,-1-2 1 0,2-1-4 16,-2 1-3-16,3-1-3 0,0 1-2 15,-3-1 0-15,5-1 0 0,-2 1 2 16,2-2-2-16,1-1 1 0,2 1-1 16,2-1 2-16,0-1-1 0,0 0 0 15,-1 0 0-15,0 1-1 0,3 1 1 16,0-2-1-16,3 0-1 0,-2 2 0 0,1-2 1 15,3 0 0-15,-2 0 0 16,3 0 0-16,-3 0 1 0,2 0-1 16,-3-2 1-16,0-2-1 0,2 1 2 0,-2 0-2 15,3-1 2 1,-4-1-2-16,3-3 5 0,-2 3 2 0,-2-3-3 16,4 2-1-16,-3-1-1 0,0 0-1 15,2 0 2-15,-4-1-1 0,-1 3-1 0,-1-3 0 16,2 0-1-16,5 1 0 0,-4-1 0 15,0-1-1-15,1 1 0 0,0 0 2 16,-1-1-1-16,-4-2 1 0,1 0 1 16,-3-1 5-16,-4-1 2 0,0 0 1 0,-7-5 1 15,2-1 2-15,-5-3 4 16,-6-2-4-16,1-2 4 0,-7-3-1 16,-1-3-2-16,-4-2 2 0,-6-2-1 15,-1-1-3-15,-8-3-2 0,-4 1-2 16,-8-2 1-16,-5-2-3 0,-3 3-2 15,-11-4-2-15,-8 1-2 0,-11-2-10 16,-8-1-33-16,-18 2-33 0,-16-2-64 0,-18 3-220 16</inkml:trace>
  <inkml:trace contextRef="#ctx0" brushRef="#br0" timeOffset="130211.5075">22613 13997 92 0,'0'0'9'0,"0"0"26"15,0 0 21-15,0 0 24 0,0 0-26 16,0 0-2-16,-49-44-1 0,39 41-9 16,2-1-2-16,-3-1-8 0,3 4-1 0,-4 0-5 15,-1 1-4-15,-2 2-9 0,-4 2-5 16,-1 3-3-16,-2 2-1 16,-3 4-3-16,2 3 1 0,-5 3-1 0,5 4 1 15,-2 0 0-15,4 2 3 0,3 1 2 16,0 2 1-16,2 0-1 0,-1 2 2 15,1-1 3-15,1 1-5 0,1-1 0 16,0 0-3-16,1-2 2 0,3 1-1 16,0-3-2-16,3 1 3 0,1-1 0 15,1 4 1-15,3-1 1 0,1 0 1 16,1 1-3-16,0-1 2 0,4-2-3 16,3-2-2-16,0 1 1 0,2-2-1 15,1-1 0-15,1-2-2 0,-2-1 2 16,2-1-2-16,-2 1 2 0,1-1-2 15,2-2 2-15,-1-1-1 0,1-1 2 0,2-1-1 16,0-3 1-16,2-1 1 0,2-1-2 16,-1-2 1-16,4-2 2 0,-1-4 1 15,1 0 0-15,0-4 3 16,3-4-1-16,-3 1-2 0,-1-1 0 0,1-1-3 16,-1 1 2-16,0 0-2 0,-3-1 0 15,1 0-2-15,-1 0 2 0,2-2-1 16,-2-1-2-16,0-1 0 0,3-1 0 15,1-2 1-15,0-2 0 0,-4-2 0 16,0-2 0-16,0 0 0 0,-2-2 2 0,-2 3 1 16,-3-3-1-16,2-1 0 0,-5 0 2 15,2-4 3-15,-4-1-1 16,0-4-1-16,1 0 1 0,-5-2 1 0,-1-4-2 16,0 3 2-16,-8 0-4 15,0-2-5-15,-6 3 0 0,-4-4 0 0,-3 2 0 16,-8 2 0-16,0 2 0 0,-5 3 0 15,-1 6 0-15,1 4 0 16,-2 5 0-16,2 2 0 0,-2 3 0 16,7 4 0-16,0 3 0 0,7 3 0 15,3 0 0-15,4 1-28 0,-1-1-57 0,-3-10-77 16,0-3-186-16</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0T09:12:34.634"/>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B0F0"/>
    </inkml:brush>
  </inkml:definitions>
  <inkml:trace contextRef="#ctx0" brushRef="#br0">5218 4078 175 0,'0'0'6'0,"0"0"9"15,0 0 2-15,0 0 8 0,0 0-3 16,0 0 13-16,0 0-3 0,4 7-4 15,4-7 7-15,3 0-2 0,4 0-6 16,1 2-5-16,2 2-8 0,3 0 0 16,5 0-1-16,4-1 2 0,4-1-4 0,4 1 0 15,5-3-2-15,4 0 1 0,6 0 1 16,2 0 0-16,8-1-1 16,-1-2 2-16,1 2 0 0,3-1-1 0,0 2-2 15,1 0 1-15,-2 0 5 0,-2 0-4 16,-3 2-2-16,-7-1-4 0,0 1 2 15,-6-1 1-15,-4-1 0 16,-6 0 0-16,-6 1-2 0,-4-1 0 0,-6 0-2 16,-9 0-1-16,-1 0 0 0,-8 0-1 15,-1 0-1-15,-2 2-1 0,0-1 1 16,0 1 0-16,0-2 1 0,0 0-1 16,-2 0 0-16,0 0 2 0,-4 0-2 15,-3 0 1-15,3 0-2 0,-5 1 0 16,5-1-10-16,-1 0-23 0,3 1-18 0,3-1-32 15,1-4-97-15</inkml:trace>
  <inkml:trace contextRef="#ctx0" brushRef="#br0" timeOffset="1184.5972">7587 4134 118 0,'0'0'14'0,"0"0"-10"0,0 0 3 15,0 0-6-15,0 0 15 16,0 0-5-16,0 0 44 0,0 0-24 0,0 0-2 16,-13 3-2-16,19-3-12 0,3 0-3 15,6 2 1-15,6 1 9 0,4 0-3 16,7 0-5-16,5 1-3 0,3-4-1 16,6 2-1-16,5-2 0 0,4 1 1 15,5-1 2-15,5 0-2 0,4 0 0 16,4 0-2-16,0 0 2 0,2 0-2 15,1 0-1-15,2 0-1 16,4 1 1-16,3-1 1 0,-2 2 0 0,-2-1-4 0,-1 2-2 16,-5-2-1-16,4 3-1 15,0-1-1-15,0-2 1 0,-1 1 0 0,-1 1 2 16,-1 0 1-16,2 0 3 16,0 1-1-16,2-1 1 0,0-1 1 0,-1 2-1 15,1-3-2-15,0 1-3 16,0 2 1-16,0-4 0 0,-2 0-1 15,-1 0 3-15,-1 1-3 0,-2-1 0 0,1 0 1 16,2 0-1-16,-2 0 2 0,2 0 0 16,0 0-3-16,0 0 1 0,3 0-1 15,-2 0 1-15,-1 0 0 0,-1 0 0 0,-2 0 1 16,1 2-1-16,-3-1 0 16,-1 2 1-16,-2-1-1 0,-2 0-1 15,1 1-1-15,-1-2 1 0,-1 1 0 16,2 0 0-16,-1 1 0 0,1 0 0 15,0-1 0-15,4 1 0 0,-1-1 1 0,2 0-1 16,2 1 1-16,-2 0 1 0,5 0-2 16,3 0 0-16,0 1-4 15,3-3 4-15,0 0 0 0,1 3 0 0,1-3 0 16,2 3 1-16,-1 1-1 16,0-4 3-16,2 4-3 0,0-4 1 15,3 0-1-15,-2 0-3 0,1-1 3 0,1 0 0 16,1 0 0-16,-1-1 0 0,0 0 3 15,-1 0-3-15,1 1 1 0,-4 0 2 16,2 0-3-16,-2 0-3 0,-2 0 3 16,-1 0 0-16,-5 2 0 0,0 1-1 15,-1 0-25-15,-6-6-52 0,-11-8-104 16</inkml:trace>
  <inkml:trace contextRef="#ctx0" brushRef="#br0" timeOffset="6839.5427">19805 3139 345 0,'0'0'172'0,"-24"-61"-144"15,9 47-3-15,-2 6-1 0,1 4-1 16,0 1-12-16,3 3-5 0,-3 3-6 0,0 11-1 16,-4 9 1-16,0 5 0 0,-1 8 0 15,0 10 1-15,2 6 1 16,-1 9 1-16,1 7 1 0,0 3-1 0,2 4 1 16,1 5-4-16,-3-1 1 0,-1-1 0 15,4-5 0-15,4-11 0 0,10-11-1 16,2-7 0-16,11-8-1 0,6-3-3 15,5-4-2-15,5-3 2 0,3-4 2 0,4-4 0 16,2-4-1-16,0-8 0 16,0-6-3-16,4-9 2 0,-2-7 4 15,0-9 0-15,1-6 2 0,0-3-2 16,-1-9 3-16,0-5 2 0,-3-5 3 16,-5-6 3-16,-4-7 11 0,-4-7 2 15,-3-2 3-15,-7-7-6 0,-6 0 1 16,-6 5-6-16,-6 10-2 0,-10 12-5 15,-4 13-2-15,-8 8-3 0,0 8-1 0,-7 4-1 16,-9 9 0-16,-3 3-2 0,-2 7-1 16,7 3-2-16,11 0-13 0,14 1-15 15,15 5-3-15,10 0-21 0,20-2-32 16,14-4-52-16,5 0-87 0</inkml:trace>
  <inkml:trace contextRef="#ctx0" brushRef="#br0" timeOffset="7292.1862">21771 3345 213 0,'0'0'143'0,"17"-70"-118"16,-12 50 18-16,-5 5-7 0,-5 5 5 15,-2 3-3-15,-5 2-14 0,-3 4-10 16,-3 1-8-16,-7 7-1 0,1 6-1 16,-4 7 1-16,-1 10-1 0,-1 7 1 0,0 7 0 15,1 7 0-15,5 3-2 16,-2 9-1-16,4 2-1 0,0 1 0 0,7 2 1 15,4-4 0-15,4-4 0 16,7-5-2-16,7-6 0 0,9-7 0 0,6-9 0 16,8-7 0-16,3-3-2 0,3-10 0 15,6-6 2-15,2-7-1 0,3-3 1 16,3-12 1-16,1-8 1 16,1-5-1-16,-3-7 8 0,-5-4 3 0,-3-9 9 15,-5-4 9-15,-8-7 11 16,-3-7 2-16,-8-2-2 0,-9-5-13 0,-7-4-9 15,-6 2-9-15,-14 4-1 0,-10 8-6 16,-11 6-1-16,-9 14-2 0,-12 9-3 16,-13 10-26-16,-14 9-28 0,-22 1-55 15,-18-4-93-15</inkml:trace>
  <inkml:trace contextRef="#ctx0" brushRef="#br0" timeOffset="24873.7688">6378 3264 265 0,'0'0'122'0,"-16"-55"-110"15,2 35 0-15,-1 2 24 0,-3-2-8 16,-6 2-19-16,-3-1-2 0,-4 1 0 16,-3 4 0-16,0-1 5 0,-1 7 7 0,-1 1-2 15,-1 4-1-15,-2 3-5 0,2 0-2 16,-6 6-3-16,0 2-6 0,-6 6 3 15,-4 1-2-15,0 1 0 0,-1 4-1 16,-4 3 1-16,-1 2 0 0,-6 5-1 16,0 4 1-16,5 3-1 0,3 3 0 15,5 0 1-15,5 4 1 0,1 0 1 16,8 2 3-16,2-2 2 0,5-2 2 16,2 2 2-16,6-6-4 0,5-1-1 15,6-2-2-15,4-5 0 0,6-2-1 16,2-3 1-16,1 0 0 0,7 0 2 0,5 1 2 15,5 0 5-15,4 0 2 0,7 0-2 16,2 1 1-16,5-3-4 0,2 2-2 16,4-2-3-16,1 0-2 0,2-4-3 15,1 1 1-15,-2-5 1 0,0-3 0 16,0 4 0-16,-6-5 0 0,5-2 1 16,-5-1 1-16,-2-2-3 0,1 1 2 0,-3-3 0 15,2 0 0-15,-6-2 1 16,-2-1 0-16,2-1-3 0,-2-1 1 15,1 0 1-15,2 0 0 0,1-5 0 16,3 2 1-16,3-7-3 0,0 0 1 0,-3-2-2 16,3-1 1-16,2-3-2 0,-4-3 0 15,-1 0-1-15,-2-3 1 0,0 1 0 16,0-4 1-16,-2 0 0 16,0-1 1-16,-2-1 2 0,-3-3 1 0,5 2 0 15,-4-2 0-15,-2-1 0 16,-2 2-3-16,-2-3 2 0,-1 1-3 15,-6-2 2-15,0 1-1 0,-3 0 1 0,-1 0 0 16,-2 2-1-16,-1-2 1 0,-5 2-1 16,0 0 0-16,-2 1 1 0,0 0 0 15,-1 1 0-15,-2 3-1 0,-2-2 0 16,-4 4 0-16,2 2-2 0,-6 0 1 16,-1 0 0-16,0 2 2 0,-3 1-3 15,1-2 1-15,-3 1 0 0,-1-1-1 0,1 0 0 16,-4-1 1-16,2 3 0 15,-4 2-1-15,3 0-1 0,-1 3 1 16,-5 2 1-16,3 0 0 0,-4 3-1 16,-1-1-1-16,-2 4 1 0,1-2 0 15,-1 1-1-15,1 1 1 0,2 2 1 16,-2-2-1-16,3 4 0 0,0-1 0 0,1 0-1 16,0 1-1-16,1 1-1 0,0 0 2 15,-3 0 0-15,1 1 1 16,0 3 0-16,-3 2-1 0,-1 0 1 0,-2-1 1 15,-1 6-1-15,-1 1 0 0,-2 2 0 16,-1 2-1-16,2 2 1 16,-2 1 0-16,4-1 0 0,2 1 0 0,2 0 0 15,7-3-1-15,0 1 1 0,6 1 0 16,-3 0 0-16,3 2 0 0,1-1 0 16,-1 2-1-16,2-1 1 0,-1-1 0 15,3 2 1-15,2-4-1 0,2 3-1 0,-2-2 1 16,2 1 0-16,2 1 0 0,1-2 0 15,0 3 0-15,3 1 0 0,-3 0 0 16,3 1 0-16,1 2 0 0,0 0 1 16,-2 3 0-16,2-3-1 15,-1 4 0-15,2 0 0 0,1 0 1 0,1 1-1 16,0-2 1-16,0-1 0 0,1-2-1 16,5-1 0-16,4-1 0 0,-2-2 1 15,5 1-1-15,2 0 0 0,2-2 2 16,2 1 0-16,1-2-2 0,4 2 2 15,-3-4 1-15,4 1 0 0,-3-1 2 16,2-3-3-16,0 0 1 0,-1-1-1 16,3-1-1-16,-1 1 2 0,0-2-2 0,-1 2 0 15,2-2-1-15,1 0 0 16,-3-2 0-16,2-1 0 0,0 0 0 0,2-6 0 16,0-2 1-16,2 0 0 15,4-2-1-15,5-4 2 0,-3 0-2 0,1-3 2 16,2 1-1-16,-1-2 1 0,-2 0-2 15,-1-2 1-15,1 0 0 0,-1-1 1 16,1 0-2-16,0-2 0 0,-1-3-2 16,0-3 2-16,1 0 0 0,3-3 0 15,-2-1 0-15,-1-4 0 0,-1 0 0 16,-1-3 0-16,1 0 1 0,-3 2 1 16,-1-2-2-16,-1 4-2 0,-5-1 2 15,0 2 1-15,-5 1-1 0,-3-2 1 16,-2 2 1-16,-3-5-1 0,-5 2 0 15,2-3 3-15,-6-4 2 0,0-3 1 16,-3-3-3-16,-2-1-1 0,-8-4-1 16,-4 0 1-16,-8 1-3 0,-5-2 1 0,-7 1-1 15,-6 5 2-15,-7 1 1 16,-3 5-3-16,-8 1 0 0,-5 4 0 0,-6 3 0 16,-4 3 0-16,-1 8 0 0,-10 4-4 15,-6 6-10-15,-8 9-9 0,-9 12-26 16,-11 6-38-16,-22 1-59 0,-12-6-240 15</inkml:trace>
  <inkml:trace contextRef="#ctx0" brushRef="#br0" timeOffset="30685.6901">25494 4179 176 0,'0'0'172'0,"0"0"-130"0,0 0-8 16,0 0 4-16,0 0 2 0,0 0 0 15,0 0-5-15,0 0-6 0,0 0-3 0,-43-21-7 16,43 21-3-16,7 0-3 15,0 0-3-15,11 0-3 0,6 3 0 16,9 3 4-16,5 1 0 0,6-1-3 0,4 0-2 16,4-3-1-16,7-1 2 15,8-2 2-15,6 0 4 0,9 0 0 0,6-4 2 16,5 1-2-16,1-1-9 0,-3-1 0 16,0 1-2-16,-3-1 4 0,-3-1 0 15,-5-1 2-15,-6-1 5 0,-10 0-1 16,-11 0-4-16,-12 0-5 0,-8 0-2 15,-13 0 1-15,-7 2-1 16,-7 0 1-16,-5 3 0 0,-1 0 1 0,-3-2-3 16,-6 2-1-16,-7 0-13 0,-8 2-21 15,-5 1-27-15,-6 1-7 0,-6 5-23 16,-4-3-46-16,0 1-71 0</inkml:trace>
  <inkml:trace contextRef="#ctx0" brushRef="#br0" timeOffset="31085.2415">25283 4195 101 0,'0'0'22'0,"0"0"139"0,0 0-82 15,79 14-6-15,-45-12-14 0,6 0-7 16,4 1-9-16,4-3-14 0,2 0-2 15,4 1-1-15,3-1-2 0,5-1-2 16,4-4-4-16,5 3-2 0,1-2-3 16,8 1-1-16,2-3-2 0,10 2-1 15,2-2-2-15,4-1-1 0,1 1-1 16,0-1 1-16,-2-1-1 0,-3 2-2 0,-8-3 1 16,-7 3 2-16,-10-1-3 0,-11-1-3 15,-13 2 4-15,-11-1 0 16,-10 2 1-16,-10 0 0 0,-8 2 0 0,-3 1 3 15,-3 0 4-15,0 1 2 0,-1-3-3 16,-6 2-5-16,-1-2-5 0,-4-1 0 16,-3 1-1-16,0 1-1 0,-2 2 1 15,4 1-1-15,-1 0-1 0,4 0-4 16,-1 5-23-16,-3 2-11 0,-1 0-30 16,-8 1-23-16,-4-5-76 0,-4-3-257 15</inkml:trace>
  <inkml:trace contextRef="#ctx0" brushRef="#br0" timeOffset="32099.4191">13801 6161 269 0,'0'0'199'16,"0"0"-188"-16,0 0-6 0,0 0-2 15,0 0 2-15,0 0 5 0,0 0-7 16,0 0-1-16,0 0-2 0,-17 7 0 16,30-2 3-16,10 0 0 0,10-2 1 15,7 0 7-15,12-3 2 0,7 0-6 16,10 2-2-16,6-2-2 0,10 0 2 16,9 0 6-16,10 0 3 0,7-2-8 15,4-3-4-15,7 1 0 0,4-1 0 16,3-3 4-16,8 2 4 0,5-1-1 15,7 0 2-15,8-1-5 0,6-1 0 16,6 1 1-16,4-1 0 0,4 1 1 16,2 0-8-16,0 0-1 0,-2 1 1 15,-2-3 4-15,4 2 3 0,-2-2 1 0,-3 0-4 16,-1 2 4-16,-4-1-1 0,-1 2 2 16,-5-3-2-16,0 3-6 0,-7 0 1 15,-4 0 1-15,-7 0 2 0,-4 0 0 16,-6 2 0-16,-6 0-4 0,-6 0-1 15,-9 0 4-15,-8 2-1 0,-6 0 2 0,-7-2-1 16,-10 1-3-16,-7 0 0 16,-9-4 0-16,-10 2 4 0,-11 0-3 15,-14 2 2-15,-14 0 0 0,-12 1-2 16,-6 2-1-16,-3-2 1 0,-12 1 6 0,-10 1-5 16,-16 1-3-16,-10 0-3 0,-8 0-34 15,-7-11-48-15,7-9-134 16</inkml:trace>
  <inkml:trace contextRef="#ctx0" brushRef="#br0" timeOffset="43108.8493">10462 8924 60 0,'0'0'1'0,"0"0"35"15,0 0 23-15,0 0-35 0,0 0 41 0,0 0-22 16,4-3-9-16,-4 3 2 0,0 0-3 16,0 0 5-16,0 0-4 0,0 0-13 15,0 0-10-15,0 0-8 0,0 0-1 16,0 0-2-16,0 0 0 0,2 1 0 16,0 3-2-16,2 0 2 0,-2-1 2 15,1-1-1-15,0 0-1 0,0-1 1 16,1-1 0-16,0 1 2 0,-2-1 0 15,0 1 1-15,1-1 1 0,-1 0 1 16,1 2-4-16,-1-2 1 0,0 1-1 16,-2 0-1-16,1 0-1 0,0 0 1 15,0-1-1-15,-1 0 0 0,1 0 2 16,0 0-2-16,1 1 0 0,0-1 1 16,0 0-1-16,-1 1 1 0,0-1 1 15,1 1 1-15,-1-1 0 0,-1 1 2 0,0-1-1 16,0 0-3-16,0 0 1 0,0 0 0 15,0 0 0-15,0 0 0 0,0 0-1 16,0 1 3-16,0-1-1 0,0 0-1 16,0 0 1-16,0 0 2 0,0 0 4 15,0 0-1-15,0 0 1 0,0 0-1 16,0 0-2-16,0 0-4 0,0 0-1 16,1 0-1-16,-1 0 0 0,2 0 0 15,0 1-1-15,2 1 1 0,0-2 1 16,2 3-1-16,-1 0 0 0,4-2 1 15,-2 0-1-15,5 1 2 0,1-1-2 0,-1 1 0 16,2-1 2-16,-1 0 1 0,0 1-2 16,-3-1 1-16,-1 4 0 15,-1-3-2-15,0-1 1 0,-4 1 1 0,1-1 0 16,1 1-2-16,0-1 2 16,3 0 3-16,-1 0 0 0,2-1 2 0,1 0 2 15,0-1-1-15,2-1-3 16,1 1-2-16,-1-3-1 0,4 3 0 0,0-4 1 15,3 2-2-15,0 0 2 0,2-2-2 16,1 0 2-16,-2-1-1 0,1 0-1 16,2 2 0-16,-5-5 0 0,2 3-1 15,-4 1 2-15,-1 0-1 0,-2 3-1 16,0-2 1-16,-1 3 1 0,-4-1 0 0,3 2 0 16,0 0-1-16,-4 0 0 0,5 6 1 15,-1-1-1-15,0 2-1 16,2 3 1-16,3-2 0 0,1 2 0 15,6 1 1-15,-2-2 0 0,6 1 0 16,0-1 1-16,2-2 1 0,5-2 3 16,3-2-3-16,-1-1 0 0,3-2-2 15,0 0 1-15,-5 0-3 0,-2-3 2 0,-2-1-4 16,-5 1 4-16,-2 0-4 0,-6-1 2 16,-4 4 0-16,-5-3 2 0,0 3-2 15,-4 0 0-15,6-2 0 0,2 2 1 16,5-2 2-16,2 0 5 15,4 0 11-15,0 0-10 0,-3 0-5 0,3-2-1 16,0 1 1-16,6-1 0 0,-3 0-1 16,4 2-2-16,-2 1 2 0,0 1-1 15,-3 0 0-15,-1 0-2 0,-3 0 0 16,2 0 0-16,-5 3 0 0,-3-1 1 0,-1 1 0 16,-1 1-1-16,3-4 0 0,-1 3 1 15,4-1-1-15,-1-2 2 0,4 0-2 16,2-5 0-16,0 1 1 15,3-1 1-15,4-4-2 0,0 3 0 0,0-2 0 16,-3 1-2-16,-2 2 1 16,-1-1 1-16,-4 5 0 0,-1-1 0 0,-1 2 0 15,-2 0 0-15,0 0 0 0,-2 0 0 16,0 2 0-16,2-1 0 16,3 3 0-16,4-3 1 0,1 3-1 0,4-2 0 15,2 1 0-15,-1 0 0 0,1 0 0 16,0 1 0-16,0 0 1 0,2 2-1 15,0 1 0-15,0-1 0 0,0 2 0 16,-4-1 1-16,2-1 0 0,-5 0-1 16,2-1 0-16,0 0 1 0,-4-1-1 15,1-3 1-15,-3 0 1 0,1-1-1 0,-2 0-1 16,-2 0 2-16,0-1 0 16,0 0 1-16,-3-2-3 0,1 1 2 15,-3 0-1-15,3 1 0 0,-2-1-1 0,1 1 2 16,1-2-2-16,-1 0 0 0,2 2-1 15,-2-2 1-15,3 0 2 0,-1 0-2 16,1-1 0-16,0 2 0 0,-2-3 0 16,1 4 1-16,2-2-1 0,-1 2 1 15,2-1-1-15,-3 2-1 0,0-1 1 16,2 0 0-16,0-1 0 0,-2 2 1 16,0-1-1-16,1-1 1 0,-3 0-1 15,0 0 0-15,-2 0 0 0,-1 0 0 16,0-1 0-16,-6-2 2 0,2 1 0 0,-3 1 5 15,0-2 1-15,-3 1-2 16,0 0 1-16,-2 0 0 0,3 3-4 16,-4-2-1-16,-1 3-1 0,0 0 0 15,0-3 0-15,0 3-1 0,0-3 0 0,-2 3-1 16,-4-4-9-16,1 2-17 0,-2 2-7 16,-4-3-20-16,-4 2-4 15,-1-1-25-15,-1-2-63 0,2 0-122 0</inkml:trace>
  <inkml:trace contextRef="#ctx0" brushRef="#br0" timeOffset="44396.6287">19385 8983 186 0,'0'0'170'16,"0"0"-143"-16,15-32 9 0,-5 27 13 16,4 2-15-16,1-1-8 0,3 4 4 15,1 0-5-15,1 4-7 0,4 5-2 16,-1 0-4-16,4 1 2 0,4 0-1 16,7-1-1-16,0-3-3 0,8-3-3 15,7-1-5-15,7-2 0 0,6-2 0 16,7-4 0-16,3-3 0 0,3-1 0 15,-5 0-1-15,-5 0 1 0,-2 2 2 16,-5 1-3-16,-4 1 0 0,-4 3 3 16,-2-1 9-16,-2 2 2 0,0-1-5 15,1 1-3-15,-3 0-2 0,5-1 0 0,-2-1-2 16,1 0-1-16,2 0-1 0,-4-3 1 16,-1 1 0-16,-3-2-1 0,-4 1 0 15,-4 4 2-15,-2-1-2 16,-5 3 1-16,0 1-1 0,-5 1 0 0,-3 7 1 15,-1 0 0-15,-3 3-1 16,-2-2 0-16,1 1 1 0,0-2 2 0,5-1-3 16,6 1 0-16,3-4 3 0,6 0-1 15,2-3-2-15,2-1 0 0,1-3 1 16,1-3 0-16,-2-2-1 0,0-1 0 16,-4 1 1-16,-1 4 0 0,-6-2-1 15,-2 3 1-15,-3 2 0 0,-5-1-1 0,-1 2 0 16,-2 0 0-16,-2 0 0 15,3-1 1-15,-2 0-1 0,2 0 0 16,0-2 0-16,4 0 1 0,2 0-1 16,1-3 0-16,6 5 2 0,-2-3-1 15,3 2-1-15,-1 2 1 0,-2-1-1 0,0 1 0 16,-1 0 0-16,0 0-1 0,-6-2 1 16,1 1 0-16,-4 1 0 0,-2-2 0 15,-1 1 2-15,-1-1 0 0,-2-1 0 16,2 2 6-16,-5 0 1 0,0-1 0 15,1 1-2-15,-4-2 1 0,2 3 0 16,0-1-1-16,-1 1-2 0,1 0 0 16,-5 0-2-16,7 1 0 15,-7 0-1-15,3 1 1 0,0-1 0 0,0-1-1 16,0 0-1-16,-3 0 2 0,2 0-1 16,-4 0-2-16,0 0 1 0,0 0 0 15,-2 0 0-15,0 0-1 0,-1 0 0 16,0 0 0-16,0 0 0 0,0 0-3 0,0 0-17 15,0 0-16-15,-2 0-24 0,-1 3-15 16,-3-3-30-16,-2 0-45 0,2-3-108 16</inkml:trace>
  <inkml:trace contextRef="#ctx0" brushRef="#br0" timeOffset="54903.3924">10533 8101 103 0,'-6'-22'3'0,"0"10"32"15,-1 1-33-15,2 3 0 0,0-2 24 16,-1 1-10-16,2-1-3 0,-1 1-5 16,-2 1 3-16,4 1-9 0,0 0 2 15,-1 1 9-15,1 2-4 0,-2-2 6 16,2 5-12-16,-6 0 3 0,1 1-5 16,-4 0-1-16,-4 0-7 0,-1 2-3 0,-2 3-3 15,-2 0 5-15,0 2 5 16,-1 0-2-16,3-1 5 0,0-1 0 15,1 0 1-15,2 1 1 0,-4 1 0 16,1-1 1-16,-2 2 3 0,2 1 7 16,-2-1-4-16,0 2 1 0,-1 1-3 15,3 1 0-15,0 2-2 0,0-2 2 16,0 2 2-16,2-1 0 0,5-1 5 0,-1 1-7 16,4-1 1-16,1 1-1 0,0-1 0 15,1 4 0-15,1 2 1 16,0-2 0-16,2 2 0 0,0 0-2 0,1 0 1 15,0 1 3-15,1 0-3 0,1-1-5 16,1-1 6-16,-1-1-4 0,1 1 0 16,0 0-2-16,0-2 1 0,3 2 2 15,2-1-1-15,-1 0 2 0,0 2-1 16,1-1-1-16,1-1 0 0,-1-1-2 16,1 2 0-16,0-2 0 0,-2 2 0 0,2-2-1 15,-2 0 1-15,0 1 0 0,2-1-2 16,1-2 0-16,-3 2 2 15,2-4-2-15,2 1 0 0,-1-1 0 0,4 0 0 16,2 1-2-16,-2-3 2 16,5 2 5-16,0-2-3 0,2 1-1 15,4-1 0-15,-4 0 1 0,5 0-2 0,2 1 5 16,0 0-4-16,2-3 0 16,-3 1 2-16,4 1-1 0,1-3 0 0,2 1-2 15,4 0 2-15,2-4 2 0,3 1-3 16,2-2 1-16,4 0 0 0,-3-2-2 15,4 0 2-15,-2 0-1 0,1 0-1 16,-5 0-3-16,1 0 1 0,-4 0 2 16,-1 0 2-16,-2 0-2 0,0 0 2 15,-3 0-1-15,-2 0 1 0,0 0 1 16,-1-2-3-16,-3 2 1 0,3-1 1 16,1 0-1-16,0 1 0 0,2-1-1 15,1 1 0-15,-1-2 2 0,3 2-2 16,-3-1 0-16,1 1 1 0,-1 0-1 15,-2 0 0-15,1 0 0 0,-3 0 1 16,2 0-1-16,-4 3-1 0,1 1 1 0,2 0 0 16,-1-1 0-16,2 0 0 15,2 2 2-15,1-3-1 0,1 2 0 0,2 0-1 16,-3-3 2-16,3 5-2 16,-2-3 0-16,-1-1 2 0,1 1 0 0,-7-1 2 15,4-1 0-15,-1 0 0 0,2 1 1 16,0-1 1-16,3-1-1 0,-1 0-2 15,4 0 1-15,3 0-2 0,2 0 0 16,0 0-2-16,5 0 2 0,-3 0-2 16,2-1 0-16,0-1-2 0,1 0 2 0,-1 0 0 15,1-1 0-15,-4 1 0 16,-1-1 1-16,2 2-1 0,-6 0 0 16,2 0 2-16,-5-2-2 0,0 1 1 15,1-1 0-15,2 0-1 0,1 0 0 16,0 0 0-16,0-1 0 0,3 0 1 0,-2 2 0 15,0-1-1-15,1 0 0 16,-1 0 2-16,0-1-2 0,0-2 0 0,-1 1-2 16,-3 1 2-16,-1-1 0 0,2 1 0 15,-3 0 2-15,0-1-2 0,-1 1 0 16,-1 0 0-16,1 0 0 0,0 1 0 16,0-5 0-16,2 5 0 0,2-2 0 15,-1 3 1-15,2-2-1 0,1 2 0 0,-1-1 0 16,-1 0 1-16,2 2-1 15,-1-1 0-15,-3-1 1 0,2 3-1 16,-3-3 0-16,1 0-3 16,-2 0 3-16,-1-4 0 0,-1 3 0 0,-3-1 1 15,-2 1-1-15,1-1 2 0,-1-1-1 0,0 1 1 16,2-1 0-16,-1 1 0 16,1-3 3-16,0 2-4 0,1 0 0 0,-5-3-1 15,2 1 0-15,-2 0 1 16,-3-4 0-16,2 2 0 0,-3-2 0 0,-1-2-1 15,-3-1 2-15,-2-1 0 16,2-2 2-16,-4-1 0 0,2 0 0 0,-3-1 0 16,0-1-1-16,2 1-3 0,-2-2 0 15,-2 0 3-15,-2 0-2 0,-3-1-1 16,-5-2 2-16,0-2 3 0,-8-2 1 16,-7-3 0-16,-9 0 4 0,-3-2-4 15,-11 0-1-15,-6 2-4 0,-11-3 4 16,-8 3-4-16,-10 3-1 0,-11-3 0 15,-7 1-2-15,-7 1 2 0,-7 0-9 16,-6-3-20-16,-10-3-30 0,-8-7-79 0,-11-2-204 16</inkml:trace>
  <inkml:trace contextRef="#ctx0" brushRef="#br0" timeOffset="64646.9309">14532 7954 123 0,'0'0'18'16,"0"0"49"-16,-63-27-40 0,38 18 68 16,-5-2 24-16,-1 1-87 0,-2 1-10 15,-2-3-7-15,-2 1 0 0,-7-2 0 16,-3 0 6-16,-7-2-5 0,-6-2-10 16,-1 2-3-16,-1-1 1 0,-2 3 0 15,0 4-4-15,-1-2 1 0,0 3-1 16,-3 2 0-16,2 2 1 15,-1 1-1-15,1-1 0 0,-2 1 2 0,-4-1-2 16,-2 0 1-16,0 1 0 0,-2-2-1 0,5 0-5 16,-3 1 5-16,3 0 0 15,-1 4 0-15,-3 0 4 0,4 0-1 16,-3 0 0-16,2 2-1 0,1 2 1 0,-2-1 0 16,1 1-2-16,1 0 0 0,-1-1-1 15,1-2-3-15,4 3 3 16,1 0 0-16,1 0 0 0,3 1 0 0,5-2 0 15,-1 1 1-15,2-2 0 0,6 1 1 16,0 1 1-16,-1-1-1 0,2 1 2 16,-3 0-1-16,0 2-3 15,-1 0 2-15,1 2-1 0,0 1 1 0,1 3 0 16,-1-2 4-16,0 1-3 0,-2 0 0 16,2 1-2-16,5-3 1 15,6 0 0-15,6 1-2 0,5-3 0 0,8 2 1 16,0 0-1-16,5-3 0 0,1 1 0 0,1-1 0 15,3 1 0-15,-4-1 2 0,-1 0-2 16,2 2 0-16,-3-3 0 0,0 1 1 16,-4 1-1-16,0-3 0 0,3 2 0 15,0-1 0-15,-1 1 0 16,4 1 0-16,3 1-1 0,-3 0-1 0,1 1 2 16,0 0 0-16,-4 2-1 0,2-1 1 15,-2 3 0-15,-3-3 0 0,0 2 0 16,0 0 0-16,-2-1 0 15,3-1 1-15,-3 0-1 0,2 0 0 0,3-2 0 16,-1 0 0-16,2 1 0 16,2 0 0-16,0 3 0 0,1-2 0 0,-1 2 2 15,0 0-4-15,0 1 4 0,2-3-2 16,0-1 0-16,4-2 0 0,-1-2 0 16,1-1 1-16,4 1 0 0,0-1-1 15,0-1 1-15,2 1 0 0,2-1 0 16,-2 2-1-16,-3 2 1 0,3 2 0 15,-4 1-1-15,1 2 1 0,0-1-1 0,-1 0 0 16,2 0 1-16,-1 3 0 0,0-3-1 16,2-1 0-16,1 1 0 0,1-1 0 15,2 1 0-15,0-1 0 0,1 1 0 16,0-1 2-16,2 2-2 0,2 0 1 16,3 2-1-16,0 1 1 15,0 1 0-15,2 1-1 0,0-3 0 16,4 2 1-16,0-2-1 0,7-1 1 0,4 0-1 15,6-1 1-15,7-1-1 0,9-1-3 16,10-4-30-16,12-6-57 0,-4 0-137 16</inkml:trace>
  <inkml:trace contextRef="#ctx0" brushRef="#br0" timeOffset="68642.09">23872 8109 245 0,'0'0'69'0,"0"0"-37"0,-35-60 0 16,18 42 6-16,0 1 8 0,-4-1-13 15,0 0-10-15,-2-2-8 0,-3 1-4 16,2 0-2-16,-1-2 0 0,1 4 0 16,-5-2-3-16,-5-1-1 0,-3 2-2 15,-11-3-2-15,-4 0-1 0,-13-1 1 16,-7-4 1-16,-8 2-2 0,-9-3 1 16,-3 3-1-16,-5 0 0 0,0 1 0 15,0 1-1-15,-4 5 1 0,4 1 1 0,-1 1-1 16,-1 3 1-16,-2 0 0 0,-4 0 1 15,-4 1-1-15,-3 1-1 0,-2 0-3 16,-1 1 3-16,-4-1 0 0,3 0 0 16,0 2 2-16,2 0-1 0,2 1 1 15,-1 1-2-15,4 1-3 0,2 2 3 16,2 3 2-16,8 0-1 0,0 3 0 0,1 2 4 16,3 4-1-16,1 0-3 15,2 2 0-15,2 3 0 0,4 2 0 16,2 0 4-16,5 5-2 0,6-3 1 15,5 4-2-15,4-1 0 0,8 1-2 16,4 2 0-16,5 1 0 0,8-1 0 16,5 2 0-16,4-2-2 0,7 4 1 0,1-2 1 15,2 1 0-15,2 0 1 16,-3-1-1-16,2 4 0 0,-5-3 0 0,2 2 0 16,-1 0 0-16,-2-2 0 0,3-1 0 15,1 1 0-15,0-1 2 0,3-1-2 16,0 0 0-16,5-1 0 0,2 1 0 15,0-3 1-15,5 3-1 0,-2-1 1 16,0 2 2-16,3-1-1 0,-1 1 1 16,1-1 1-16,-1 2 3 0,4-3 2 15,0 2-2-15,1-3-2 0,6 0 1 16,2-1-2-16,5 1-1 0,1 0-1 16,8 0 1-16,3 0 1 0,2-1 1 15,4-1-1-15,2 1 0 0,1-2 0 16,0 0-2-16,2-1 0 0,-3 1-1 0,0 1 0 15,-3-3 0-15,1 3 0 16,-2-2 0-16,0 0 0 0,-1 2-1 16,0-3 0-16,2 0 1 0,2-2 0 0,2-1 0 15,2-2-1-15,2-1 0 0,2-3 0 16,4 0 2-16,2-1 3 0,1-1-1 16,3 2 0-16,0-2 0 0,0-1-1 15,0 1 0-15,-2 0 1 0,3 2-2 16,-3-4-1-16,-1 3 1 0,0-2-1 15,0 0 2-15,2-1-2 0,0-1 0 16,3 1-1-16,2-1 0 0,3-2 0 16,4 1 0-16,2-1-2 0,1 0 2 15,4 1 0-15,0-1 0 0,2 0 1 16,0 0-1-16,0 1 0 0,0-2 1 16,-1 1 1-16,2-1 0 0,-3 0-2 15,0-1 0-15,1 0-4 0,3-1 3 0,0-1 1 16,0 0 1-16,2-2-1 0,0 1 0 15,0-3 1-15,1 1 0 16,-4-2 0-16,2 0 1 0,-4-3-1 0,3-3 0 16,-1-2-1-16,-4-3-1 15,-3-3 1-15,0 0 4 0,-5-5 0 0,-1-1 2 16,-3-5 0-16,0-3 2 16,-3-2-4-16,-5-4 1 0,-3-2-1 0,-5-2 1 15,-4-1-1-15,-4-1-2 16,-4 0 2-16,-8 1-2 0,-4-1-2 0,-5-1 0 15,-6 1 0-15,-5-1 0 0,-5 1 0 0,-7 0 0 16,-7-1 0-16,-7 2 0 0,-3-2 0 16,-6 1 1-16,-5-1 1 15,-7-1-2-15,-5 3 0 0,-8-3-1 16,-4 4 1-16,-8 2 0 0,-6 0-1 0,-4 5 1 16,-6 0-1-16,-2 2 1 15,-2 5-4-15,-2 2-7 0,-2 1-12 0,2 6-5 16,0 1-10-16,8 5-19 0,3 1-17 15,4-3-66-15,14 3-83 0</inkml:trace>
  <inkml:trace contextRef="#ctx0" brushRef="#br0" timeOffset="71382.5653">13473 8876 37 0,'0'0'4'15,"0"0"-6"-15,0 0 2 0</inkml:trace>
  <inkml:trace contextRef="#ctx0" brushRef="#br0" timeOffset="72460.8328">13281 8871 119 0,'0'0'123'0,"0"0"-80"0,0 0-1 16,0 0 11-16,0 0 3 0,0 0-11 16,0 0-13-16,0 0-14 0,0 0-1 15,48 1-1-15,-15 4 9 16,6 1-8-16,5 1-8 0,4-2-1 0,8 0-2 0,2-1 1 16,6-2 2-16,3 0-1 15,3-2 13-15,4 0-6 0,-2 0-7 16,1-4 4-16,0 3-1 0,-9-1 0 15,-5 2-1-15,-12-1-2 0,-11 0-3 0,-14 0-5 16,-11 0 1-16,-8 1-1 16,-3 0 1-16,-3 0-1 0,-5 0 6 0,-7 0 2 15,-11 0-6-15,-8 0-1 0,-7 0-1 16,-8 0 1-16,-2 0 1 0,-7 0-2 16,-1-1-2-16,-6 1-3 0,-1 0 2 15,-2 0-2-15,2 0 4 0,1-1 1 16,6 0 0-16,7 0 1 0,13-2 0 15,9 2-1-15,11-1 2 0,9 0-2 16,7 0 2-16,3 0-1 0,2 1 3 16,5-3 4-16,11-3 5 0,12-2-8 15,14-3-4-15,14 2 0 0,2-1-1 16,2 6 3-16,-2-2-1 0,-4 2 2 16,-1 2-1-16,-1-3 2 0,-3 4 0 15,-7-2 0-15,-4 2-1 0,-10 1-1 16,-14-1 0-16,-10 2-1 0,-6-1-2 0,-3-1 1 15,-9-2 5-15,-9 0 3 0,-15 1-8 16,-10 3-1-16,-11 0-1 0,-4 0 0 16,-1 0 0-16,-1 0 1 0,1 0 0 0,1 3 0 15,-1 1 1-15,-2 1-1 16,5 0 0-16,12 0 1 0,15-2 0 16,15 0 0-16,8-1-1 0,8-1 0 15,1-1 0-15,2 0-2 0,11 0-1 16,12-3 3-16,18-2 2 0,17-5-2 15,10-2 2-15,5 3-1 0,-1-1 1 16,-4 3-2-16,-6 1 2 0,-4 3 2 16,-7-2 1-16,-12 3 2 0,-9 1-2 0,-15 1 0 15,-11 0-3-15,-6 0-2 16,-5 0 3-16,-6-1 1 0,-15 1 4 16,-16 0-7-16,-12 4-1 0,-8 2-1 0,-5 1 1 15,-1 0 0-15,2 2 0 0,-3 1 0 16,3-1 0-16,8 4 1 0,13-7-1 15,18 0 2-15,18-2-1 0,9-1-1 16,4 0-3-16,13-1-3 0,13 1 6 16,13-3 0-16,15-3 4 0,10 0-2 15,1-6 0-15,-3 5-1 0,-4-2 2 16,-6-1 0-16,-2 1 1 0,-11 0 3 16,-9 4 0-16,-11 2-2 0,-14-2-2 15,-8 2-2-15,-1 0-1 0,-1 0 2 0,-9 0 2 16,-11 0-1-16,-7 0-1 15,-11 2-2-15,-3 3-1 0,-2-1 1 16,2 0 0-16,1-2 1 0,3 1-1 16,4 1 0-16,2-2 0 0,4 1 0 0,7-2 0 15,6-1 1-15,10 3-1 0,3-3 0 16,2 0 0-16,0 0-2 16,0 0 1-16,1 0 1 0,3 0-1 0,1-3-1 15,8 2 2-15,4-4-1 0,1 5-3 16,1 0-9-16,0 0-6 0,-4 0-8 15,1 0 7-15,-2 6 4 0,-1-3 1 16,-2 1 3-16,-4 1 0 0,-2-3 0 16,-4-1-1-16,-1-1 2 0,1 0 2 15,-1 0 6-15,0 0 1 0,0 0 2 16,0 0 0-16,4 0 0 0,3 2-1 0,8-2-29 16,9 0-48-16,9-11-56 15,0-1-108-15</inkml:trace>
  <inkml:trace contextRef="#ctx0" brushRef="#br0" timeOffset="73439.053">14713 8271 297 0,'0'0'59'0,"13"-67"-45"16,-8 49 16-16,-5 2 12 0,-3-2-16 15,-8-1-8-15,-11-1-1 0,-11-1-9 16,-11-2-5-16,-11-1-2 0,-7-1 3 16,-6-1-3-16,-1-2 1 0,-5 1-2 15,0 1 2-15,-2 1-1 0,1-1 0 16,-3 3-1-16,1 3-1 0,0 0 0 15,-2 3 1-15,-2 1 0 0,0 4 1 0,1 1 2 16,1 3 4-16,3 5 1 0,-3 2 7 16,6 1-4-16,-4 2-3 0,5 7 0 15,-1 2-4-15,1 1 3 0,3 4-2 16,0 0 3-16,3 4 0 0,4 2 0 16,1 3 3-16,5 6-3 15,-1-2-2-15,4 3-1 0,1 1 0 0,0 0 2 16,1 5-2-16,-2 0-2 0,5 2-2 15,1-1 0-15,3 1-1 0,7-1 2 16,1 1-1-16,1 0 1 0,5-1 3 16,1 1-1-16,4-1 1 0,0-3 3 15,6 1-1-15,3-3-3 0,1 1-1 16,10-2 2-16,0-2-1 16,5 1-2-16,8-3 2 0,9 0 0 0,2 0 2 15,10 0-1-15,6 1 0 0,8-2 1 16,4-1 1-16,10-1 2 0,1-2 0 0,7 0 1 15,2-3-2-15,3-4-1 16,0-1 1-16,-1-4 0 0,1 0-2 16,0-1-1-16,-4-2-4 0,2 1 5 0,-3-2-3 15,1 1 1-15,-4-6-2 16,-1 1 1-16,1-3 0 0,-1-1-3 16,3-1 2-16,2-5 0 0,0 0 1 0,1 0-1 15,3-1 0-15,0-2-2 0,2 0-2 16,2 0 1-16,-1 2 1 0,-4-2 1 15,-1-1 1-15,0 1 0 16,1-2 0-16,-1 0 3 0,-4-4-1 0,-2 0 1 16,-4-5 1-16,-3-3 2 0,-2-4 0 0,-3-3-2 15,-1-5 7-15,0-2-4 16,-4-2-1-16,-5-6-1 0,-4 2-4 16,-10-3 2-16,-8 1-2 0,-7 2 0 0,-9 3 0 15,-6 1 0-15,-13 2 0 16,-10 1-1-16,-7 3 0 0,-6-3-1 15,-9 5-1-15,-7 1-2 0,-6 2 1 0,-5 1 1 16,-4 6-1-16,-4 1-6 16,-3 6-18-16,-4 5-10 0,1 7-18 0,0 2-29 15,1 2-10-15,7 4-61 0,11 0-112 16</inkml:trace>
  <inkml:trace contextRef="#ctx0" brushRef="#br0" timeOffset="75574.8102">23437 7997 200 0,'0'0'29'0,"0"0"27"0,-68-48-13 15,37 27 10-15,-5 2 5 0,-4-2-16 16,2 2-13-16,-3-1-6 0,1 2 3 15,4 1-6-15,-5 1-4 0,2 1-1 16,-5 1-2-16,1-1 1 0,-8 3 1 16,-7-1-1-16,-6 1-5 0,-8 2-3 15,-9 2-1-15,-2 2-1 16,0-1-1-16,1 7 0 0,1 0 2 0,-1 0-1 16,-3 9 1-16,-2 0-5 15,3 6 1-15,-3 1 0 0,3 5 4 0,7 3-1 16,3 3 6-16,9 6-2 0,7 1 6 15,7 3-1-15,7-1-4 0,3-1-2 16,4-1 0-16,1 0-4 0,2-1 1 16,0-1-2-16,-1-1 0 0,1 0 1 15,-3-2-1-15,0 0-1 0,-2 0 0 16,0-3 2-16,1 3-1 0,1-1 2 16,5 0 1-16,4 0 4 0,5 1-2 0,7 2 0 15,6-2 1-15,7 1 0 0,3 2 2 16,10-2-3-16,8 3 1 0,7-1 2 15,10 0-2-15,2-1-1 0,4-1-3 16,3-6 1-16,-3 2-2 0,1-4 0 16,2-1 3-16,-2-2 0 0,4 2 1 15,-3-2-1-15,4 1-2 0,-3 1 2 16,3-3-1-16,1-2-5 0,2-2 2 16,4-3-2-16,3-2-4 0,1-2 4 15,4-2 0-15,-2-2 1 0,-2 0 0 16,2-3 0-16,-5 0 2 0,1 0-2 15,-1 0 1-15,3 0-1 0,1-3 0 16,1 0 2-16,3-1-2 0,3-1 0 16,4 0-1-16,5-1 0 0,3 1-3 0,-1-4 2 15,2 0 1-15,0 1 1 0,-2-3 0 16,-3 1 1-16,0-2 3 16,-7-2 1-16,-3 3-1 0,-4-3 2 0,-1 3-1 15,-6-1-5-15,0 0 0 0,1 2-1 16,1-2 3-16,-1-2-1 15,-2 0 1-15,2-1 2 0,-2-2-5 0,-5-2 0 16,0-2 0-16,-5-1 0 0,-4-3 0 16,-5 2 0-16,-5-3 0 0,-4 0 0 15,-2 0 0-15,-5 0 0 0,-3-2 0 16,-3 3 0-16,-1-1 0 0,-4 0 0 16,-5-4 0-16,-1 2 0 0,-10-2 0 15,-5-3 0-15,-7-1 0 0,-3-2 0 16,-8 1 0-16,-4 0 0 0,0 1 0 15,-2 3 0-15,-5 0 0 0,0 3 0 16,-4 3 0-16,-1 1 0 0,-4 5 0 16,2 4 0-16,2 6 0 0,-1 2 0 15,4 7 0-15,2 0-25 0,2 8-24 0,3 6-12 16,3 2-28-16,-5 1-43 0,2-4-87 16</inkml:trace>
  <inkml:trace contextRef="#ctx0" brushRef="#br0" timeOffset="79367.1285">21457 6414 200 0,'0'0'149'0,"-2"-54"-135"15,2 30 9-15,3 1 18 0,1-2 5 16,1 0-12-16,0-2-3 16,-1 1-6-16,-1 1-2 0,-3 0-5 0,-2 3-1 15,-10-2 1-15,-8 3-2 0,-8 0-2 16,-12-1-7-16,-7 5-3 0,-9-2 0 15,-8 0-4-15,-2 2 0 0,-4-1 0 16,-2 1 3-16,-2 2-3 0,-1 3 1 16,2 1 1-16,3 3 1 0,0 2 0 15,0 3 2-15,-3 3 3 0,-5 1-3 16,-4 5-2-16,0 3-3 0,-2 4 1 16,2 5-1-16,2 0 1 0,4 0 1 15,7 4 0-15,8 1 1 0,9 0 1 0,11 4-2 16,7 3 1-16,7 7-1 15,2 2 1-15,7 1 8 0,2 2 1 16,8 2-3-16,4 2-5 0,3 1 1 0,1 1 6 16,3-1-4-16,4 0-1 15,-1-3-2-15,4 0 0 0,-3-2-2 16,0-1-1-16,-2 0-1 0,-2-1-1 0,0-1 1 16,3-2 0-16,-1-2 1 0,2-3 0 15,5-1 1-15,4-4 2 16,9 0 2-16,5-5-2 0,11-1 3 0,10-3 1 15,3-3 0-15,9 0-3 0,1-4 0 16,3 3-3-16,0-4 0 0,0-3 0 16,1 1 2-16,-1-1 2 0,-3 0 0 15,-2 2 2-15,-4-4-1 0,3 1-2 16,-1-4 0-16,-2 1-5 0,0-3 0 16,-3 0 0-16,0 0 1 0,0-3 1 0,-1-2 1 15,-4-3 2-15,-2-1 0 0,-7-2 3 16,-6-3-1-16,-4 1 1 0,-5-4 3 15,-1-1-2-15,-1 2-1 0,-4-3-2 16,0 0 0-16,-2 0-2 0,-1-1-1 16,1 0 0-16,-1-3 0 0,0 0 0 15,-2-2-2-15,-4-1 3 16,1-2 1-16,-4-5 0 0,-2 2-5 0,-3-1 0 16,-2-1 0-16,-1 4 0 0,-1-2 0 15,-4 2 0-15,-3 4 0 0,-3 0 0 16,0 2 0-16,-2 0 0 0,-3 1 0 15,2-3 0-15,-3 2 0 0,-2-1 0 16,-1 1 0-16,-6-3 0 0,-2 3 0 0,-3-2 0 16,-5 3 0-16,-3 1 0 15,-2 1 0-15,-1 3 0 0,0 1 0 16,0 4 0-16,3 2 0 0,7 4 0 16,4 3 0-16,8 1 0 15,7 2 0-15,5 5 0 0,5 3 0 0,0 5-43 16,3 4-30-16,4 2-13 0,2-8-50 15,3-8-73-15</inkml:trace>
  <inkml:trace contextRef="#ctx0" brushRef="#br0" timeOffset="81732.4628">6161 7202 128 0,'0'0'206'0,"0"0"-164"0,0 0 5 16,0 0 0-16,0 0-12 0,0 0-11 15,0 0-2-15,0 0-9 0,0 0-7 0,-49 18-1 16,49-17-1-16,0 0 2 0,4 1-2 15,3 1 6-15,9 0 5 16,10 0 13-16,10 0 7 0,12-3-7 0,7 0-5 16,6 0-8-16,4 0-3 0,1 0 0 15,2 0-2-15,1 0 6 0,6 0-2 16,-2 0-2-16,6 0-1 16,-3 0 0-16,0-3 1 0,2-1-2 0,-3-3 0 15,0 3-5-15,-7-4 4 0,-4 4-3 16,-10-1-1-16,-9-1 0 0,-12 1-1 15,-16 1 0-15,-6 2 0 0,-8 0 0 16,-3 0 5-16,0 1 7 0,-1-1 0 16,-8-3-5-16,-2 1-6 0,-10-5-5 15,-1 4 0-15,-6-1-1 0,6 1 1 16,2 0 0-16,8 0-2 0,8 1-16 16,4 2-6-16,3-1-11 0,11 0-27 0,12-4-57 15,16-3-85-15,5 1-158 16</inkml:trace>
  <inkml:trace contextRef="#ctx0" brushRef="#br0" timeOffset="82199.9484">8430 7224 252 0,'0'0'35'0,"0"0"76"0,0 0-47 16,0 0-16-16,0 0 5 0,0 0-15 15,0 0-5-15,0 0-7 0,-4 6-8 16,4-6-9-16,8 1-2 0,6 4-3 16,8 0 4-16,11 0 6 0,9-1-3 15,8-1-1-15,7-3-2 0,5 0 0 16,2 0 1-16,0-3 2 0,-1 0 1 0,-2 1-3 16,-1-2-5-16,-2-1 7 15,-4 0 2-15,-9 1-2 0,-9-2-4 0,-12 2 0 16,-9 0-3-16,-10 2 3 15,-3 1 0-15,-2 0 5 0,0 1 4 16,0 0-5-16,-1-1-3 0,-4 0-5 16,-5-3-1-16,-1 3-2 0,-4 0 0 15,2 1-1-15,-1 0 1 0,-5 1-1 0,-1 7-3 16,-4 4-33-16,-7 2-28 0,-2-3-48 16,0-5-92-16</inkml:trace>
  <inkml:trace contextRef="#ctx0" brushRef="#br0" timeOffset="86803.8375">16017 5070 70 0,'0'0'65'0,"0"0"38"16,0 0-66-16,0 0 10 15,-34-54 6-15,28 50 1 0,-1 1-6 16,0 0-14-16,-5 1 5 0,-2 1-9 15,-4 1-6-15,-4 2-5 0,-8 7-5 0,-2 7-1 16,-5 3-3-16,-3 9-3 0,0 0-2 16,0 7-1-16,3 4 3 0,1-1 1 15,4 5 0 1,3 0 5-16,2 2 2 0,4 2-6 0,4-4-4 0,7 1-1 16,5-3-1-16,7-3 0 0,0 3 2 15,8-2-2-15,5 2-3 0,1 0 1 16,2 0 1-16,1-1 0 0,2-2 0 15,-1 1 3-15,0-2-4 0,-2-2 4 16,2 0-1-16,1-8-3 0,0-1 2 16,2-7 1-16,3-5 0 0,0-5-1 15,3-4 0-15,-1-5 0 0,4 0 0 16,2-9 0-16,-2-2-2 0,1-1 2 16,-6-1-1-16,0-2-1 0,-4-3 0 0,0-4 3 15,-1-3 5-15,-2 0-1 0,1-4 1 16,-2-3-2-16,-3-3-1 15,2-2 0-15,-1-3-2 0,-1-3 0 16,2-3 0-16,-3-2-2 0,1-1 1 0,-4 2 3 16,-3-3 0-16,-3 2 1 0,-4 1-1 15,0 3-1-15,-6 1-1 0,-6 7 0 16,-1 4-2-16,-5 7 0 0,-3 7 0 16,1 5 0-16,-7 1-2 0,-1 7 1 15,1 2-1-15,-2 2 1 0,1 1-2 0,5 2 2 16,6 2-2-16,2-1 0 15,5 3-1-15,5-1 0 0,0 1 0 16,2 0-7-16,-1 1-3 0,3 1-2 16,1 0-6-16,5 3-24 0,4 2-36 0,6-4-38 15,6 0-78-15,2-6-173 16</inkml:trace>
  <inkml:trace contextRef="#ctx0" brushRef="#br0" timeOffset="87370.0156">16163 5161 239 0,'0'0'46'0,"0"0"13"16,-30-63-32-16,26 47 14 0,1 2 15 15,3-1-17-15,4 0-10 0,8-2-3 16,4-2-10-16,5 2-5 0,6-2-5 0,3 1 0 15,5-2 3-15,4 3 3 16,-2 0 5-16,4 1 1 0,-1 4 3 0,4 1-5 16,-1 1 1-16,4 3-4 15,1 0-3-15,4 2-1 16,2 2-2-16,6 1 0 0,0 1-1 0,7 1-3 16,4 0 0-16,8 1-1 0,4 3-2 0,4 1-1 15,-1 1 1-15,-2 1 0 0,-5 2-1 16,-7-1 1-16,-8 3 3 0,-7 4-3 15,-15 1 2-15,-6 0-1 0,-10 2 2 16,-9 0-1-16,-8-1 0 0,-1 3 0 16,-2-2 3-16,2 0-2 0,-4-2-2 15,2-4 1-15,-2-5 0 0,-1-2-1 0,-2-5 0 16,0-3-1-16,-1-8 6 16,0-6 2-16,0-6-7 0,0-4-1 15,-6 0 1-15,-4 0 0 0,-4 0 0 16,5 6 1-16,-1 3-1 0,4 7-1 15,2 8 1-15,4 1-1 0,0 2 1 0,7 7-1 16,8 6-2-16,6 8 2 0,12 2 3 16,0 2 3-16,0 2-1 0,-2-2 0 15,-12-2-1-15,-3 1 0 0,-13-4-2 16,-3 1 0-16,-8-2 2 0,-9-3-1 16,-8 1-1-16,-2-6 1 0,-8 0-2 15,0-3-1-15,-3 1-2 0,1 0-35 16,-3-3-47-16,1-6-46 0,6 0-202 15</inkml:trace>
  <inkml:trace contextRef="#ctx0" brushRef="#br0" timeOffset="108783.2281">25311 7107 87 0,'1'0'180'0,"2"0"-89"16,5-1-26-16,1-3-9 0,5 1-13 15,7 1 5-15,1 0-12 0,2 0-6 16,4-1-2-16,2 2-7 0,-1 1-6 15,-1-3-1-15,2 3-8 0,-3 0-5 16,-1 0-1-16,6 0 0 0,2 0-41 16,8-2-67-16,-2-6-118 0</inkml:trace>
  <inkml:trace contextRef="#ctx0" brushRef="#br0" timeOffset="109076.6028">26986 7193 183 0,'0'0'168'0,"0"0"-122"0,0 0 3 16,0 0 0-16,0 0-9 0,0 0 0 15,0 0-8-15,0 0-1 0,0 0 2 16,-33-40-10-16,37 39-8 0,6 0-6 0,5-1-5 15,6 1-3-15,6 1 0 16,4 0 1-16,3 0 1 0,4 0-3 16,5 1 2-16,7 1-2 0,1-1 1 0,6 0-1 15,-2-1 0-15,2 0 0 0,0-1 0 16,-4-8-31-16,-3-6-72 0,-6-5-181 16</inkml:trace>
  <inkml:trace contextRef="#ctx0" brushRef="#br0" timeOffset="118246.4623">21695 3046 13 0,'0'0'25'16,"0"0"-14"-16,0 0 1 15,-49-40-4-15,35 32 15 0,-2-3-10 0,-3 2-6 16,1-2-3-16,-1 3-2 16,1-1 3-16,3 2 2 0,3 2 4 0,0-1 3 15,2-1-1 1,3 5-7-16,-1-3-1 0,1 3-5 0,-2-5 0 15,1 1-54-15</inkml:trace>
  <inkml:trace contextRef="#ctx0" brushRef="#br0" timeOffset="118933.4868">19699 3028 337 0,'0'0'43'0,"0"0"-2"16,1-65 8-16,2 55-3 0,-1 6 5 15,0 3-24-15,2 1-14 0,4 8-11 16,1 6-1-16,3 5 7 0,0 4 2 16,1-2 1-16,-1 0-3 0,3-6 0 15,1-3 2-15,3-7 0 0,8-5 5 16,5-6 9-16,7-11 1 0,10-7-2 16,1-3-4-16,7-5 1 0,-6-3-5 15,-4 2 1-15,-5-2 2 0,-6 3 2 16,-3-3-2-16,-2 0-4 0,-1-1-1 15,1 2-4-15,-6 2-3 0,-2 4-5 0,-3 2 1 16,-2 5-1-16,0-1-1 0,5 2-2 16,6-2-21-16,11 1-34 15,14 4-47-15,10-2-37 0,-2 4-131 0</inkml:trace>
  <inkml:trace contextRef="#ctx0" brushRef="#br0" timeOffset="119402.9082">21595 2746 457 0,'0'0'8'0,"0"0"31"16,0 0 28-16,0 0-11 0,0 0-22 15,0 0-13-15,0 0-13 0,0 0-2 16,-6 13 4-16,9 3 10 0,2 5 0 15,0-1 0-15,0-4-3 0,4 1-3 16,-3-9 0-16,4 1 2 0,5-7 2 16,1-2 4-16,9-6-5 0,8-7 0 15,5-5 2-15,3-3-6 0,3-4-4 0,2 0 0 16,-3 0 0-16,1 0-2 16,-3 0-2-16,-3 0 0 0,-1 0 1 0,-5 3-3 15,-2 2-2-15,-2 2 3 0,-5 1-1 16,-3 3-3-16,-4 4 0 0,-4 3 1 15,-4 4-1-15,-4-1-1 16,-3 3-25-16,-1 1-27 0,0 0-55 0,-10 4-81 16,-5-3-315-16</inkml:trace>
  <inkml:trace contextRef="#ctx0" brushRef="#br0" timeOffset="135419.1187">2913 14923 214 0,'0'0'145'0,"0"0"-92"16,-12-57 2-16,9 43-6 0,1 1 10 0,-1 2-19 15,2 1-9-15,0 4-3 0,0 3-9 16,1 1 0-16,-1 2 1 0,1 0-2 16,0 1-3-16,0 6-4 0,0 9-6 15,0 9-2-15,3 10 5 0,-1 6 6 16,3 8 1-16,1 1-2 0,-3 0-6 16,4-1-3-16,-4-5-4 0,1-5 1 15,-1-5 1-15,-2-6-2 0,1-4 0 16,0-3 0-16,0-4 1 0,0-3-1 15,-1-3 1-15,0-3-1 0,-1-3 0 16,0-3-2-16,0 0-15 0,2-2-19 16,2-2-17-16,2-9-10 0,3-5-34 15,-1-8-64-15,0-1-109 0</inkml:trace>
  <inkml:trace contextRef="#ctx0" brushRef="#br0" timeOffset="135767.4351">2888 14719 414 0,'0'0'8'0,"0"0"29"0,-19-58 7 15,18 47 18-15,1-1-12 0,2 5-12 16,3-1-9-16,6 1-10 0,2 2-4 16,4 2-4-16,6 2 3 0,2 1 0 0,4 4-1 15,2 3-2-15,0 4-1 16,-1 0-2-16,-1 4-1 0,-4 1-2 0,-6 0-1 15,-4 4 0-15,-6-1-1 0,-7 2-2 16,-2 0 1-16,-11 0 0 16,-7 3-1-16,-9 0 0 0,-12 0 2 0,-6-1-3 15,-6-2 0-15,1 0 0 0,-1-2 0 16,5-3 1-16,6-4 0 0,7-2-1 16,8-4 1-16,9-3 0 0,6-3-1 15,5 0 1-15,3 0 0 0,2-2 0 16,2-4-1-16,8-2-3 0,6-3-13 15,15-2-39-15,8-1-26 0,11-4-30 16,4 0-64-16,-6 2-212 0</inkml:trace>
  <inkml:trace contextRef="#ctx0" brushRef="#br0" timeOffset="136236.1904">4006 14405 400 0,'0'0'13'0,"0"0"3"15,0 0 15-15,0 0 21 16,0 0-23-16,-51-21-11 0,35 28 0 0,-6 4-1 16,0 6-3-16,-4 5-6 15,-4 8-2-15,-1 8 1 0,-3 7 0 0,0 9-1 16,1 9 0 0,0 12-2-16,2 8 2 0,1 9 1 0,-3 8 0 15,5 7-3-15,5-1-2 0,9-6 2 0,11-7 3 16,11-11 0-16,12-8 0 0,11-7 0 15,9-7 0-15,3-2-1 16,5-4-2-16,-1-7 2 0,-1-3-6 0,-3-10 6 16,-1-6 21-16,-2-6-11 0,2-5 2 15,-7-2 7-15,-1-8-6 0,-7-2-7 16,-6-4-5-16,-6-1-3 0,-6 0-3 16,-5-8 1-16,-4-3-2 0,-3-8-10 0,-4-7-32 15,-3-9-46-15,-3-11-48 16,2 0-125-16</inkml:trace>
  <inkml:trace contextRef="#ctx0" brushRef="#br0" timeOffset="137001.6907">4453 14652 249 0,'0'0'11'0,"0"0"23"0,0 0 16 15,0 0 14-15,4-50-10 0,-4 49-11 16,-1 1-1-16,-3 1-6 0,-2 10-13 15,-3 5-11-15,-2 15-5 0,-6 11 13 0,1 13 4 16,-3 4-6-16,-2 6-2 0,3 2-5 16,-2-2 1-16,3 0-2 0,-1-6-2 15,1-7-2-15,3-3-3 0,1-6-1 16,0-6 0-16,3-8 0 0,0-7-1 16,4-7-1-16,2-5 0 0,0-4 0 15,3-4-1-15,1-2 1 0,0-2-19 16,5-10-11-16,3-3-25 0,5-10-30 15,1-7-71-15,0 2-161 0</inkml:trace>
  <inkml:trace contextRef="#ctx0" brushRef="#br0" timeOffset="137223.361">4386 14534 342 0,'0'0'41'0,"0"0"-27"0,0 0 18 0,0 0 30 16,0 0-22-16,0 0-9 15,0 0 21-15,0 0-17 0,26 93-5 16,-13-43-7-16,-1-1-2 0,3-3 4 0,1 0 1 16,2-4-6-16,-1-1-9 0,4 0-4 15,0-4-5-15,-1-2-1 0,1-1 1 16,0-2-1-16,-2-3-1 0,-2-1-1 16,-1-3-15-16,0-1-31 0,-6-8-13 15,-1-2-31-15,-5-7-64 0,-4-3-91 16</inkml:trace>
  <inkml:trace contextRef="#ctx0" brushRef="#br0" timeOffset="137401.7429">4116 15054 460 0,'0'0'0'0,"0"0"9"15,51 3 11-15,-21 1 45 0,4-3-10 0,9 1-10 16,1-2-6-16,5 0-12 0,0-2-12 15,4-3-13-15,3-2-1 0,1-2-1 16,2 0-9-16,-2-5-81 0,-10-2-134 16</inkml:trace>
  <inkml:trace contextRef="#ctx0" brushRef="#br0" timeOffset="137768.7103">5052 14411 345 0,'0'0'88'16,"-6"-66"-76"-16,6 57 11 15,-1 3 39-15,0 6 7 0,1 0-23 0,-1 0-15 16,1 0-14-16,0 6-6 0,0 9-1 15,0 10-2-15,-1 10 12 0,0 9 4 16,1 8-5-16,-1 7 4 0,0 7-3 16,1 2 1-16,0 0-3 0,1 3-7 15,2-1-5-15,2 0-1 0,1-3-3 16,-1-4 1-16,4-6 1 0,-2 0-2 16,3-4 1-16,-4-2 1 0,1-4-2 15,-2-5 0-15,-3-7-1 0,-2-4-1 16,0-4 1-16,0-8-1 0,-6-4 0 15,-1-4-7-15,2-8-31 0,-4-3-33 16,2 0-26-16,-3-14-55 0,4 0-161 0</inkml:trace>
  <inkml:trace contextRef="#ctx0" brushRef="#br0" timeOffset="138002.7115">5454 14660 538 0,'0'0'6'0,"0"0"4"15,0 0-6-15,0 0 12 0,0 73 24 16,-1-34-7-16,1 7 0 0,0-1-8 0,0 1-3 16,-1-3-3-16,1-1-5 0,1-5-8 15,1-6-4-15,5-2-2 0,-2-7-8 16,-1-2-51-16,0-10-50 15,-1-4-130-15</inkml:trace>
  <inkml:trace contextRef="#ctx0" brushRef="#br0" timeOffset="138405.0421">5421 14654 491 0,'13'-60'12'0,"3"39"18"0,4 3 28 0,1 2-8 15,7 5-9-15,1 2-7 0,3 2-4 16,-1 4 1-16,-1 1-4 0,-2 2-4 0,-6 0-4 16,-7 5-7-16,0 4-7 15,-5 3-4-15,-6 6-1 0,-1 4 2 16,-3 3-2-16,-3 6 0 0,-11 1-1 16,-4 2-6-16,1-1-8 0,-5-3-6 15,0-5-1-15,-1-4 14 0,6-9 6 0,1-3 2 16,4-5 2-16,8-1-2 0,4-3 0 15,0 1 1-15,0-1 3 16,3 0 4-16,10 0 2 0,10-3 0 0,15-1-1 16,5 3 4-16,5 1-2 0,-1 0-5 15,-8 6 6-15,-8 1 3 0,-8 2-2 16,-10 4-2-16,-5 2-2 0,-8 4-7 16,-8 3 0-16,-10 5 0 0,-7 0 1 15,-9 1-1-15,-10 1-2 0,3-4 0 16,-4-1 0-16,1-6-1 0,7-3-2 15,6-6-8-15,12-4-8 0,7-5-12 16,8-5-16-16,6-9-32 0,11-9-33 16,6-10-90-16</inkml:trace>
  <inkml:trace contextRef="#ctx0" brushRef="#br0" timeOffset="138737.811">5756 14212 488 0,'0'0'1'0,"0"0"34"0,0 0 5 16,0 0 5-16,0 0-5 0,86-46-8 15,-41 55-5-15,7 5-1 0,5 8 1 16,-3 6-3-16,5 9 4 0,-6 5-10 16,-6 4-2-16,-8 5-5 15,-7 3-1-15,-8 4-2 0,-4 2-1 0,-9 0-3 16,-2-2-2-16,-8-5 0 0,-1-1-1 15,-10-2 1-15,-5-2-2 0,-3 1-2 16,-3-4 2-16,-7 1 0 0,-5-3 1 16,-3-2-1-16,-5-1 2 0,-6-2-1 0,-5-1 0 15,-3-6 0-15,3-5 0 0,4-4-1 16,10-9-4-16,5-4 4 0,11-8 0 16,8-3 0-16,5-11 0 0,9-7-10 15,12-10-21-15,10-9-28 16,16-5-32-16,14-3-49 0,2 2-139 15</inkml:trace>
  <inkml:trace contextRef="#ctx0" brushRef="#br0" timeOffset="139038.0645">7263 14531 501 0,'0'0'38'0,"0"0"12"0,0 0-7 15,0 0 24-15,0 0-17 0,0 0-13 16,0 0-4-16,0 0-8 0,5-23-11 16,20 26-2-16,12-1 4 0,8-2-1 15,6 0-4-15,5-1-6 0,0-4-1 16,0 1-3-16,-1-1-1 0,-2 1 2 15,-3 1-2-15,-11 2-3 0,-5 1-20 16,-7 0-24-16,-11 0-33 0,-5 4-27 16,-11 2-80-16,-4-1-117 0</inkml:trace>
  <inkml:trace contextRef="#ctx0" brushRef="#br0" timeOffset="139186.7366">7217 14781 438 0,'0'0'5'0,"0"0"29"0,0 0 30 16,82 33-3-16,-31-36-12 0,9-6-7 16,8-2-11-16,5-2-6 0,-6-1-10 15,-3-2-10-15,-4 0-5 0,0 0-3 16,0-2-94-16,-7 0-123 16</inkml:trace>
  <inkml:trace contextRef="#ctx0" brushRef="#br0" timeOffset="139510.4286">8254 14302 445 0,'0'0'17'0,"0"0"21"0,0 0 24 16,0 0-22-16,0 0-18 0,0 0 14 15,6 92-3-15,-3-39 2 0,-2 7 14 16,-1 1-7-16,0 0-7 0,0 0-3 16,-3-3-10-16,-5-2-9 15,3-5-6-15,-1-6-7 0,-2-7 0 0,4-7 0 16,1-9-4-16,3-8-22 0,0-6-19 0,2-5-26 15,3-3-25-15,0-9-77 16,3-5-188-16</inkml:trace>
  <inkml:trace contextRef="#ctx0" brushRef="#br0" timeOffset="139786.9371">8149 14337 501 0,'0'0'12'0,"56"-22"0"16,-16 21 15-16,2 1 25 0,5 4 2 16,3 2-14-16,0 1-1 0,-4 4-3 15,-7 0-12-15,-10 4-14 0,-8 3-4 16,-9-1-5-16,-10 5 0 0,-6 0-1 16,-13 3 0-16,-10 3 1 0,-12-3 2 0,-7 1 0 15,-8-4-3-15,-6-3 1 16,1-3 1-16,0-5-2 0,6-1 1 15,9-5 0-15,11-2 0 0,11-2-1 16,12-1-1-16,10-9-12 0,16-4-46 16,18-2-31-16,17-4-83 0,7 0-145 0</inkml:trace>
  <inkml:trace contextRef="#ctx0" brushRef="#br0" timeOffset="140139.8544">9423 14368 173 0,'0'0'203'0,"13"-70"-172"0,-9 47 18 16,-4 2 18-16,-2 6-4 15,-4 5-20-15,-9 7-9 0,-9 3-13 0,-8 6-18 16,-11 10 1-16,-8 12-4 0,-4 4 2 15,-1 10-1-15,2 8 1 0,4 10 4 16,3 8 4-16,7 6 0 0,6 6 10 16,10 1 8-16,9-1-1 0,10-4-5 15,6-5-7-15,12-7-11 0,9-6 3 16,8-8 0-16,7-6-1 0,7-7-1 0,8-9 5 16,6-6 2-16,2-11 1 15,-1-4-1-15,-4-7-5 0,-5-7-3 16,-6-2-3-16,-7-7 1 0,-7-2-2 15,-4-2-19-15,-7-5-40 0,-2-3-63 16,-7-8-74-16,-5 2-268 0</inkml:trace>
  <inkml:trace contextRef="#ctx0" brushRef="#br0" timeOffset="140407.2171">9865 14364 445 0,'0'0'10'0,"0"0"23"0,0 0 34 15,0 0-9-15,0 0-29 0,-60-30-11 16,36 61-5-16,-8 13-1 0,-1 13 4 16,0 5 6-16,3 8 10 0,4-3 5 15,1 0-6-15,4-4-11 0,1-4-8 16,3-4-6-16,1-7-5 0,3-9-1 0,4-8-1 15,2-10-1-15,3-6-22 16,3-7-34-16,1-6-18 0,6-5-25 0,4-12-79 16,1-4-146-16</inkml:trace>
  <inkml:trace contextRef="#ctx0" brushRef="#br0" timeOffset="140613.5669">9796 14397 525 0,'0'0'3'0,"0"0"12"0,0 0 4 16,0 0 13-16,0 0 26 0,18 81-16 16,-13-43 1-16,0 5 1 0,0 2-10 15,2-1-3-15,3 0-2 0,1-4-9 16,4-2-6-16,-2-1-6 0,1-3-6 16,0-2-2-16,-4-3 0 0,2 0-1 15,-2-6-8-15,-3-4-27 0,0-1-25 0,-2-7-28 16,-3-6-23-16,-2-5-89 0</inkml:trace>
  <inkml:trace contextRef="#ctx0" brushRef="#br0" timeOffset="140789.1528">9468 14704 481 0,'0'0'3'0,"72"18"22"16,-28-11 28-16,8-3 8 0,1-3-14 15,7 1-16-15,-4-2-10 0,-4 0-15 16,-3 0-6-16,-9-2-4 0,-3-5-57 16,-7-5-83-16,-5-2-202 0</inkml:trace>
  <inkml:trace contextRef="#ctx0" brushRef="#br0" timeOffset="141006.186">9940 14190 432 0,'0'0'1'0,"60"-10"16"16,-18 27 43-16,5 9 15 0,3 6-9 15,2 9-17-15,4 9-8 16,-6 6-3-16,-4 8-1 0,-9 6-1 16,-8 5-5-16,-12 8-6 0,-14 0-3 0,-11 5-2 15,-21 1-7-15,-20 0-13 0,-26 5-2 0,-23 1 0 16,-24 5-32-16,-29 2-46 15,-28-2-59-15,-31-16-77 0</inkml:trace>
  <inkml:trace contextRef="#ctx0" brushRef="#br0" timeOffset="145579.3772">3356 16595 214 0,'0'0'186'0,"0"0"-141"0,0 0 11 16,0 0 18-16,0 0-13 0,-42-27-13 15,41 34-20-15,0 8-13 16,-3 8-6-16,3 4 14 0,0 6 2 15,1 8 2-15,3 3-5 0,4 9-3 0,-1 3-7 16,0 1-3-16,0 1-5 0,-2-5 0 16,0-3-2-16,1-5 0 0,-2-5-2 15,-1-8 1-15,0-4-1 0,-1-8-9 16,-1-5-30-16,1-6-34 0,-1-4-20 16,0-5-95-16,0-7-189 0</inkml:trace>
  <inkml:trace contextRef="#ctx0" brushRef="#br0" timeOffset="145861.0429">3183 16669 107 0,'0'0'457'0,"8"-57"-454"16,7 51 20-16,2 2 20 0,7 4 5 0,6 0-11 15,3 4 1-15,3 3-8 0,-3 2-3 16,-3 2-5-16,-2 2-6 0,-8 1-8 15,-4-1 1-15,-4 2-5 0,-4 4-2 16,-3 2-1-16,-4 5 0 0,-1 2 1 16,-11 1-1-16,-5 0-1 0,-5-2 0 0,-5-3-5 15,0-6-7-15,1-3 4 16,1-6-1-16,2-5-4 0,6-4-7 16,6-1-8-16,5-8-9 0,5-5-14 15,11-3-45-15,16-16-113 0,4 0-181 16</inkml:trace>
  <inkml:trace contextRef="#ctx0" brushRef="#br0" timeOffset="146195.6956">4745 16377 380 0,'0'0'30'16,"0"0"-28"-16,0 0-2 0,-64-26 21 15,39 26 19-15,-7 0-20 0,-4 3-9 16,-2 4-3-16,-2 0-4 0,4 2 3 16,-4 4 1-16,3 6 4 0,0 5 3 15,1 6-5-15,-1 6-3 0,2 9-2 16,2 6 3-16,7-1 2 0,2 4 5 16,7 6-1-16,4 3-5 0,5 10 0 0,8-3 2 15,6-3 1-15,14-6 0 16,7-3-2-16,10-8 1 0,5-6 1 15,8-5-2-15,5-6 1 0,4-5-1 0,3-4 16 16,-1-8 1-16,-1-7-20 0,-3-6-3 16,-3-3-2-16,-4-6-2 0,-5-6-17 15,-1-4-46-15,-1-7-35 0,-5-11-68 16,-3-3-219-16</inkml:trace>
  <inkml:trace contextRef="#ctx0" brushRef="#br0" timeOffset="146460.6132">5191 16525 367 0,'0'0'125'15,"0"0"-110"-15,0 0 4 0,0 0 37 16,0 0 1-16,0 0-20 0,0 0-28 15,-40 61-5-15,26-24 1 0,-4 8 5 16,2 6 6-16,-2 2-2 0,1 5-7 16,-2 0-4-16,4-6-2 0,3-8-1 15,0-6 0-15,5-8-1 16,-1-5-17-16,4-7-11 0,3-7-11 0,1-7-17 16,0-6-64-16,3-11-94 0</inkml:trace>
  <inkml:trace contextRef="#ctx0" brushRef="#br0" timeOffset="146652.1426">5107 16602 424 0,'0'0'7'0,"0"0"27"15,0 0 6-15,0 0 13 0,0 0-30 16,0 0-4-16,0 0 13 0,31 52-7 16,-16-20-1-16,1 2-1 0,1 3-3 15,4 3-4-15,3-4-7 0,0-5-4 16,-1-3-2-16,3-6-1 0,-5 0-2 15,-1-3-2-15,-3-1-34 0,-1 2-32 16,-6-4-60-16,-3-5-110 0</inkml:trace>
  <inkml:trace contextRef="#ctx0" brushRef="#br0" timeOffset="146825.9044">4961 16923 422 0,'0'0'3'0,"0"0"42"0,0 0 1 16,0 0-15-16,0 0 19 0,55-11-11 16,-23 8-14-16,6-4-8 0,1 1-7 15,5-2-5-15,-2-1-5 0,3 0-3 16,2-2-1-16,0-1-79 0,3-6-126 16</inkml:trace>
  <inkml:trace contextRef="#ctx0" brushRef="#br0" timeOffset="147279.4452">5708 16945 328 0,'0'0'22'15,"0"0"18"-15,0 0 25 0,0 0 10 16,0 0-18-16,0 0-28 0,0 0-9 16,0 0-4-16,0 0 0 0,-47-51-6 15,41 29-5-15,4-1-2 0,2-1-2 16,0-2 1-16,0-3 2 0,8-6-4 15,3-3 2-15,3-2 0 0,3 1-1 16,4 4 2-16,2 6 1 0,0 4 1 0,6 7 2 16,1 9 0-16,-2 1-3 15,4 8 2-15,-1 2 4 0,-1 6-1 16,3 5 2-16,-4 1-1 0,-3 7 1 16,1 4 0-16,-8 3-3 0,-3-2 0 0,-2 3-3 15,-8-1-2-15,-3 4 0 0,0 3-1 16,-3 0-2-16,-2-6 0 15,-2-1 0-15,1-5 0 0,1-3-2 0,1-8-31 16,1-2-28-16,0-9-24 0,8-5-86 16,5-12-142-16</inkml:trace>
  <inkml:trace contextRef="#ctx0" brushRef="#br0" timeOffset="147484.3334">6434 16492 423 0,'0'0'4'0,"0"0"-4"0,15 76 9 15,-6-40 35-15,-4-2 17 0,0 1-15 16,4 0-16-16,-4-3-8 0,2 0-6 16,-2-3-8-16,-3-3-6 0,1-2-1 15,-1-5-1-15,0-1-54 0,1-9-87 16,-1-7-146-16</inkml:trace>
  <inkml:trace contextRef="#ctx0" brushRef="#br0" timeOffset="147846.4212">6447 16531 400 0,'0'0'32'0,"18"-61"-2"0,-2 50 10 15,1 4 17-15,4 6-12 0,3 1-8 16,2 6-2-16,0 5-11 0,-6 0-1 15,-3 1-2-15,-5 3-9 0,-7 1-7 16,-5 2-3-16,-4 1-1 16,-8 3 2-16,-5 3-3 0,-3 1-2 0,1-1-30 15,-8 1 0-15,5 0-5 0,-3-4-11 16,3 1 4-16,5-7 19 0,9-7 25 16,6-7 3-16,2-1 5 0,9-1 20 15,7-2 2-15,3-3 0 0,10 2 5 16,1 1-10-16,2 1-5 0,-3 1-8 15,-2 1 2-15,-5 5-2 0,-2 4 3 16,-7 2 5-16,-3 2 1 0,-9 4-5 0,-1 4-7 16,-15 3-4-16,-3 2-2 0,-11-2-2 15,-4 0 0-15,-1-4 0 0,-2 0-1 16,2-4-13-16,3-3-22 16,8-5-14-16,5-5-2 0,8-4-24 0,8-17-89 15,2-4-262-15</inkml:trace>
  <inkml:trace contextRef="#ctx0" brushRef="#br0" timeOffset="148136.9175">6524 16193 341 0,'0'0'45'0,"0"0"9"16,50-6-11-16,-27 12 17 15,6 7-7-15,7 8-18 0,7 2-3 16,1 4-4-16,5 6-5 0,-1 1 1 0,-1 5 3 16,-4 2 0-16,-9 2-7 0,-7 1-6 15,-8 1-7-15,-10 3-5 0,-9-6 0 16,-7 2 0-16,-13 2 0 16,-7-1-2-16,-9 5 0 0,-7-1 0 15,-6-1 0-15,-6-2 0 0,-5-1-2 16,-3-2 0-16,-2-3-4 0,3-5-8 15,5-8 0-15,8-6-11 0,12-13-21 0,10-13-47 16,16-14-123-16</inkml:trace>
  <inkml:trace contextRef="#ctx0" brushRef="#br0" timeOffset="148506.2799">7743 16451 515 0,'0'0'23'0,"0"0"4"15,0 0 18-15,0 0-5 16,0 0 3-16,69 35-12 0,-35-31 1 16,2-2-7-16,2 0-6 0,-2-2-9 0,4 0-6 15,-2 0-4-15,-3 0 0 16,0 0-1-16,-7 0-11 0,-5 5-46 0,-6 3-19 15,-11 0-63-15,-6 1-125 0</inkml:trace>
  <inkml:trace contextRef="#ctx0" brushRef="#br0" timeOffset="148664.4822">7628 16751 307 0,'0'0'138'0,"0"0"-114"16,0 0 12-16,80 12 29 0,-37-14-17 15,6-2-16-15,8-2-6 0,4-3-11 16,1-3-7-16,-3 1-8 0,6-3 0 16,-4-1-33-16,-1 0-70 0,-4 1-169 15</inkml:trace>
  <inkml:trace contextRef="#ctx0" brushRef="#br0" timeOffset="148972.8307">9025 16367 491 0,'0'0'11'0,"0"0"32"16,0 0-19-16,0 0 10 0,0 0-5 16,0 0 2-16,37 53 2 0,-24-18-3 15,-6 2 3-15,-1 4-3 0,-3 0-10 0,-3 0-9 16,0-5-6-16,0-1-2 16,-4-2-3-16,1-1 0 0,1-1-15 0,1-3-46 15,1-8-20-15,1-4-50 0,3-8-101 16</inkml:trace>
  <inkml:trace contextRef="#ctx0" brushRef="#br0" timeOffset="149250.9259">8965 16340 475 0,'0'0'1'16,"0"0"24"-16,79-28 13 15,-46 28 12-15,5 5-2 0,1 4-10 0,3 5-9 16,-6-2 0-16,-8 5-9 16,-8-2-9-16,-10 3-7 0,-9 3-2 0,-3 0 0 15,-16 1 1-15,-6 0-3 0,-7 1 1 16,-5-1-1-16,-1 1-8 0,0-6-6 16,2-3 4-16,2-6 5 0,6-4 3 15,8-4 0-15,5 0-7 16,8-6-14-16,6-3-20 0,7-2-28 0,12-5-86 15,7-1-125-15</inkml:trace>
  <inkml:trace contextRef="#ctx0" brushRef="#br0" timeOffset="149515.5785">10041 16275 541 0,'0'0'4'0,"0"0"4"0,0 0 4 0,-65-51 21 15,37 45-4-15,-5 1-9 0,-3 5-3 16,-8 5-7-16,3 6-4 0,0 7-2 16,1 9 0-16,0 6 2 15,4 10 2-15,1 8 3 0,4 8-3 0,5 4-2 16,5-6 6-16,9 1 3 0,5-1-4 16,7-1-3-16,4 0-3 0,9-7-4 15,9-5 0-15,4-7 1 0,4-9-2 16,6-5-1-16,3-5-29 0,8-6-27 15,5-8-48-15,15-9-46 0,-5-13-80 16</inkml:trace>
  <inkml:trace contextRef="#ctx0" brushRef="#br0" timeOffset="149747.6368">10301 16406 432 0,'0'0'6'15,"0"0"11"-15,0 0 25 16,0 0 4-16,0 0-10 0,-50 52-11 16,42-11 3-16,-4 3-2 0,-1 3-3 0,2-5-4 15,0-1-2-15,-1 2-8 0,1-4-5 16,-1 5-4-16,1-3 0 0,1-6 0 16,3-4-8-16,3-8-25 0,3-7-19 15,1-9-17-15,4-5-17 0,3-4-22 16,4-10 16-16,1-11 13 0,-2 0-86 0</inkml:trace>
  <inkml:trace contextRef="#ctx0" brushRef="#br0" timeOffset="149916.5212">10207 16762 130 0,'8'-51'77'0,"-4"3"17"0,4-6-25 16,-1 0 3-16,2-2-17 0,-1 4 1 15,2 6-21-15,1 14-2 0,-1 10-5 16,0 11 1-16,-3 9-6 0,1 2-1 16,-1 13-6-16,6 10-1 0,-1 4 6 15,4 9-2-15,2 3-1 0,-3 1 3 16,2 3-5-16,-2-7-4 0,2 0-8 15,-4-7-1-15,2-3-2 16,-1-1-1-16,0-2 0 0,0 2-6 0,-3-3-37 16,-2-1-23-16,-3-5-28 0,-5-5-77 15,-1-5-139-15</inkml:trace>
  <inkml:trace contextRef="#ctx0" brushRef="#br0" timeOffset="150100.9728">10057 16649 425 0,'0'0'9'0,"0"0"39"15,71 14 16-15,-38-5-4 0,3-4-12 16,6 1-14-16,4-3-4 16,8-2-13-16,5-1-10 0,3-4-5 0,-4-4-2 15,-5-4-56-15,0-6-115 0,-10-2-268 16</inkml:trace>
  <inkml:trace contextRef="#ctx0" brushRef="#br0" timeOffset="151599.5276">10575 16130 314 0,'0'0'5'0,"0"0"25"0,-46-55 20 16,42 48-2-16,3 5 7 0,1 1-6 16,7 1-9-16,9 1-21 0,10 5-11 15,9 10 8-15,14 5 4 0,6 10 2 16,7 9-4-16,1 4 2 0,-4 5-5 16,-5 3 0-16,-6 2 3 0,-9 1 1 15,-12-1-3-15,-8 2-9 0,-12-7-2 16,-7 2-3-16,-5-1 1 0,-11-2-2 15,-7 3-1-15,-2-4-1 0,-6-7 1 0,-4-3 0 16,-3-4 0-16,0-3 1 16,3-5-1-16,3-4 1 0,4-4-1 15,7-5 1-15,9-5-1 0,6-5 1 0,5-2-1 16,3-6-1-16,10-11-24 16,7-5-14-16,11-7-15 0,6-5-32 15,19-9-77-15,-3 3-80 0</inkml:trace>
  <inkml:trace contextRef="#ctx0" brushRef="#br0" timeOffset="151900.269">11552 16422 394 0,'-13'-52'5'16,"3"18"34"-16,3 10 5 0,4 7 11 16,1 9 4-16,2 5-17 0,-1 3 3 15,1 0-23-15,0 10-15 0,5 6-4 16,5 14 1-16,1 7 12 0,2 9 10 16,2 3 2-16,-4-1-6 15,-3 0-4-15,-3-4-3 0,1-7-7 0,-4 0-4 16,0-3-4-16,-2 0-1 0,2-3 0 15,0-5-36-15,0-7-41 0,2-6-21 16,0-11-58-16,-1-2-93 0</inkml:trace>
  <inkml:trace contextRef="#ctx0" brushRef="#br0" timeOffset="152149.3959">11527 16257 443 0,'0'-64'22'0,"4"48"41"15,5 4 4-15,2 5-19 0,5 4-11 16,2 3-9-16,3 4-2 16,7 6 1-16,-1 2 2 0,-2 0-6 0,-3 2-4 15,-5 4-12-15,-6 0-4 0,-6 2-2 16,-4 4 1-16,-3 1-2 0,-8 1 2 16,-10 3-1-16,-4-2 0 0,-2-1 0 15,-5-3-1-15,1-3-2 0,1-6 1 16,2-4 0-16,8-3 1 0,7-7-4 15,6 0-11-15,6 0-12 0,4-8-14 0,10-1-17 16,10-10-81-16,2 1-125 16</inkml:trace>
  <inkml:trace contextRef="#ctx0" brushRef="#br0" timeOffset="152634.5867">12283 16273 167 0,'0'0'108'16,"0"0"-95"-16,0 0 14 0,0 0 26 16,-11-53 12-16,7 51-17 0,1-3-11 15,-1 4 0-15,-5 0-12 0,-3 1-8 16,-4 1-6-16,-5 6-2 0,1 5 2 15,-8 6 1-15,2 5-1 0,-2 7-2 16,1 8-1-16,3 6-1 0,-3 5 3 16,7 4 6-16,1 1 0 0,4-6 2 15,8 2 6-15,1 2-8 0,6 0 1 16,1 3-8-16,8-7 0 0,1-6-4 16,5-6-1-16,5-5-1 0,3-4-2 15,-2-7 1-15,7-4-1 0,1-6-1 16,-2-4-1-16,2-5-25 0,0-1-55 0,-3-14-52 15,-1-1-150-15</inkml:trace>
  <inkml:trace contextRef="#ctx0" brushRef="#br0" timeOffset="153218.2469">12295 16559 440 0,'0'0'2'0,"0"0"6"0,21 69 30 16,-15-46 18-16,-1 2 0 0,-2 1-17 15,-1 0-14-15,-2 1-11 0,0-3-3 16,0-2-3-16,-1-4-5 0,-3-1-1 16,-2-2 0-16,1-3-2 0,4-5 2 0,-2-3-2 15,2-1 2-15,0-3-1 0,-3-3 2 16,0-6 0-16,0-4-2 0,-1-3 0 15,-3-3 0-15,3-1 0 16,-4-7-1-16,3-5 2 0,-2-4 6 0,2 0 5 16,4-4 1-16,2 4 2 0,0 7-3 15,8 2-3-15,2 7 2 0,6 8-1 16,1 1-3-16,6 6-4 0,3 5-2 16,1-2 1-16,-1 2 1 0,3 3-1 15,-8 2 1-15,-2 2 0 0,-7 2-1 16,-2 1 0-16,-7 2-3 0,-3 0 2 15,-4 3-2-15,-9 0 1 0,-4 0-1 16,-7 0 0-16,0 1-5 0,-4-1-3 16,4-3-2-16,4-3 2 0,5-3 5 0,5-3 1 15,9-3 2-15,1 0 0 16,0 0 2-16,1 0-2 0,10 0 1 16,3 0 4-16,6 3 0 0,3 1 4 15,2 2-1-15,-3 1 3 0,-3 3-5 0,-2-1 0 16,0 6 3-16,-1-1 1 0,-4 2 0 15,-4-1 0-15,-2 2 1 0,-6 1-4 16,-1 1-3-16,-10 1 0 0,-3-1 0 16,-4-1-2-16,0-1-1 0,-3-1 0 15,-3-4 1-15,3-1-2 0,1-2 0 16,2-2-4-16,4-3-13 0,0-2-14 16,7-2-19-16,-2-4-21 0,7-6-12 15,1-9-48-15,1-1-118 0</inkml:trace>
  <inkml:trace contextRef="#ctx0" brushRef="#br0" timeOffset="153585.9769">12504 16201 465 0,'0'0'4'15,"0"0"4"-15,0 0 13 0,0 0 10 16,63-36 7-16,-40 46-7 0,-1 2-6 15,0 8-9-15,4 6 3 0,-3 3 0 16,4 6-3-16,-7 2-1 0,6 6-4 16,-4 2 3-16,-3 0 2 0,0-1 0 15,-1 1-5-15,-4 0 2 0,-1-6-7 16,-8 1-3-16,-1 2-1 0,-4 3-1 16,0 4 0-16,-8-1 1 0,-7-3 12 15,-2-6-9-15,-7-3-1 0,-4-5 0 16,-2-2-1-16,-3-4 3 0,3-3 4 15,-1-2 4-15,4-2-1 0,0-4-1 0,5-2 0 16,1-3-1-16,4-3-1 0,5-2-2 16,1-1-3-16,7-3-3 0,2 0-1 15,1 0-1-15,0-3 0 0,1-1-2 16,-1-4-21-16,1 0-27 0,2-5-60 16,8-13-69-16,2-3-260 0</inkml:trace>
  <inkml:trace contextRef="#ctx0" brushRef="#br0" timeOffset="165646.3436">13401 13401 139 0,'0'0'54'0,"0"0"0"0,0 0-13 15,0 0 7-15,0 0 4 0,0 0-9 0,0 0-5 16,-24-10-12-16,24 10-12 0,0 0-8 16,0 0-2-16,0 0 5 0,0 0 3 15,1 0 2-15,6 0-1 0,0 4 2 16,4-2 0-16,4 1 3 0,3-2 0 15,2 2 0-15,2 2-3 0,0-2-6 16,2 1 1-16,-3 1-2 0,2-1-5 16,0 0 0-16,0-1 1 0,3 1 1 15,2-2-2-15,3-1 0 0,1 0 0 16,1-1 0-16,2 0 0 0,1-1 0 16,4-3 2-16,5 2-1 0,3-2 1 15,2 2 1-15,-1 0 1 0,-1 0 0 16,-6 2-3-16,-1 0-2 0,-6 0 4 15,1 0 0-15,-1 2-1 0,0-2-3 16,1 2 5-16,-1-2-4 0,2 0 0 16,-2 0 1-16,3 0 0 0,0-2-1 0,0-1 1 15,1-3 0-15,3 2 1 0,1 0 0 16,7-2 0-16,6 4 1 16,3-1 2-16,-2 2 4 0,-3-1-8 15,-5-1-1-15,-4 1 1 0,0-4 0 0,3 2 1 16,4-1 0-16,2 0-2 0,0 2-3 15,-1-1 1-15,-8 2 0 0,-3-1 2 16,-11-1-3-16,-5 3 1 0,-11-1 3 16,-3 0 0-16,-7 1-2 0,-3 0 2 15,-1 1 0-15,-1-1-1 0,0 1-1 16,0 0 0-16,0-2-1 0,0 2 0 16,0 0-1-16,0 0 0 0,0 0 1 15,0 0-1-15,0 0 0 0,0 0 0 16,0 0 0-16,-5-2-10 0,-7 2-20 0,-3 0-22 15,-8 0-40-15,-3 0-26 0,-2 0-68 16,-2 0-160-16</inkml:trace>
  <inkml:trace contextRef="#ctx0" brushRef="#br0" timeOffset="166214.9909">13708 13421 122 0,'0'0'58'16,"0"0"-19"-16,0 0 6 0,0 0 7 15,0 0-5-15,0 0 2 0,0 0-6 16,-30 1-11-16,36-1-9 0,2 0-3 0,9 0 4 15,8 0-5-15,6 3 0 0,2-1-3 16,1-1-3-16,4 1-1 16,2 0-1-16,7 0-1 0,5-1-1 15,10-1 1-15,4 0 0 0,4-1-3 16,5-3 3-16,-3 1-2 0,0-3-6 16,0-1-1-16,-3 0-1 0,-2 0 3 15,-3 3 1-15,-9-1 1 0,-5 3 2 16,-14-2-2-16,-10 2 0 0,-13 1 0 0,-7-1 2 15,-4 2 3-15,-2 0 7 0,0-1 7 16,0 1-5-16,-3-1-8 0,0 0-4 16,-4-2-4-16,-2 1-2 0,-4 1-1 15,2 1 0-15,-1 0-1 0,1 0-3 16,2 0-26-16,-5 0-34 0,2-5-27 16,-2-2-60-16,1-6-216 0</inkml:trace>
  <inkml:trace contextRef="#ctx0" brushRef="#br0" timeOffset="190444.5619">13984 12523 372 0,'0'0'104'0,"0"0"-40"15,0 0-12-15,0 0-13 0,0 0-10 16,0 0 2-16,0 0-3 16,0 0-5-16,60-40 4 0,-25 14 0 15,4-2-4-15,5 0-3 0,-2 2-3 0,-1 4-2 16,-2 3-4-16,-5 4 0 15,-4 1-3-15,-5 5-3 0,-7 1-1 0,-7 2-1 16,-5 1-2-16,-3 3 0 0,-3-2 1 16,0 4 0-16,0-2-1 0,0 0 0 15,0 2-1-15,0 0-16 16,0 0-37-16,1 0-48 0,6-3-43 0,5-2-147 16</inkml:trace>
  <inkml:trace contextRef="#ctx0" brushRef="#br0" timeOffset="190845.4837">15143 12394 316 0,'0'0'123'0,"0"0"-59"0,0 0-5 16,0 0-2-16,0 0-10 0,0 0-7 15,74-50-7-15,-44 34-6 0,2-1-4 16,4-1-6-16,-1-2-1 0,4 2 0 16,-5 0-1-16,-1 4-1 0,-2 1-2 15,-8 3-2-15,-5 3 0 0,-5 3 1 16,-8 0 1-16,-2 2 2 0,-3 2 3 15,0 0-1-15,0 0-1 0,0 0-3 16,0 0-3-16,0-3-2 0,0 3-3 16,-4 0 0-16,0 0-1 0,2 0-3 15,-3-1 0-15,1 1 0 0,-2-1-3 16,-1 1-1-16,-1 0-13 0,-2 0-17 16,2 2-17-16,4 1-18 0,-2 0-43 15,4 1-27-15,0-2-127 0</inkml:trace>
  <inkml:trace contextRef="#ctx0" brushRef="#br0" timeOffset="200533.4268">13312 7526 199 0,'-51'-23'67'15,"5"6"-58"-15,4 2-5 0,-5 0 1 16,1 0-3-16,-3 2 0 0,-3 0-2 16,-4 1 0-16,-7 1 0 0,-5 1 0 15,-3 3-2-15,-2-1 2 0,1 0-1 16,-3 0 0-16,3 2-1 0,-7 1 1 15,3 1 1-15,-2 2-2 0,-3 1 1 16,0 1-3-16,-5 0 4 0,-2 1 0 0,-3 3 0 16,2 0 0-16,-2 0 0 15,2 0 0-15,0 2 1 0,1 1 3 16,3 1 5-16,1 2 1 0,0 0-1 16,3 5-4-16,-1-1-4 0,-1 1 0 0,4 0-1 15,0 2 1-15,4-1 0 0,-3 0-1 16,4 2 1-16,2-3-1 0,3 4 0 15,3-1 0-15,3 1-1 16,4 4 1-16,-1 0 0 0,6 2 1 0,1 2 1 16,6 0 3-16,2 2 6 0,7-2 6 15,5 0-6-15,5 1-3 0,6-1-4 16,2 1 0-16,7 0-3 0,-1 0 2 16,3 0-3-16,3 1 0 0,-3 0 0 15,0 1 1-15,0 0-1 0,-4 2 0 16,-1-3 0-16,-1 3-1 15,2-2 1-15,0 1 0 0,3-1 1 0,4-2-1 16,2 1 0-16,5-4 0 0,1 3 2 0,10-3 2 16,2 0 4-16,8 0-3 15,2 0-4-15,5-1 6 0,0 2-3 16,2-1-2-16,3-3 0 16,1 3-1-16,2-2-1 0,3-1 0 0,-3 0 0 15,3-1 1-15,-3 0-1 0,4-2 1 0,-1 1-1 16,-2-1 0-16,2 0 1 0,-2 1-1 15,3-2 1-15,-1 0-1 0,1 0 1 16,3 0-1-16,3-1 0 0,-1-1 2 16,5-2-2-16,0 3 2 0,4-3-2 15,2-2 0-15,-2 2 0 0,3-1 0 16,2-3-2-16,1 1 2 0,0-3 0 16,4 1-2-16,0-1 2 0,-4-2 2 15,4 1-2-15,0-2 0 0,-3 1 2 16,3-1-2-16,-1 0 0 15,1 0 0-15,-5-1 0 0,2 1 0 0,2-1 0 16,-1-1 0-16,2-1-2 0,0 0 2 16,2 1-3-16,1-3 2 0,0 0 1 0,1 0-6 15,-1-1-5-15,0-3-7 0,1 2 9 16,-1-1-7-16,1 0-4 0,-2-2-2 16,-2 1 6-16,0 0-1 0,-1-2 1 15,2 1 1-15,0-1 2 0,-1 2 4 16,0-2 5-16,0 1 0 0,-1-2 3 15,0 0 1-15,1 0 0 16,-1-2 2-16,-3 2-2 0,3-2-1 0,-5 1 1 16,3 1 2-16,-4-5-2 15,2 4 0-15,-4-2 0 0,-1-2-1 0,3 3-6 16,-4-4-25-16,-1 2-15 0,2 1 21 16,-5-3 17-16,3 4 1 0,-2-2 6 15,-1-1 2-15,1 3 3 0,-2-6-2 16,1 7 1-16,-5-4 1 0,5 0 1 15,-3-1-3-15,3-1-1 0,-3 2 1 0,-1-2-1 16,-2-3 0-16,-2 2 1 16,-3-2-1-16,1 1 3 0,-7 0 3 0,-1 0 13 15,-1-2 5-15,-4 2-6 0,-2-3 0 16,2 1-3-16,-3-2-4 0,0-2-3 16,-2-2-1-16,2-1-2 0,-3 0-1 15,-3-2 0-15,0-4-1 0,-5 1 0 16,-4-5 5-16,-3-3 10 0,-4 0-2 15,-7-1-3-15,-8-4-3 0,-9 1-6 16,-7-1-4-16,-9 0-2 0,-10-3-48 16,-1 3-40-16</inkml:trace>
  <inkml:trace contextRef="#ctx0" brushRef="#br0" timeOffset="215889.9908">12474 12154 89 0,'0'0'78'16,"0"0"-70"-16,0 0 15 0,0 0 6 0,-58 5 3 15,54-5 1-15,0 0-4 0,2 0-4 16,2 0 4-16,0 0 3 0,0 0 0 16,0 0-13-16,3 0-10 0,3 0-4 15,4-2 2-15,6 0-5 0,4 2 0 16,1 0 2-16,8 0 0 0,-2 0 5 16,4 2 0-16,3 1-1 0,3-1 0 15,2 1 2-15,1 1 2 0,5-3 2 16,2-1-3-16,3 0-3 0,-2 0-2 0,3 0-3 15,0-2-1-15,0 0 1 0,3 1-1 16,3-2-1-16,-4 1 2 16,4-3 4-16,0 1 0 0,-3 0-4 15,3-2-2-15,-2 4-1 0,-2-2 0 16,3-1 2-16,-1 1-1 0,0 0 0 16,1-2 1-16,-1 1-1 0,1 1 1 0,5-2-1 15,-2 1 2-15,2 0-1 0,1 0-2 16,0-2 2-16,0 1 0 0,1 0-2 15,0 1-2-15,0 0 2 0,1 1 1 16,-1-1 0-16,-1 1-1 16,1-1 1-16,-2 3 0 0,-2-2 0 15,0 3 0-15,-1 1 1 0,-1 0 1 0,1 0 0 16,-2 0-1-16,0 0 2 0,3 0-1 16,-1 0-1-16,2 0-2 0,2-2 0 15,-1 0 0-15,0 0 1 0,2-1 1 16,-3-1-1-16,-2 0 0 0,2 1 0 0,-1 1-1 15,-1 1 1-15,-2-1 0 0,1 0 0 16,-3 0 0-16,2-1 0 16,2 0-1-16,-1 0-4 0,2 0 4 15,0 1 0-15,-1 0 1 0,3 1 0 0,-2-1 0 16,2 2 1-16,-2-1-1 16,0 0 0-16,2 1 0 0,-4 0 0 0,1-2 1 15,-2 1-2-15,0 0 1 0,1 1-1 16,-1 0 0-16,2 0-2 0,-4 0 2 15,1 0 0-15,0 0 0 0,-4 0 0 16,1 1 0-16,-2 0 1 0,0 1 0 16,0 1-1-16,-1-1 1 0,1 2 0 15,-1-1 0-15,1 0 0 0,-2 1 0 16,-1-1-1-16,2-1 0 0,-3 1-3 16,4-2 3-16,1 1 0 0,-1 0 0 15,1 0 0-15,-2 1 1 0,2-2 0 16,-2 2 0-16,0 2 0 0,0-3 1 15,0 1-1-15,1 0-1 0,0 1 1 16,-1-1 0-16,1 0 0 0,-1-1-1 0,2 1 2 16,-1-1-2-16,0 0 0 0,0 2-2 15,1-2 2-15,-1 1 0 0,1-2 0 16,-1 1 2-16,0 0-2 16,1 0 2-16,-2 0-1 0,3-2 1 0,-1 0-1 0,-3 2 1 15,3-1-1-15,-3-1 1 16,2 1-1-16,-1 0 2 0,-1-1-2 15,1 0-1-15,0 0 1 0,1 0-1 16,-1-1 1-16,0 0 0 0,1-2 2 16,-1 1 1-16,3 0-1 0,0 0-2 15,2 0 2-15,0-1-2 0,-1 1 0 16,1 1 0-16,-1-3-1 0,0 2 1 16,0-3 1-16,-2 4-2 0,-1-2 1 0,1 0-1 15,1 0-1-15,0 1 0 16,2 1 1-16,-1-1-1 0,-1 1 0 15,1-3 1-15,0 4 1 0,1-2-1 0,-3-1 0 16,2 3 0-16,-1 0 1 0,-1 0-1 16,2 0 1-16,-2 0-1 0,0 0 2 15,0 3-2-15,-3-1 0 0,0-2-3 16,-1 0 2-16,-1 1 1 0,0-1 0 16,-3 0-1-16,0 0 1 0,3 0 1 15,-4-1-1-15,2 1 1 0,-1-3-1 0,-2 0 0 16,3-2 0-16,1-1-12 15,2-2-42-15,1-7-65 16,-3-1-113-16</inkml:trace>
  <inkml:trace contextRef="#ctx0" brushRef="#br0" timeOffset="217998.9634">11055 13580 129 0,'68'13'144'0,"1"-11"-133"15,12 3-8-15,5-2-2 0,9 2 3 16,4-2 5-16,8-1-2 0,6-1-1 0,6-1-6 16,6-3 0-16,5 0 1 15,5-3 0-15,8 2 0 0,5-3 1 16,8-1-2-16,8 0-2 0,2-1 2 0,4 0 0 16,7 0 2-16,3 1-1 0,5 0-1 15,3-1 1-15,7 1 6 0,4-2 7 16,2 1 2-16,6 1 1 0,1 0-4 15,1 4 3-15,3 0 0 16,1 0 1-16,2-2-7 0,0 3 2 0,3 0-3 16,1-1 0-16,1 2-7 0,-3 2 0 15,-2-3 0-15,-1 3 3 0,-3 0-5 0,3 0 1 16,-3-2-1-16,-1 0 2 16,-5 0-2-16,-5 0-2 0,-6 1 2 0,-2 0 2 15,-7 0-2-15,-2 1 1 16,-4-1-1-16,-6 1 5 0,-2 0 1 15,-5-1-3-15,-4 0-2 0,-4-2 2 0,-5 3 0 16,-5-1 1-16,-4-1 2 0,-4-2-1 16,-3-1-4-16,-7 1 5 0,-3 0-2 15,-8-2-1-15,-3 2 1 16,-7 0 0-16,-3-3-4 0,-5 0 1 0,-4-1 2 16,-5-1 0-16,-8 1 2 15,-5 1-3-15,-9 0-1 0,-4-2-1 0,-6-2-6 16,-8-9-42-16,-10-6-64 0,-12-5-163 15</inkml:trace>
  <inkml:trace contextRef="#ctx0" brushRef="#br0" timeOffset="230167.5161">10373 13570 0 0,'0'0'273'0,"0"0"-201"0,0 0-26 16,0 0 11-16,0 0-8 0,0 0-10 15,-22-13-3-15,22 13-11 16,0 0-8-16,0 0-8 0,4 0-4 0,5 4 1 15,4 3 0-15,2 1 5 16,5 1 4-16,4 0-3 0,6 5-4 0,0-4-1 16,4-1-3-16,4 0-1 0,1 2-2 0,2-1-1 15,2-2 0-15,6 1 0 16,1 0 0-16,4-2 2 0,9 1 4 16,2-3 3-16,1-2-1 0,4-1-5 15,-1-2 1-15,2 0-3 0,1 0 1 16,-5 0 0-16,-3-1 0 0,-2-2 0 15,-3 3-1-15,-3-1-1 0,-2 1-2 16,-1 0 1-16,-5 0 0 0,1 0 1 0,-1 0 0 16,-2 0 0-16,3-2 1 15,-1-1-1-15,2 0 1 0,-2-5-1 16,0 1 0-16,1-1 1 0,-1-1-1 0,2-1 1 16,-2-3-1-16,0 2 1 15,-6-3-1-15,2 0 0 0,-6-2-3 0,-5-1 3 16,-1-1 0-16,-4-3 0 0,-7 0 1 15,3-2-1-15,-6-1 2 0,1-2-1 16,-3-2 1-16,2-2 1 0,0-1-1 16,-1-3 0-16,0-2-2 0,-1-1 1 15,-1 0 1-15,-3-1 0 0,-7 3-1 16,-2 0 2-16,-3-1 3 0,0 3 6 16,-4-1 1-16,-3 0-4 0,-2 0 1 15,-2 0 2-15,3-2-6 0,-3-1-3 16,-2 0-1-16,0 1-1 0,-4-4-1 0,-5 3 1 15,2-2 0-15,-7 1-1 16,1 3 1-16,-5-3 0 0,-1 2 3 0,-2 2 0 16,1 0 1-16,-2 2-1 0,-2-1 2 15,0 5 0-15,0-2 1 0,0-1 2 16,-6 5-4-16,-1-3 0 0,-3 3-4 16,-3 2-1-16,-3 1 0 0,-4 0 0 15,2 3 0-15,-6 0 1 16,-2 4-1-16,-2 1 2 0,4 1 1 0,-3 2-1 15,0 1 2-15,0 3 0 0,2 2 0 16,0 1 1-16,-3 0-1 0,2 3 2 16,-1 1-6-16,0 1 0 0,2 0 0 15,-3 6 2-15,3-1 1 0,-4 1 0 16,-1 2 0-16,2 4 1 0,1 0 1 16,0 3 0-16,-1 3-2 0,1 1 1 0,1 4 0 15,-1 3 1-15,3 1-3 16,-1 3-1-16,7 2 0 0,2 3 1 0,4 1 0 15,2 1 1-15,4-2-1 16,4 2 0-16,0 1 0 0,2-1 1 16,2 2-1-16,2-1 0 0,0 3 0 0,0 0 0 15,-1 3-1-15,2 3 2 0,1-1 0 16,6 4 1-16,1-1 0 0,7 1 3 16,8 1-7-16,1-1 0 0,8 0 0 15,2 0 0-15,8-4 0 0,3-2 0 16,3-4 0-16,4-2 0 0,2-2 0 15,8-2 0-15,2 0 0 0,6-2 0 16,7-1 0-16,7-3-17 0,8-5-15 16,9 1-25-16,5-10-27 0,6-5-77 15,-5-6-138-15</inkml:trace>
  <inkml:trace contextRef="#ctx0" brushRef="#br0" timeOffset="231512.9096">19728 12251 33 0,'0'0'81'15,"0"0"-81"-15,8-61 102 0,-8 45-50 0,0 2 6 16,-3 0-5-16,-1 4-2 0,-1 1 1 16,2 1-9-16,1 4 9 0,0 1-12 15,1 2-7-15,1 1-5 16,0 0-13-16,0 6-10 0,0 7-2 0,5 10-2 16,1 10 6-16,1 6 3 0,-1 7 8 15,-1 2 5-15,0 5-6 0,-2 5-2 16,-2 2-3-16,-1 7 2 15,0 3-4-15,0 6-3 0,0 4-2 16,0 9 3-16,0 0-1 0,0-4-3 0,0-6-2 16,0-15-1-16,0-6-1 0,0-5 0 15,0-8 1-15,4-3 0 0,-4-2 0 16,0-8 0-16,0-4 2 0,-5-6-2 16,1-5 0-16,-1-8 0 0,3-5 0 15,1-2 0-15,-1-2-1 0,1-2 0 0,-2-8-5 16,-1-7-16-16,2-6-23 15,2-11-25-15,3-9-38 16,3-13-80-16,-1 2-117 0</inkml:trace>
  <inkml:trace contextRef="#ctx0" brushRef="#br0" timeOffset="232130.2206">19672 12227 233 0,'0'0'205'15,"0"0"-198"-15,0 0 4 0,0 0 12 16,0 0 9-16,0 0 0 0,0 0-6 16,50-45-9-16,-17 34-6 0,9-1 0 15,7 1 2-15,10-1-1 0,9-1-2 0,8 1-3 16,6 0-3-16,7 1 0 0,6 1-2 15,3-1 1-15,5 4-2 0,6 0 2 16,2 1-3-16,3 0 0 0,1 1 0 16,-1 1 0-16,3 0 5 15,6 1 6-15,2-1 7 0,3 0 1 0,3 1-8 16,-1-2-11-16,1-1 1 0,3 0-1 16,-3-3 2-16,-2 0 2 0,-5-1-1 15,-8 0-3-15,-5-1 0 0,-12 0 0 16,-14-1 0-16,-10 2 2 0,-13 0 2 15,-12 1 4-15,-8 0 1 0,-13-2 2 16,-4 3-1-16,-9 2 1 0,-5 1-5 16,-5 2 1-16,-5 1-2 0,-1 2 0 15,0-1 5-15,0 1 2 0,0 0-6 0,0 0-6 16,-2 6 0-16,-8 3-1 0,2 8 0 16,-6 3 2-16,0 5-1 0,1 7 0 15,3 5 0-15,-2 7 0 0,2 8 0 16,0 7 1-16,-1 6-1 0,3 7 0 15,-4 5 0-15,2 5 2 0,2 3 0 16,-3 6 1-16,6 1-1 0,-2-3 0 16,4 1 1-16,2-11-1 0,1-3 2 15,0-8 2-15,0-7 6 0,2-3-1 16,-1-6 0-16,-1-7-6 0,0-4 3 16,-2-7 8-16,-2-7-8 0,0-5-3 15,-7-8-3-15,1-4-1 0,-8-6 1 16,-4-4-2-16,-9-9-13 0,-9-7-27 15,-8-11-38-15,-12-13-66 0,3-1-98 16</inkml:trace>
  <inkml:trace contextRef="#ctx0" brushRef="#br0" timeOffset="232703.8475">21103 11944 294 0,'0'0'100'16,"0"0"-62"-16,0 0 17 0,0 0-1 0,0 0-19 16,0 0-12-16,0 0-4 0,-9-9-3 15,9 10-5-15,0 4-3 0,0 3 0 16,0 4 13-16,0 2-2 0,0 5-3 16,0 2-5-16,3 3 0 0,0 3-1 15,1 1-3-15,1 1 0 0,1-3 1 16,-1 0-2-16,1-2 0 0,-2-1 3 15,1 2-4 1,0 1 1-16,0 2-3 0,-1 4 2 0,0 2 1 0,-1 6 2 16,-2-1-4-16,0 6 1 0,-1 3-2 15,0 0 1-15,0 5 0 0,0 0 0 16,0-2-1-16,0 2 0 0,0-3-2 16,1-1 1-16,0 0-2 0,2-3 1 15,-2 1 0-15,-1-2 0 0,0 2-1 0,-2-1-1 16,-1-1 1-16,-3 0 0 15,-2-3 0-15,2 0 0 0,-2-4 1 0,1-4 1 16,0-5 0-16,-1-4-1 0,3-7-1 16,-1-5 0-16,2-6 0 0,1-3-5 15,-2-4-29-15,-2 0-36 16,-4-9-22-16,-2-5-80 0,-4-3-170 0</inkml:trace>
  <inkml:trace contextRef="#ctx0" brushRef="#br0" timeOffset="233033.5462">19578 13452 173 0,'0'0'269'0,"0"0"-249"15,0 0-4-15,0 0 19 0,0 0-7 0,0 0-13 16,0 0-10-16,0 0 9 0,25 21 11 16,13-18 2-16,11-1-3 0,12 2-7 15,8-3-4-15,5 1-1 0,8-1-2 16,7-1 1-16,4 0-1 0,3-1-3 16,1-4 2-16,0 1 0 0,-3-2 1 15,-3 1-1-15,-3-2 0 0,-3 0 1 0,-9 2 13 16,-10-1-8-16,-12 3-12 15,-13 0-3-15,-13 1 0 0,-13 0-1 0,-8-1-19 16,-7 1-22-16,0-4-4 0,0-3-21 16,0-6-55-16,0-2-168 0</inkml:trace>
  <inkml:trace contextRef="#ctx0" brushRef="#br0" timeOffset="233380.4095">21155 13393 99 0,'0'0'208'0,"0"0"-144"0,0 0-8 16,0 0-2-16,0 0-7 15,0 0-7-15,0 0-18 0,0 0-4 0,62-8 5 16,-6 12 1-16,12-2-2 16,12 0-1-16,10 0-3 0,9-2-1 0,9 0-4 15,5-2 6-15,1-3-3 16,3 2-5-16,-4-2-2 0,-3 3 5 0,-5 1 15 16,-10-5-2-16,-15 4-17 0,-18-2-10 15,-22 0 0-15,-22 2 0 0,-18-3-1 16,-18 1-3-16,-24-1-16 0,-22 0-26 15,-25-3-40-15,-23-3-38 0,-26-3-175 16</inkml:trace>
  <inkml:trace contextRef="#ctx0" brushRef="#br1" timeOffset="285316.0477">21234 13734 177 0,'0'0'42'16,"0"0"6"-16,0 0 34 0,0 0-20 15,3-22-11-15,-3 21-4 0,0 1-5 16,0 0-8-16,0 0-10 0,0 0-6 16,0 0-3-16,0 0-3 0,0 1-1 15,0 2-5-15,0 5-1 0,0 3-2 16,0 7 5-16,2 2 3 0,-1 4 2 16,1 2-5-16,1 0 0 0,0 3-1 15,1 1-1-15,0 2-1 0,-1 0-2 0,-1 0 0 16,1 5-3-16,0-1 2 0,-1 2-1 15,0 4 0-15,-2 3 1 0,0 2 0 16,0 2 1-16,0 2 1 0,0 1 0 16,-3 3-2-16,-2 4-1 15,0 0 0-15,-2 4 1 0,-1 3 0 0,1 2 1 16,-1 1-1-16,1 4-1 16,0 2 1-16,1 2-2 0,-1 4-1 0,2 5 1 15,1-1 1-15,-1 4 2 0,-1 0 3 16,0 1 0-16,-1 3 0 0,0-1 0 15,3 0 0-15,-1 1 0 0,0-3-4 16,2 6 1-16,-1 1-1 0,2 0 1 16,-1 2-1-16,0-4 2 0,2-12-1 15,-1 1 0-15,1 0 0 0,1 5 1 16,0 12-2-16,1 2-2 0,2-2 2 16,0-7-1-16,2-6 2 0,0-6 2 0,3-7-2 15,-1-1 0-15,2-4 1 0,1 0-1 16,-1-2 1-16,0-4-1 0,0-5-1 15,-2-6-2-15,0-3-2 0,-2-7 2 16,-3-5 0-16,1-7-1 16,-2-8 1-16,0-7-7 0,-1-10-12 0,0-6-15 15,0-6-22-15,0-17-4 0,0-12-46 16,0-28-84-16,0-7-188 0</inkml:trace>
  <inkml:trace contextRef="#ctx0" brushRef="#br1" timeOffset="286283.4959">21089 13684 189 0,'0'0'0'0,"54"6"91"15,-27-6-61-15,1 0 4 0,0 3 13 16,0-1-7-16,0 0-9 0,2-2-6 16,1 3-1-16,3 0-4 0,6-2 3 15,4 1-2-15,3-2-8 0,6 0-5 16,3-3-2-16,6-2-1 0,9 0-2 15,7-4 1-15,9 1 2 0,4-2 2 16,5-1-1-16,4 3-4 0,4-3 0 16,6 2 0-16,4 1-1 0,4-3-1 15,10 3-1-15,-1-3 2 0,6-1 0 16,7 1 2-16,2-3 1 0,8 0 2 16,4-1-7-16,7-1 2 0,3 1-2 15,-5 0 5-15,3 4 0 0,2-1 0 16,0-1-2-16,2 0-1 0,0 1 0 15,2-1 3-15,0 1 1 0,6 1-4 16,-1-1 0-16,4 1-2 0,-4 4 6 0,1-3-3 16,-2 3 2-16,0-2-5 0,-3 0-3 15,0 1 3-15,-2-1 2 0,1 1 1 16,-2-2-3-16,-1 3-5 0,-2 0 5 16,-3-1 3-16,2 2 1 0,-5 0-2 15,1 0-2-15,-4 2 0 0,-2 0 3 0,0 0-1 16,-3-2 2-16,-2 2-4 15,-1-5-3-15,-5 2 3 0,-2 1 2 0,-4-2 1 16,-3 3 0-16,-1 1-1 16,-3-3-1-16,2 1-1 0,-7-1 1 15,2 2 1-15,-3-1 0 0,0 1 1 16,-1 1-3-16,-3-2 0 0,-2 2-6 16,-1 1 6-16,-6-2 0 0,-4 0 2 15,-5 0 0-15,-3-1 0 0,-3 1 0 0,-9-1-2 16,-3 0-3-16,-8-2 2 0,-3 5 1 15,-9-5 0-15,-4 1 1 0,-4 4-1 16,-4-3 1-16,-2 1 1 0,-3 1-1 16,-4-2 2-16,-1 0-1 0,-3-3-1 15,-3 2 0-15,-4-2 0 0,-4 0 1 16,-3 1-2-16,-6-2 0 0,-1 4 4 16,-7 1 0-16,-3 1 2 0,-4 3 0 15,-1 1 2-15,-1-2-3 0,0 2-1 16,0 0-2-16,0-1-2 0,-8 1 0 15,-7 0 0-15,-3 0-3 0,-6 0-21 0,-3 1-9 16,-4-1-28-16,-3-10-66 16,2-7-148-16</inkml:trace>
  <inkml:trace contextRef="#ctx0" brushRef="#br1" timeOffset="287035.3567">25367 12600 181 0,'0'0'52'0,"-9"-64"59"0,6 39-49 15,-2-1 1-15,2 9 4 0,0 3-12 0,2 7-15 16,0 4 2-16,1 2-7 0,0 1-7 16,0 0-13-16,0 4-7 0,0 9-5 15,0 9-1-15,4 8 7 16,-1 9 10-16,3 3-2 0,-3 4-3 0,-3-3-4 16,4 0-3-16,-4-6 0 0,0-1-1 15,-4-5-1-15,1-1-3 0,-3-5-1 16,1-4 0-16,1-5-1 0,-2-3 0 15,2-6 0-15,2-3-7 0,1-3-15 16,1-1-13-16,0-6-15 0,1-2-16 16,3-9-55-16,3-1-97 0</inkml:trace>
  <inkml:trace contextRef="#ctx0" brushRef="#br1" timeOffset="287350.8571">25316 12427 252 0,'0'0'151'0,"-3"-50"-71"0,3 40-25 16,7 5 3-16,1-2-8 16,7 5-9-16,7-4-10 0,7 3-4 0,6 3-6 15,1 0 3-15,4 0-3 0,-5 3-4 16,-6 5-3-16,-6 6 2 0,-8-1-9 16,-2 9-4-16,-10 3 0 0,-3 6-3 15,-9 3 2-15,-11 2-2 0,-4 2 2 16,-9-4-2-16,-7-4-1 0,-1-4 1 15,-6-9-1-15,5-2 1 0,1-7 0 16,7-5 2-16,4-3-2 0,10 0 1 16,4-4-1-16,6-4 1 0,7-1 1 15,2 0-1-15,1-3-1 16,5-1-1-16,6 0-20 0,9 1-24 0,6 0-45 16,4 0-51-16,-2 2-154 0</inkml:trace>
  <inkml:trace contextRef="#ctx0" brushRef="#br1" timeOffset="288525.3354">25555 12838 142 0,'0'0'193'0,"0"0"-122"16,0 0-1-16,0 0-20 15,0 0 0-15,0 0-22 0,0 0-11 0,0 0-2 16,3 16 6-16,0-9 5 16,2 0-6-16,0-1-5 0,-1-1-2 0,1 0-3 15,3 0 1-15,-2-3-2 16,6 0 0-16,0 0-1 0,0-2 0 0,2 0 2 16,-1 0-4-16,3-3-1 15,-4-3-2-15,1-1-1 0,0-2-1 0,-1-2 0 16,0 0 2-16,-3-5-1 15,-1-1-1-15,-4-4 1 0,-1-2 1 0,-3-1-3 16,0-4 0-16,-5 3 1 0,-4 0 0 16,2 4-1-16,-3 6 1 0,3 4-1 15,-1 6 1-15,1 3-1 0,-5 1 0 0,3 1 0 16,-4 1 0-16,0 7 0 0,1 1-1 16,3-1 1-16,3 2-1 15,2-2 0-15,3 0 0 0,1 1 1 0,3-2-2 16,7 0 1-16,3-2 1 0,5 1 0 15,1-3 3-15,4-3-3 16,3 0 0-16,-5 0 0 0,0-3 1 0,-2 0 0 16,-7-1-1-16,1 4 0 15,-3-3 1-15,-3 2-1 0,0 1 0 0,0-2 0 16,-2 0 0-16,2 1 1 0,1-1-1 16,0 0 2-16,0 1-1 0,0 0 3 15,-1 1-2-15,1 0-1 0,0 4 0 16,1 2-1-16,-3 4 0 0,0 2 0 0,2 1 1 15,-5 5-1-15,-1-2 0 16,-2 3 1-16,0 1 0 0,0-2-1 16,-1 0 1-16,-2 1-1 0,3-3 1 15,0 0-1-15,0-4 0 0,4-2 0 0,0-1 0 16,2-3 0-16,-2-1-6 16,3-2-13-16,1-3-9 0,0 0-4 15,4-3 3-15,2-5 1 0,1-4-2 16,2-2 0-16,-2-3 7 0,0-2 16 0,-4-4 7 15,2 1 0-15,-3-1 0 16,-1 2 3-16,1 2 4 0,-4 1 2 16,1 4 3-16,-4 2 0 0,-3 3 2 15,0 2 0-15,0 4 0 0,0 2 2 16,0 1 2-16,-2 0-5 0,-4 4-8 0,0 6-3 16,1 2 0-16,-3 2 3 0,4 7 4 15,3-3 4-15,1 2-1 0,0 1-4 16,1-3-1-16,3 0-2 0,4-2-1 0,-3-3-3 15,4-1 1-15,-1-2-1 0,4-2 1 16,-3-3 0-16,1-4-2 16,3-1 2-16,-3-2 3 0,3-7 7 0,2-4 3 15,-1-2-3-15,2-3-3 16,-4-4 2-16,0 0-3 0,-3-2-1 16,-5-1 0-16,-4 3-4 0,-3-1 2 0,-9 3-2 15,-6 5-3-15,-3 6 0 0,-5 5 0 16,-1 4-4-16,-1 4-6 0,5 4-7 15,6 2-10-15,9 1-12 0,8-2-32 16,14-3-36-16,3-3-74 0,4-3-211 16</inkml:trace>
  <inkml:trace contextRef="#ctx0" brushRef="#br1" timeOffset="289003.5616">26452 12598 235 0,'0'0'67'16,"0"0"1"-16,0 0 4 15,0 0-7-15,0 0 7 0,0 0-23 16,-2-36-8-16,2 36-14 0,0 8-12 15,1 9-7-15,1 11 6 0,-1 8 6 0,-1 7 1 16,0 6 0-16,-1 0-1 0,0-1-2 16,1 1-3-16,0 1-5 0,2 0-1 15,0 0-4-15,1-3-3 16,-3-4-2-16,0-8-3 0,-3-5 2 16,0-6-3-16,0-5-8 0,1-1-5 0,-5-5-5 15,2-1-17-15,1-3-10 0,-1-3-23 16,1-3-16-16,1-3-58 0,1-3-42 15</inkml:trace>
  <inkml:trace contextRef="#ctx0" brushRef="#br1" timeOffset="289258.7245">26410 12719 261 0,'0'-80'123'15,"0"53"-66"-15,8 6 4 0,1 8 0 0,0 6-7 16,4 5-8-16,4 2-10 15,6 1-11-15,6 3-5 0,3 4-1 0,-1 1 3 16,-3 3 3-16,-4 2-5 16,-8 1-5-16,-4 1-8 0,-9 2-4 0,-3 1-3 15,-1 7 3-15,-12-2-3 0,-4 2 0 16,-6 1 0-16,-4-5 0 16,-1-2 1-16,-1-4-1 0,5-7-1 15,4-3 1-15,6-3 0 0,5-3 0 0,5 0-2 16,4-5-2-16,1-4-3 0,10-8-28 0,10-1-25 15,4-6-19-15,6-2-79 16,0 4-173-16</inkml:trace>
  <inkml:trace contextRef="#ctx0" brushRef="#br1" timeOffset="290420.8666">26842 12710 168 0,'0'0'159'15,"0"0"-103"-15,0 0 4 0,0 0-1 16,0 0-9-16,0 0-13 0,0 0-11 16,0 0-6-16,-29 41-8 0,29-38-3 15,1 0 0-15,3 1-1 0,1-1 0 16,1 0 0-16,2-1 2 0,3-1 2 15,1-1-2-15,2 0-3 0,-1 0-2 16,3-1-1-16,-2-4-1 0,2-1-1 16,-3-1 0-16,2-3-2 0,2-2 1 15,-5-1 1-15,0-2-2 0,-3-3 1 16,-3-1 1-16,-2-4-2 0,-3 1 1 0,-1 1 0 16,-2 0 0-16,-5 4-1 0,-1 1 0 15,-4 7 0-15,1 2 1 16,-3 2 0-16,1 3-1 0,0 2 1 0,-1 0-1 15,3 3-1-15,0 3 1 16,0 3 0-16,2 2 0 0,1 1-1 16,0 3 1-16,2 2 1 0,2 5-1 15,1 2 0-15,2 2 1 0,1 1 0 0,1-1 1 16,4 2-1-16,3-5 4 0,2 0-3 16,3-4 3-16,-2-1-3 0,4 0 0 15,0-7 0-15,0-2 0 0,2-2 0 16,-1-4-1-16,3-2 1 0,-1-2 0 15,2-5 1-15,2-2-1 0,-4-3 5 16,3-1-1-16,0-5-2 0,-2 0 1 16,-1-3-1-16,-3-5 1 0,0-1-1 15,-3-5 0-15,-2-2 1 0,-6-4-3 16,-4-4-1-16,0 7 2 0,-7 3-3 16,0 10 1-16,1 7 0 0,1 8 0 15,3 4-1-15,-1 2 1 0,2 0-1 0,1 0 0 16,0 4-2-16,0 6-2 15,6-1 3-15,4 2 1 0,6 2 0 16,3-2 0-16,4 4 0 0,0-1 1 16,1 2-1-16,-1 3 1 0,-3 1-1 0,-3 3 0 15,-5 1 1-15,-3 4-1 0,-5-3 1 16,-4 1 0-16,0 0-1 16,-4-2 0-16,1-2 0 0,0-4 0 0,3-4 0 15,0-3 0-15,6-4 0 0,6-4 0 16,0-2-3-16,5-1 0 15,4-6-2-15,2-4 0 0,0-1 3 0,-1-2-1 0,-1-3 1 16,-2-1 2-16,-3-2 0 0,-3-2 0 16,-2-2 1-16,-2 0-1 15,-1-2 0-15,-1-5 1 0,-2-1-1 16,0 1 2-16,0-2-2 0,0 0 2 16,1 2-1-16,0 2 2 0,-1 2 0 15,-2 1 0-15,0 4 1 0,-1 3 0 16,-2 3 0-16,0 1-1 0,0 3 1 15,-5 2 2-15,1 1-3 0,-4 4 1 16,0-1-2-16,2 1-1 0,-2 3 0 0,3 1 0 16,0 0 0-16,-1 0 0 0,1 6 0 15,-3 3-1-15,2 4 0 0,0 8 0 16,-2 0 1-16,4 8 1 0,1 1 0 16,-1 4 3-16,3 1 1 0,-1-2 3 15,2 1 0-15,0 0-3 0,2-3-2 0,2-1-1 16,2-3-1-16,4-2-1 15,1-1 0-15,1-3-1 0,4 0 0 16,-2-6 0-16,1-1-4 0,-1-3-25 16,-1-1-16-16,0-6-42 0,1-4-36 0,-4 0-105 15</inkml:trace>
  <inkml:trace contextRef="#ctx0" brushRef="#br1" timeOffset="290550.6469">27527 12653 319 0,'0'0'63'0,"0"0"-20"16,0 0-6-16,0 0-20 16,61-44-12-16,-25 35-3 0,8-1-2 0,-1 0-16 15,0 0-78-15,-9 1-73 0</inkml:trace>
  <inkml:trace contextRef="#ctx0" brushRef="#br1" timeOffset="291090.8517">27823 12584 162 0,'0'0'229'0,"0"0"-183"16,0 0 3-16,0 0 11 15,0 0-12-15,0 0-15 0,59-42 0 0,-50 42-4 16,0 1-8-16,-3 6-3 0,2 2-3 16,-5-2 1-16,1 6-2 0,-3-1-3 15,-1 2-1-15,1 0-3 0,0-3-2 16,3-1-1-16,1 1-2 0,3-3-1 15,4-2 0-15,3-4 0 0,4 0-1 16,0-2 0-16,1-5-1 0,-1-2-3 16,-5-4 1-16,0-3 3 15,-5-3 0-15,-1-2-3 0,0-6 3 0,-2-3 2 16,1-1 3-16,-2-2 4 0,-1 5 2 0,1 4 3 16,0 7-1-16,-3 5-1 0,1 4 1 15,-3 6 0-15,0 0-1 0,0 3-5 16,0 6-7-16,1 4 2 0,-1 4-2 15,0 3 1-15,0-1 2 0,0 5 1 16,-2-1-1-16,-1 4 1 16,3 3 0-16,-1 2-1 0,1 4 0 0,0 0-1 15,-3 0 2-15,1 0-4 0,-1 0 0 16,0-5 1-16,0 2 0 0,1 0-1 16,-4-3 1-16,-1 1-1 0,3-3 1 15,-5-4-1-15,2-1-1 0,-5-3 0 16,0-3 1-16,2-2 0 0,-6-4 0 15,0-2 1-15,-2-1 0 0,-6-1-1 16,4-5 2-16,-6-2-1 0,2 0 1 16,-2-7-1-16,3-4-1 0,6-3 2 0,1-5-1 15,4-3 1-15,7-1-2 16,5-3 0-16,2 2-4 0,11-2-18 16,6 3-13-16,10 2-24 0,7-1-41 15,2 1-46-15,-2 2-159 0</inkml:trace>
  <inkml:trace contextRef="#ctx0" brushRef="#br1" timeOffset="291872.3852">28961 12511 201 0,'0'0'51'0,"0"0"55"0,0 0-53 16,0 0 12-16,0 0-1 0,0 0-10 15,0 0-15-15,0 0-11 0,2-36-9 16,-8 38-9-16,-6 3-6 0,-4 2-1 16,2 4 0-16,-1 1 3 0,5 4-1 15,-1-3-2-15,2 4 0 0,3-3-1 16,1 1 2-16,-1 2 2 0,-1-4 0 0,1 3-3 16,-4-1 0-16,2-2-2 15,0 0 0-15,-1-2-1 0,2-2 0 16,3-3 1-16,1-3-1 0,1-1-1 0,2-2-1 15,0 0-1-15,5 0-3 0,6-5 0 16,9-2 6-16,5-4 0 0,6-2 0 16,3 1 0-16,3-4 0 0,3 2 0 15,-2-2 0-15,1-4 0 0,0 3 0 16,-4-3 0-16,0-1-2 0,-5 2 2 16,-8-1 2-16,-4 1-2 0,-7 1 0 15,-6 3 1-15,-5 1 3 0,0 2 9 16,-8 0 2-16,-4 2 7 0,-2 1-5 15,-4 2-5-15,-1 1-3 0,-5 1-3 0,1 0-1 16,3 4-2-16,1-3-1 16,6 4 1-16,1 0 0 0,7 0 1 15,3 3-1-15,-3 3-2 0,3 6 0 16,-1 8-1-16,1 7 1 0,2 7-1 16,1 4 2-16,4 6 1 0,1 2 2 0,-3 0 2 15,1-1 0-15,-3-1 0 0,5 0-2 16,-4-3-1-16,-1-1 2 0,1-3-5 15,-1-3 1-15,0-2-1 0,-1-2 1 16,0-3-2-16,-4-1 0 0,-7-3-1 16,4-1 1-16,-6-5 0 0,1-3 0 15,0-1 0-15,-2-5 1 16,0 0-1-16,-4-2 0 0,1-3 0 0,-1-3-7 16,2-1-12-16,1-5-4 0,0-5-19 15,3-3-26-15,4-4-5 0,-2-2-26 16,6-7-44-16,-3-5-6 0,4 4-86 15</inkml:trace>
  <inkml:trace contextRef="#ctx0" brushRef="#br1" timeOffset="292011.9024">28862 12890 241 0,'0'0'85'16,"0"0"-29"-16,0 0 14 0,0 0 10 16,76 15-9-16,-38-17-22 0,1-6-6 15,-1-2-12-15,-8 0-11 0,-5 2-13 16,-6 0-7-16,-5 3 0 15,1-2-1-15,-6 1-15 0,2-3-35 0,-1 0-51 16,-4-2-115-16</inkml:trace>
  <inkml:trace contextRef="#ctx0" brushRef="#br1" timeOffset="293040.7407">29855 12229 169 0,'0'0'47'16,"0"0"67"-16,0 0-48 0,-4-59-3 15,2 53-3-15,1 2 2 0,-1 2-18 16,2 2-6-16,0 0-11 0,0 0-7 16,0 7-12-16,0 10-5 0,0 9 2 15,3 10 9-15,0 8 5 0,-1 5 5 0,-2 3-3 16,2 0-6-16,-2-2 0 0,0-2-3 16,0-3-3-16,0-6-2 15,-2-1-3-15,-1-8-3 0,-4-4 0 0,4-5 0 16,0-6 0-16,1-2-1 15,-1-6 1-15,2-3-1 0,1-2-4 16,0-2-23-16,0-1-15 0,4-10-22 0,2-1-27 16,5-6-40-16,-3-5-47 15,2 3-113-15</inkml:trace>
  <inkml:trace contextRef="#ctx0" brushRef="#br1" timeOffset="293284.2454">29871 12212 157 0,'0'0'98'0,"0"0"6"0,0 0-40 16,0 0 5-16,0 0 3 0,0 0-16 15,0 0-20-15,0 0-5 0,0 0-7 16,41-44 1-16,-16 40 2 0,6-1 2 16,0-1-2-16,3 0-3 0,-1-1-6 0,0 2-4 15,1 0-1-15,-5 0-5 0,-2 2-3 16,-2 0-4-16,-5 1 0 15,-5 1-1-15,-5 1 0 0,-1 0-1 16,-8 0-24-16,0 7-14 0,-1 3-30 16,-3 1-1-16,-10 6-22 0,-2 0-48 0,-2-3-50 15</inkml:trace>
  <inkml:trace contextRef="#ctx0" brushRef="#br1" timeOffset="293454.7741">29845 12400 238 0,'0'0'107'15,"0"0"-58"-15,0 0 6 0,0 0 2 16,0 0 6-16,0 0-7 0,0 0-7 16,76 30-7-16,-43-30-10 0,-4-3-10 15,-4-1-12-15,3 0-8 0,-5-3-1 16,4 4-1-16,0-2-16 0,-1-1-47 16,2-2-54-16,-7 0-161 0</inkml:trace>
  <inkml:trace contextRef="#ctx0" brushRef="#br1" timeOffset="293840.5758">30142 12461 281 0,'0'0'153'0,"0"0"-82"0,0 0-11 16,0 0 2-16,0 0-12 0,0 0-26 15,0 0-9-15,0 0 2 0,50 15 7 16,-26 7 1-16,-1 1-3 0,6 2-3 15,0 2-2-15,-2-2-2 0,1 0-2 16,2-1-4-16,-5-2 1 0,1-2-3 16,-4-3-1-16,0-1-6 0,-6-2 0 15,-3-2 0-15,-2-3 0 0,-6-4 0 16,-1 2-1-16,-4-4-26 0,0-2-20 0,-6-1-26 16,0 0-14-16,-5-4-68 15,5-5-73-15</inkml:trace>
  <inkml:trace contextRef="#ctx0" brushRef="#br1" timeOffset="294090.977">30490 12414 227 0,'0'0'149'0,"0"0"-82"16,0 0-8-16,0 0 10 0,0 0-13 16,0 0-14-16,0 0-16 0,0 0-7 15,-61 3-6-15,42 18 3 0,0 5 2 16,-1 1 2-16,1 5-2 0,-2 1-3 15,-2 2-4-15,0 1 1 0,0 1-2 16,-2-3-2-16,4-2-1 0,0-2-4 16,2-3 0-16,5-6-1 0,4-2-1 15,1-4 0-15,5-3-1 0,2-5 1 16,1-1-1-16,1-4-1 0,0-1-12 0,0-1-24 16,6-3-29-16,5-6-4 0,6-5-36 15,-2-1-117-15</inkml:trace>
  <inkml:trace contextRef="#ctx0" brushRef="#br1" timeOffset="294414.2556">30665 12494 271 0,'0'0'136'16,"0"0"-71"-16,0 0-6 0,0 0 11 0,0 0-26 15,0 0-13-15,0 0-14 16,0 0 3-16,62 9 0 0,-42 7-2 16,0 4 4-16,2 1-1 0,-4-2-8 0,0 2-2 15,-5-5-4-15,2 2-1 0,-2-2-1 16,-1-4-2-16,-4 1-1 0,0-3-2 15,-5 2 1-15,-1-6-1 16,-2-3 0-16,1 0-7 0,0-3-36 0,0 0-27 16,1-6-27-16,3-6-79 0,0 0-153 15</inkml:trace>
  <inkml:trace contextRef="#ctx0" brushRef="#br1" timeOffset="294743.353">31078 12417 206 0,'0'0'134'0,"0"0"-51"0,0 0-13 16,0 0-4-16,0 0-5 0,0 0-12 16,0 0-23-16,0 0-13 0,0 0-8 15,-46-7-2-15,29 20 0 0,2 1 1 16,1 0-3-16,1 2 1 0,1-1-2 0,1-4 1 16,5 3 0-16,-1-3 1 0,3-1 2 15,3 1 1-15,1 0 3 0,0-1 2 16,0 1-1-16,0 2 3 0,2 3 3 15,1-1-2-15,2 2 0 0,-3 1-3 16,0 1 0-16,1 2-3 0,-1 0 3 16,3 0-2-16,-3-2 0 0,0-1-3 15,0-2 0-15,0 0-1 0,2-1 1 0,-1-2-2 16,1-1 0-16,-2 0-1 16,0-1 0-16,-1-2-1 0,0-2-1 15,0 2 0-15,-1-3-1 0,1-4-29 0,1-2-48 16,0-5-75-16,2-4-201 0</inkml:trace>
  <inkml:trace contextRef="#ctx0" brushRef="#br1" timeOffset="295159.2628">31519 12064 298 0,'0'0'115'0,"0"0"-80"15,37-64-2-15,-33 54 4 0,-2 4 22 16,-2 4-19-16,0 2-13 0,0 0-11 16,-4 0-7-16,-9 7-3 0,-5 4-1 15,-2 6 5-15,-2 7 8 16,0 5 1-16,1 5-3 0,1 6-2 0,4 5-3 16,1 1 2-16,2 2 2 0,3-1-1 15,5-4-1-15,5-4-3 0,0-7-5 16,10-4-2-16,1-6-2 0,5-2 0 15,0-5 0-15,5-7-1 0,0-2-1 16,2-5-28-16,3-1-29 0,-3-7-17 16,-2-7-44-16,-6 0-117 0</inkml:trace>
  <inkml:trace contextRef="#ctx0" brushRef="#br1" timeOffset="295560.4351">31639 12192 194 0,'0'0'188'0,"0"0"-133"0,50-9-4 0,-31 12 5 0,1 2-3 16,-4 1-15-16,-2 1-6 0,-4-1-6 15,-7 2-15-15,-2 2-5 0,-1-1-3 16,-6 6-1-16,-4 0-1 0,-3 1 0 16,-2 1 0-16,0-3-1 0,2-1 0 15,3-5 0-15,1 0 0 0,6-4 0 0,-1-4 0 16,4 0 0-16,0 0 1 15,0 0-1-15,4-4 2 0,-1-7 8 16,6-2 10-16,2-4-12 0,0 1-4 16,2-1 0-16,0 0-3 0,-1 1 2 0,1-1-1 15,2 0 1-15,-1 2 3 0,0 2 5 16,-4 0 6-16,-3 7 1 16,-2-1 0-16,2 3 1 0,-5 3 3 0,0-1-2 15,-2 2-2-15,0 0-3 0,0 0-7 16,-3 7-8-16,-3 6 0 0,-2 6 0 15,-2 3 1-15,4 2-1 0,0-2 0 16,0 1 0-16,6-3 1 0,0 0-1 16,1-3 0-16,10-1-10 0,0-3-33 15,2-3-32-15,1-5-56 0,0-2-108 16</inkml:trace>
  <inkml:trace contextRef="#ctx0" brushRef="#br1" timeOffset="295743.7871">32041 12394 163 0,'0'0'361'0,"0"0"-291"16,0 0-20-16,0 0 17 0,0 0-29 15,0 0-18-15,0 0 7 0,0 0-6 16,0 0-4-16,-18 63-5 0,2-45-4 0,-2-1-4 16,-2 2-1-16,-1-5-3 0,1 2 1 15,7-1-1-15,2-6-2 0,6 1-20 16,2-3-30-16,3-5-22 0,6-2-28 15,1-5-117-15</inkml:trace>
  <inkml:trace contextRef="#ctx0" brushRef="#br1" timeOffset="296175.6947">32173 12098 366 0,'0'0'126'0,"0"0"-88"0,0 0 17 15,-2-50 11-15,3 50-9 0,0 0-26 16,2 0-11-16,4 6-4 0,-1 6 6 16,2 4 2-16,1 0-5 0,-1 1-6 15,1 0-2-15,0-1-5 16,-2-3-4-16,2 2-1 0,1-4 0 0,3-2-1 16,0-3-1-16,2-3-16 0,0-3-13 15,-1 0-3-15,-2-3 12 0,-1-5 11 16,1-1 8-16,-3-5 2 0,-1-4 0 15,-1-2 0-15,-2-1 2 0,1 1 14 16,-3 1 6-16,1 5-5 0,-1 1-3 0,2 5 2 16,-1 4 2-16,-3 3 0 0,3 1 1 15,4 4-11-15,3 7-4 0,5 5 1 16,-3 3 8-16,0 2 3 16,-6-1 1-16,-4 0-4 0,-3 0-1 15,0 2-4-15,-4 2-2 0,-5 0-2 0,-7 1 0 16,-1 0-3-16,-5-3-1 15,0 0 1-15,-1-4 0 0,-1 0-1 0,2-4-3 16,0-2-21-16,2-1-22 16,7-2-15-16,5-4-26 0,5-5-39 0,3-3-66 15,0-6-124-15</inkml:trace>
  <inkml:trace contextRef="#ctx0" brushRef="#br1" timeOffset="296459.3132">32433 11872 483 0,'0'0'36'0,"0"0"20"16,74-46 1-16,-41 46 0 0,5 4-20 0,-1 9-10 15,4 6-1-15,-4 4 0 0,-7 4-4 16,-2 5 3-16,-7 4-3 0,-4 1-5 16,-9 6-2-16,-6 2-1 0,-2 3-1 15,-7 1-6-15,-6 0-2 0,-7 0-2 16,-6-2-2-16,-5-2-1 0,-4-2 1 15,-4-7-1-15,0-3 0 0,-2-7 0 16,0 1 1-16,-1-4-1 0,-2-3 1 16,-4-4-1-16,0 0 1 0,1-8-1 15,5 2 0-15,6-9-7 0,6-1-5 16,7-3-5-16,2-10-18 0,9-1-22 16,1-13-49-16,2-6-75 0,4-3-246 15</inkml:trace>
  <inkml:trace contextRef="#ctx0" brushRef="#br1" timeOffset="297327.7736">12369 4889 331 0,'0'0'200'0,"10"-50"-194"0,-4 34-1 15,1 7-2-15,-5 7 27 0,-2 2-10 16,0 0-4-16,1 4-3 16,2 7-10-16,-3 10-1 0,0 8 3 0,2 8 8 15,3 12 6-15,2 8-1 0,-4 7-3 16,1 6-1-16,3 7 5 0,0 3-7 16,3 5-3-16,-1 4-2 0,5 4 0 15,1 0 0-15,3-2 5 0,-1-4 4 16,-1-7-6-16,-2-4-4 0,-7-8-5 0,0-5 1 15,-6-6-2-15,-1-6 2 0,0-7 2 16,-4-8-3-16,-2-8 1 0,1-6-1 16,0-10 0-16,0-5 0 0,1-7-1 15,1-5-1-15,-4-13-12 0,-1-11-42 16,1-13-28-16,-1-14-52 0,5-3-125 16</inkml:trace>
  <inkml:trace contextRef="#ctx0" brushRef="#br1" timeOffset="298533.9274">12368 4979 235 0,'0'0'128'0,"-16"-59"-125"0,16 41 12 0,0 2 45 16,3 0-6-16,5 0-21 15,0 0-9-15,3 2-3 0,6 2-3 16,2 2 0-16,7 0-5 0,2 0-1 0,9 2-2 15,6 0 0-15,7 1 2 0,12-2 1 16,6-2-2-16,12 0-7 0,11-3-1 16,10-1 1-16,7-2-2 0,10-1-1 15,11 0 1-15,5-3 1 0,11 3-3 16,4-2-3-16,5 3 2 0,1 2 1 16,6-1 3-16,6 0-2 0,5 2-1 15,2-3-4-15,4 3 4 0,1 0 1 16,3-2 3-16,2 2 2 0,4 0-5 15,-4-3 3-15,1 4-4 0,-5-2 5 16,-1 3-2-16,-5-1-3 0,0 1-3 16,-6 1 3-16,-2 1 2 0,-3 0 2 15,-4 2-4-15,0 1-3 0,-3 0 3 0,-1 1 1 16,-2 0 2-16,-2 0-3 0,0-1-6 16,-2 2 6-16,-4 2 1 15,-2 3 1-15,-9-4 0 0,-5 4-2 0,-6 0 0 16,-7 0-1-16,-8 0 1 0,-6 0 0 15,-9 0 1-15,-3 0 1 0,-8 0-2 16,-6-2 0-16,-2-2-4 0,-7 3 4 16,-1-3 0-16,-10 1 0 0,0-1 1 15,-9 0-1-15,-5 1 2 0,-7 3 2 16,-5 0 4-16,-7 0-1 0,-4 0 0 16,-6 0-3-16,-2 2 1 0,-1 2-1 15,-3 1-2-15,2 0 0 0,-1 4 1 16,4 2-1-16,-3 3-1 0,5 0 0 15,-2 5 1-15,2 2-2 0,0 4 0 16,-3 2 1-16,0 3-1 0,-1 0 0 0,-2 5 1 16,0 1 1-16,-1 2-2 15,0 1 0-15,1 3 0 0,-1 2 1 0,2 0 2 16,0 2 0-16,1 2-2 0,2 1 2 16,-2 4 0-16,0 1-1 0,-1 4-1 15,0 1 0-15,0 1 0 0,-1 1 0 16,1 1 0-16,-2-3-1 0,3-3 1 15,0-2 0-15,1-4-1 0,-4-5 1 0,3-2 1 16,-6-6-1-16,0-1 1 16,-1-6 2-16,-3-1 1 0,0-3-2 15,0 1 2-15,-3-5 1 0,-3-1-3 16,-4-3-3-16,-2 0 2 0,-4-3 0 16,-3 0 0-16,-7 1 1 0,-4-5 2 15,-4 1-4-15,-5-3 3 0,-7-2-3 16,-5 2 1-16,-3-3 1 0,-7-3-3 15,-4 1-4-15,-4-1 4 0,-4 1 0 0,-1-1 0 16,-6 2 0-16,-3-2 1 0,-1 0 1 16,-4 1-1-16,-3 0 0 15,-5 2 1-15,-1-2 1 0,-4 0-3 0,-2-1-4 16,-4-2 3-16,-3 2 1 0,-3-1 0 16,4 1 0-16,-6 2 2 0,-1-1 0 15,-1 1-2-15,-6-1-1 0,2 0-5 16,-6 4 6-16,2-5 1 0,-3 3 0 15,-2 0 2-15,1-1 0 0,-2 3-3 0,0-4-4 16,3 1 4-16,-1 0 0 0,0-1 0 16,0 0 2-16,1-1 1 15,0 0-3-15,-2 1-8 0,0-3 8 16,1 1 1-16,1 1 2 0,1 0-1 16,-1 2 0-16,-3-1-2 0,3 1-2 15,-1 0 1-15,6-1 1 0,1-1 2 16,4 0 1-16,3 0-2 0,-3 1-1 15,6 1-6-15,-1-1 5 0,-3-1 1 16,2 2 3-16,2-2-1 0,-1 2 1 0,4-1-1 16,0 0 2-16,1 0-3 0,2 2 4 15,3 0 2-15,-2 0 1 16,0 1-4-16,3 1 0 0,1-1 0 0,1 1-1 16,-1-1-3-16,-1 0-6 0,3 0 6 15,1-2 2-15,5-1 2 0,4 0-1 16,5 2 1-16,5-1 2 0,1 1-1 15,9 2-5-15,1 2-3 0,3 3 2 16,-4 2-1-16,-5-1-12 0,-6-4-63 16,-9-10-102-16,-7-5-392 0</inkml:trace>
  <inkml:trace contextRef="#ctx0" brushRef="#br1" timeOffset="300430.5998">21705 1089 541 0,'0'0'23'16,"0"0"9"-16,-9-61 8 0,8 54 12 0,-1 1-13 16,1 3-7-16,1 3 1 15,0-3-10-15,0 3-8 0,-2 0-3 16,2 9-8-16,0 6-4 0,-1 9 0 16,1 8 4-16,0 6 9 0,0 5-2 15,3 8-5-15,0 5 5 0,2 5-3 0,-3-3-2 16,0-3-6-16,-1-9-1 15,-1-5 1-15,0-7 0 0,0-9 0 0,0-8 0 16,-1-6 0-16,0-6 0 0,1-5-4 16,-2 0-13-16,0-7-4 15,-2-6-2-15,1-6-55 0,2-3-23 16,-1-5-66-16,2 5-84 0</inkml:trace>
  <inkml:trace contextRef="#ctx0" brushRef="#br1" timeOffset="300714.7736">21718 1055 257 0,'0'0'116'0,"0"0"-36"0,0 0-16 15,0 0 0-15,0 0-23 0,61-36-12 0,-41 32 0 16,6 3-11-16,-1-1-2 16,5 2-3-16,0 0-3 0,0 0 0 15,-2 7-1-15,-2 2-3 0,-4 3-4 0,-6 3-1 16,-4 4-1-16,-5 1 0 0,-7 2 0 15,-7 3 1-15,-10-2 0 0,-8 0 0 16,-5-3 0-16,-3 0 4 16,-1-3 1-16,-1-5 0 0,4-2 6 0,6-5-2 15,3 0 1-15,6-4-5 0,5-1-5 16,0 0 0-16,5 0-1 0,1-3-8 16,4 0-32-16,1-5-31 0,8-4-39 15,7-4-138-15</inkml:trace>
  <inkml:trace contextRef="#ctx0" brushRef="#br1" timeOffset="301081.2652">23083 955 277 0,'0'0'107'16,"0"0"-95"-16,0 0-9 0,0 0 49 15,-48-52 2-15,21 48-30 0,-6 1-9 16,-6 3-6-16,-5 3 0 16,-3 7 2-16,-4 4 3 0,-2 8-7 0,-5 6-4 15,-3 7-2-15,0 6 0 0,-2 7 0 16,4 6 2-16,2 10 1 0,6 7 5 16,3 5 10-16,5 4 0 0,8 0 0 15,11 0 2-15,10-6-3 0,14-5-4 16,5-6-2-16,14-8-1 0,8-3 0 15,10-4-1-15,7-4 6 0,8 0 8 16,3-5-5-16,1-2-9 0,-1-9 2 16,0-9 33-16,0-7-34 0,-4-6-9 15,1-6-1-15,-1-1-1 0,-4-8-1 0,-1-4-41 16,-5-5-41-16,0-5-49 0,-4-9-62 16,-7 0-183-16</inkml:trace>
  <inkml:trace contextRef="#ctx0" brushRef="#br1" timeOffset="301383.3047">22618 1399 187 0,'0'0'290'0,"0"0"-277"0,0 0 1 15,0 0 22-15,0 0-2 0,56 0-16 16,-32 19 8-16,8 5 9 0,3 5 2 16,0 5-7-16,3-2-3 0,0 3-1 15,-3 0 4-15,-2-3-10 16,0 0-4-16,-1-4-1 0,-3-2-1 0,-5-5-5 16,-2-4-3-16,-5-2-4 0,-3-2-1 15,-4-5-1-15,-4 0 0 0,-3-7-7 16,0 0-26-16,-1-1-24 0,-1-7-6 15,-1-7-13-15,0-7-117 0,-3 0-144 16</inkml:trace>
  <inkml:trace contextRef="#ctx0" brushRef="#br1" timeOffset="301626.7672">23180 1352 262 0,'0'0'167'0,"0"0"-93"0,0 0-16 0,0 0-3 16,0 0-20-16,0 0-9 0,0 0-9 15,-69 21-7-15,41 5-2 0,-8 5 1 16,-1 3-2-16,2 3-3 0,-3-3 4 16,2 4-2-16,3-1-2 0,-1-3 0 15,7-1 3-15,-2-5 2 0,5-5 1 16,2-2 2-16,4-7-4 16,3 0-3-16,2-4-4 0,3-1 0 0,3-4 0 15,2-4-1-15,4 2-6 0,1-3-27 0,2 0-18 16,9-3-32-16,5-9-38 15,3-1-98-15</inkml:trace>
  <inkml:trace contextRef="#ctx0" brushRef="#br1" timeOffset="302184.1334">24231 1239 201 0,'0'0'84'0,"0"0"-14"15,0 0-26-15,0 0 19 16,0 0-15-16,0 0-14 0,0 0-14 16,0 0-9-16,0 0 3 0,-60 69-1 0,25-35 5 15,-5 4 2-15,-4-1-9 0,-6-1-4 16,6-1-5-16,4-2-2 16,4-3 0-16,8-3 3 0,6-5-3 0,9-7 0 15,4-7 2-15,6-1-2 0,3-7 0 16,0 0 2-16,0 0 4 0,0-4 15 15,5-3-3-15,3-2-2 0,1-2-6 16,0 1-4-16,1 3-2 0,-3 5-1 16,2-1 0-16,-2 2-1 0,7 1-1 15,0 1 1-15,3 6 1 0,3 0-2 16,3 6 3-16,4 0 3 0,2 0 0 16,-2 5 4-16,1-6-1 0,0 3 2 15,-4-3-1-15,1-1-3 0,-4-2-4 16,-3-4-1-16,-2-2 0 0,-3 2-2 0,-4-5 0 15,-2 1 0-15,-4-1 0 16,-2 0 0-16,-1 0-1 0,0 0-2 0,0-1-19 16,-1-2-42-16,-12 0-30 0,-2-1-116 15,-4 2-167-15</inkml:trace>
  <inkml:trace contextRef="#ctx0" brushRef="#br1" timeOffset="302426.2888">23798 1816 302 0,'0'0'200'0,"0"0"-117"0,0 0-57 0,0 0 10 15,0 0-2-15,61 3-2 0,-31-3-6 16,4 0-4-16,1 0-3 16,1 2-2-16,3-1 4 0,-3-1-7 15,-1 2-3-15,-4-2 0 0,-4 1-4 16,-5-1-5-16,-5 0 0 0,-5 0 0 0,-7 0-1 15,1 1-1-15,-4 0 1 16,-2-1-1-16,0 1 1 0,0-1-1 16,-1 0-2-16,0 0-20 0,-2 0-17 0,0-2-26 15,1-11-35-15,0 2-134 0</inkml:trace>
  <inkml:trace contextRef="#ctx0" brushRef="#br1" timeOffset="303422.0986">24798 1503 95 0,'0'0'206'0,"0"0"-95"0,0 0-25 16,0 0-4-16,0 0-21 0,0 0-1 0,0 0-24 15,14-12-23-15,-5 6 2 0,3 1-1 16,4 0 1-16,2 4-3 0,5 1-3 15,-1 0-3-15,0 7-2 0,4 1-1 16,-6 5-2-16,-2 1 0 0,-5 3 1 16,-6 3-2-16,-1 0-3 0,-9 4 3 15,-7 0 1-15,-6 0 1 0,-5 1-2 16,-3-3-6-16,2-5-6 0,3-5-1 16,4-5 5-16,3-2 8 0,8-2 0 15,3-3 1-15,1 0 0 0,0-2 2 16,1-5 5-16,4-3 5 0,5-8-7 15,6 0-6-15,3-3 0 0,6 0 0 16,4 2 0-16,3 0 0 0,1-1 0 16,-1 2 0-16,0-1 0 0,-1 1 0 15,-5 1 7-15,2-1 3 0,-6 2 1 16,-3 1 6-16,-5 0 1 0,-4 3 1 16,-4 0-1-16,0 3-2 0,-6-1 1 0,0 0-6 15,-8 5-1-15,2-1 1 0,-6 1-8 16,1 3-3-16,-1-1 1 0,-1 3-1 15,-1 3 0-15,1 6-1 0,2 5-1 16,-2 4 1-16,1 5-1 0,3 4-2 16,0 0 2-16,6 4 2 0,2 0-1 15,1-1 1-15,5-1-1 0,9-1 2 16,4-2-1-16,4-5 0 0,3-4 2 16,1-3-2-16,-1-6 2 0,2-3-2 15,-4-3 2-15,-4-2 1 16,-2 0 1-16,-5-1 1 0,0-2 1 0,-7-1 5 15,-2-1-4-15,0 1-7 0,-3 0 0 0,-1-1 0 16,-5-1 0-16,-5-1 0 16,0 0-9-16,0 0-41 0,-1-1-53 15,7-7-57-15,4 3-189 0</inkml:trace>
  <inkml:trace contextRef="#ctx0" brushRef="#br1" timeOffset="303789.7394">25834 1723 163 0,'0'0'361'0,"0"0"-271"16,0 0-28-16,0 0-7 15,0 0-4-15,0 0-7 0,0 0-14 0,-9-15-5 16,6 9-1-16,2 2 2 0,1-2 0 16,0 2-2-16,1 3-7 0,4 1-7 15,7 1-7-15,7 9-2 0,9 4 3 16,-1 4 0-16,-3 3-1 0,-3-1-3 15,-10 1 0-15,-6 2 0 0,-5 4 0 16,-13 2 0-16,-12 5 0 0,-17 3 0 16,-14 4 0-16,-21 3-79 0,-11 2-118 15,-18-5-293-15</inkml:trace>
  <inkml:trace contextRef="#ctx0" brushRef="#br1" timeOffset="307686.1363">27003 1241 351 0,'0'0'107'0,"0"0"-90"0,0 0 17 16,0 0 5-16,0 0-8 0,0 0-22 16,0 0 6-16,60-7 10 0,-34 19 0 15,0 5-8-15,2 2-6 0,-1 1 1 16,-2 2 5-16,-1 0-5 0,0 2 2 15,-5-4-1-15,-3 2-3 0,-3-4-7 16,-5-3 1-16,0 0-2 0,-3-4-1 16,-2-1-1-16,-1-2 0 0,-2-2-4 15,1-4-31-15,0-2-28 0,2-3-30 16,0-10-83-16,1-4-123 0</inkml:trace>
  <inkml:trace contextRef="#ctx0" brushRef="#br1" timeOffset="308077.2504">27538 1187 81 0,'0'0'216'0,"0"0"-175"0,0 0 12 16,0 0 34-16,0 0-26 0,0 0-21 15,0 0-17-15,0 0-3 16,-26-5-9-16,9 14-7 0,-4 1-3 0,-1 4 4 16,-1-2 1-16,1 2 0 0,-1-2-1 15,0 1-1-15,5 1 3 0,-1-2 0 16,1 1-2-16,2-1 2 0,2-1-2 15,4-1 0-15,1-2 0 0,0 1 2 16,2 0 0-16,-1-2 0 0,4-2 3 0,1-3 0 16,3 1 0-16,0 1-3 0,-1 1 2 15,1 2 0-15,0 5 2 0,1 2 0 16,4 3 0-16,1 5 3 16,2 3 1-16,0 2-3 0,0 3-1 0,1 2 0 15,-2 4-1-15,1 0-6 0,-5 1-1 16,0-2-1-16,-3-2 0 15,0-2-1-15,0-3 0 0,-1-4 0 0,1-2 0 16,0-6 0-16,0-2-1 16,0-4 0-16,0-3 0 0,0-3 1 0,0-3-1 15,0 1 0-15,0-2 1 0,0 0-1 16,0-2-14-16,0-6-14 0,0-5-26 16,0-7-62-16,1-1-105 0</inkml:trace>
  <inkml:trace contextRef="#ctx0" brushRef="#br1" timeOffset="308505.9511">28466 1338 156 0,'0'0'243'0,"0"0"-173"16,0 0-28-16,0 0 20 15,0 0-35-15,0 0-20 0,-76 45-3 16,38-19 5-16,-3 0 5 0,2 1-3 15,5-2 0-15,9 0 1 0,3-6-1 0,10 0-5 16,3-6-3-16,5-2 0 0,4-4 2 16,0-4 5-16,0 1 4 15,6-1-1-15,5 0 4 0,6 1 7 0,1 0 1 16,6 2-10-16,0-1-4 0,1 3-6 16,0 1-1-16,-1 0-3 15,-1 3 2-15,-7-3-2 0,0 0-1 16,-4-1-2-16,0-3-10 0,-2 0-34 0,-6-3-29 15,-4 1-12-15,-1-1-46 0,-6-2-92 16</inkml:trace>
  <inkml:trace contextRef="#ctx0" brushRef="#br1" timeOffset="308673.0705">28123 1760 246 0,'0'0'207'0,"0"0"-138"16,0 0-18-16,0 0-12 0,51 5 0 0,-24-5 5 15,2-1-1-15,-2 1-10 0,-3 1-15 16,0 4-13-16,1 1-5 16,0-2 0-16,3-1-42 0,3-3-63 0,-5-5-158 15</inkml:trace>
  <inkml:trace contextRef="#ctx0" brushRef="#br1" timeOffset="309256.692">28814 1447 317 0,'0'0'166'0,"0"0"-98"0,0 0-25 0,63-48-6 16,-49 50-8-16,-1 6-3 0,-1 2-1 15,0-1-4-15,-2 1-6 0,-3 4-5 16,0-3-3-16,1 0-2 15,0-1-2-15,0-4-3 16,1 0 1-16,2-1 1 0,4-4 1 0,2-1-1 0,1-5 2 0,2-3 1 16,-2-3-1-16,-3 2-4 15,-4-2 3-15,-3-3 0 0,1 0 1 16,-4-1-1-16,1 2 13 0,-3 1 4 16,-2 3-4-16,0 4-8 0,-1 0-1 15,0 5-2-15,0-1 1 0,0 1 1 16,0 0-5-16,0 0-2 0,0 4 0 0,3 5-6 15,1 4 3-15,4 8 3 16,-3 0 0-16,5 5 0 0,-2 0 0 16,2 2 2-16,-4 4-2 0,3 0 1 15,-3 3 1-15,0 1 0 0,-2-3-2 16,-1 0 0-16,-3-1 0 0,0-3 1 16,0-2-1-16,-3-1 0 0,-4 0 1 15,0-2 1-15,-4 2-1 0,0-2-1 16,-1 0 2-16,-3-1-1 0,-1-4-1 0,0-3 0 15,-1-1 2-15,-1-6 0 0,-4-2-1 16,-1-2 0-16,3-5 2 0,-1 0-1 16,-3-5-1-16,4-3 2 0,3-4 4 15,0-4 8-15,3-3 0 0,8-1 0 16,2-1-2-16,4-4-2 0,4 2-6 0,6-1 0 16,5 2-2-16,8 3-3 15,1 1 0-15,8 2 0 0,3 0-1 16,3 0-14-16,6-2-30 0,1-4-21 15,-1-2-76-15,-4-1-132 0</inkml:trace>
  <inkml:trace contextRef="#ctx0" brushRef="#br1" timeOffset="309528.6099">29507 1131 103 0,'0'0'245'0,"0"0"-164"16,0 0-15-16,83 16-4 16,-43 6-10-16,5 4-3 0,2 10-2 15,3 7-11-15,-9 6-6 0,-1 5 1 16,-10 6-4-16,-9 6-10 0,-13 3-7 0,-8 7-8 15,-8 2 1-15,-20 4-2 0,-10-1-1 16,-16 3-8-16,-21-2-83 16,-13-4-76-16,-23-15-213 0</inkml:trace>
  <inkml:trace contextRef="#ctx0" brushRef="#br1" timeOffset="310511.7779">16613 1254 53 0,'0'0'357'0,"0"0"-300"0,-6-59-27 16,3 48 13-16,2 1 17 0,-1 5-17 15,1 0-1-15,1 5-4 0,-1 0-10 16,1 0-6-16,0 6-13 0,0 9-9 15,0 7-1-15,3 12 1 0,3 2 12 16,-2 7 10-16,3 1-2 0,-1 1-5 16,-3 1-2-16,-1 0-1 0,-1 1 0 15,-1 1-4-15,0 0-4 0,0-4-1 16,0-5-2-16,-2-7 1 0,-1-10-1 16,1-4-1-16,-1-7 2 15,1-2-2-15,0-3 1 0,1-4-2 0,-1-2-5 16,0-1-26-16,2-7-3 0,0-7-31 15,0-5-34-15,0-6-45 0,4-3-71 16</inkml:trace>
  <inkml:trace contextRef="#ctx0" brushRef="#br1" timeOffset="310757.673">16596 1241 16 0,'0'0'359'0,"0"0"-348"15,-60-44 15-15,43 42 24 0,6 2 1 16,0 0-2-16,8 0-12 0,2 2-7 15,1-1-6-15,4 2-3 0,9 0-10 16,9 2 10-16,11-1 19 0,10-1 4 16,8 0-13-16,2-3-5 0,0 0-8 15,-2 0-4-15,-7 0-5 0,-6 0 1 16,-9 0-3-16,-7 0-3 0,-7 0-3 0,-6 0-1 16,-7 0 1-16,-2 0 0 15,0 0-1-15,0 0 3 0,-1 0 1 16,-6-6-4-16,-2 0-6 0,-6 2-30 15,-1 2-26-15,-1 2-35 0,-2 0-34 0,3 3-135 16</inkml:trace>
  <inkml:trace contextRef="#ctx0" brushRef="#br1" timeOffset="311008.0195">16513 1597 214 0,'0'0'149'0,"0"0"-34"0,0 0-58 16,0 0 10-16,0 0-4 0,0 0-12 15,0 0-7-15,0 0-3 0,0 0-13 16,-20-30-11-16,20 30-5 0,4-1-2 0,8 1-5 16,6 0-3-16,5 0 1 0,9 0-1 15,5 0-1-15,3-2-1 16,1-2 0-16,5-2-37 0,-2-3-47 0,-4-2-58 15,-6 0-199-15</inkml:trace>
  <inkml:trace contextRef="#ctx0" brushRef="#br1" timeOffset="311386.9962">17039 1730 155 0,'0'0'350'0,"0"0"-298"0,0 0-3 15,0 0-5-15,0 0-17 0,0 0-14 16,0 0 8-16,56 30 7 0,-32-7-5 0,-1 2 13 16,3 0-6-16,-3 2-6 15,1 2-5-15,1-2 1 16,-5 1-4-16,1-5-5 0,-1 2-2 0,-2-3-2 16,-5-3-3-16,-3-1-2 0,-1-5-2 15,-4-1 0-15,-4-7 0 0,-1 0-7 16,0-4-23-16,0-1-17 0,0 0-27 15,-5-3-9-15,-5-6-25 0,3-7-79 16,-2 1-66-16</inkml:trace>
  <inkml:trace contextRef="#ctx0" brushRef="#br1" timeOffset="311606.3464">17297 1799 331 0,'0'0'85'15,"0"0"-21"-15,0 0 2 0,0 0-18 16,0 0-33-16,0 0 0 0,0 0 15 15,-45 59 4-15,23-33-4 0,4 2-9 16,-4-1-1-16,0-1 5 0,-2 3-5 16,1-3-2-16,0 0-4 0,3-2-2 15,2-4-1-15,3-3-1 0,4-3-4 16,3-3 0-16,2-3-3 0,0-3-2 0,3-2-1 16,2-2 0-16,1-1 0 15,0 0-3-15,7-5-34 0,4-9-38 16,9-12-60-16,4 2-142 0</inkml:trace>
  <inkml:trace contextRef="#ctx0" brushRef="#br1" timeOffset="312001.2648">17726 1842 239 0,'0'0'279'16,"0"0"-233"-16,0 0-3 0,0 0 20 15,0 0-14-15,0 0-22 16,0 0-11-16,0 0-10 0,0 0-2 16,61-6 11-16,-37 22 12 0,1 2-4 15,2-1-8-15,-4 1-2 0,2-3-2 0,-3 0-2 16,-2 0-3-16,-1-2-3 0,-5-1-2 16,0-2 0-16,-7-1 0 0,-1-2-1 15,-3-3-1-15,-1-1-26 0,-1-3-23 16,0 0-27-16,3-3-11 0,3-7-30 15,0-5-66-15,2-2-157 0</inkml:trace>
  <inkml:trace contextRef="#ctx0" brushRef="#br1" timeOffset="312359.1365">18214 1760 410 0,'0'0'77'15,"0"0"-35"-15,0 0 29 0,0 0-21 16,0 0-17-16,0 0-15 0,-66-3-3 15,46 10-5-15,-3 2-4 0,2 1 0 16,-2 2 2-16,2-2-2 16,1 1-2-16,3 1-1 0,0-2 3 0,7-2 4 15,2-1 1-15,4-1-3 0,0-3-2 0,2 1-1 16,1-2 1-16,1-1-3 16,0 2 3-16,0-1 0 0,0 2-2 15,0 5-1-15,1 2 1 0,3 3 1 16,-1 2 2-16,0 4 2 0,0 3 0 0,1 2 4 15,1 4-1-15,0-1-4 16,-2 2 0-16,7-1-2 0,-3-1-1 0,5 0 0 16,-3-5 0-16,2-2-2 0,0 0-2 15,-5-2 0-15,2 2 0 0,-3-3-1 16,-4 0 0-16,-1 1 0 0,-4-3 2 16,-4 0-2-16,1-1-1 15,-2-4-11-15,4-3-24 0,-2-8-27 16,4-3-62-16,2-10-82 0</inkml:trace>
  <inkml:trace contextRef="#ctx0" brushRef="#br1" timeOffset="312776.8591">18663 1295 156 0,'0'0'263'0,"0"0"-200"16,20-51-17-16,-16 45 14 0,-1 5-11 15,-3-1-9-15,0 2-6 0,0 0-7 16,0 0-10-16,-6 6-9 0,-3 5-7 16,-6 8 0-16,-4 7 0 0,-2 8 1 15,1 9 0-15,1 4-1 0,3 6 6 16,1 3 7-16,6 2 3 0,1 0-3 0,5-5 0 16,2-3-4-16,1-9-2 0,2-5-4 15,5-3-1-15,2-5 0 16,0-5-2-16,2-2 1 0,1-6-2 15,2-4 0-15,-3-4-2 0,5-4-32 0,1-3-34 16,4-8-30-16,-3-3-109 0</inkml:trace>
  <inkml:trace contextRef="#ctx0" brushRef="#br1" timeOffset="313194.523">18929 1510 313 0,'0'0'156'0,"0"0"-124"0,0 0-2 0,0 0 15 16,0 0-10-16,56-26-4 16,-45 30-4-16,-2 4-8 0,-2 5-13 0,-3 1-1 15,1 4-3-15,-5 4 0 16,-2 3-1-16,-5 0 1 0,-6 1-2 16,2-1 3-16,-4 0-3 0,3-4 1 0,0-5-1 15,6-5 0-15,1-6-1 0,1-1 1 16,4-2 2-16,-1-2-1 0,1 0-1 15,0-6 4-15,5-3 16 0,2-4 10 16,3-6-19-16,1-2-5 0,4-1-2 16,3-2 1-16,5 3-4 0,-2-4 2 0,0 5 1 15,2-3 4-15,-2 6 0 16,-3 1 4-16,-2 0 1 0,-4 5 4 16,-5 3-2-16,-3 3 3 0,-1 2-2 15,-3 3 1-15,0 0-4 0,0 0-3 16,-3 3-8-16,0 6-2 0,-3 6-7 15,-3 9 7-15,3 4-1 0,-4 4 1 16,6 0-1-16,2 1 0 0,2 0 1 16,0-1-1-16,4-2-1 0,4-5-1 0,1 2-53 15,5-6-43-15,3-1-48 0,0-5-88 16,0-7-97-16</inkml:trace>
  <inkml:trace contextRef="#ctx0" brushRef="#br1" timeOffset="313373.0684">19420 1846 537 0,'0'0'60'0,"0"0"-19"0,0 0 16 0,0 0-8 16,0 0-21-16,0 0-10 0,0 0-10 15,0 0 6-15,-25 58 3 0,5-30-1 16,-5 3-1-16,-5 0-2 0,1 1-6 16,-4-3-5-16,5-1-2 0,7-6 1 15,4-3-1-15,7-6-2 16,5-5-34-16,5-7-58 0,0-5-37 0,8-6-145 15</inkml:trace>
  <inkml:trace contextRef="#ctx0" brushRef="#br1" timeOffset="313947.5848">19881 1417 294 0,'0'0'177'0,"-2"-60"-155"0,5 48 44 15,1 5-4-15,-3 5 4 0,1 2-20 16,1 3-22-16,5 7-15 0,0 9-5 15,4 5 5-15,-2 5 11 0,-3 3 7 16,2-4-1-16,-4-1-9 16,0-5-8-16,2-7-5 0,-1 0-1 15,6-5-1-15,0-5-1 0,8-2 0 0,3-3 2 16,0-6 1-16,5-4 0 0,-3-4 0 16,-5-1-2-16,-4 0 1 0,-5-1-1 15,-1-1 0-15,-4-2 4 0,1-1 7 16,-4-1 0-16,0 4-1 0,-1 1-7 15,-2 6 1-15,0 6-5 0,0 2 0 0,0 2 1 16,0 0-2-16,1 4-4 16,3 5-2-16,1 7 1 0,0 6 3 0,1 6 0 15,-1 4 2-15,0 4 0 16,-2 1 0-16,-2 3 0 0,-1-1 2 0,0 2 1 16,-3-2 1-16,-6-1-2 0,-4-1 1 15,-4-4-1-15,1-4 0 16,-3-4-1-16,0-5 0 0,-2-6 2 0,2-3 0 15,0-5-2-15,0-3 3 0,-2-3 0 16,0 0-1-16,3-4-3 0,-2-4 2 16,4 2-1-16,-1-1-1 0,4 2-11 15,4-2-26-15,0 1-12 0,6-2-27 16,2-5-35-16,2-5-53 0,4 0-176 16</inkml:trace>
  <inkml:trace contextRef="#ctx0" brushRef="#br1" timeOffset="314261.0726">20098 1090 254 0,'0'0'290'16,"21"-51"-244"-16,-6 44-11 16,-7 3 19-16,5 4-20 0,5 2-13 0,3 6-2 15,5 6-10-15,1 7 3 0,0 7-1 16,5 6 2-16,-4 8-3 0,2 5 10 15,-1 6 11-15,-2 6-12 0,-1 4-5 16,-3 4-1-16,-5 5-9 0,-4 2 1 16,-7-1-4-16,-5-3 1 0,-4-6-2 15,-9 0 2-15,-8-5-2 0,-5 3 2 16,-3-1 1-16,-3-2-3 0,-2-6 0 16,-1-7 0-16,0-7 3 0,0-7-3 15,4-5 0-15,4-4 0 0,2-7 2 16,4-7-1-16,3-6 0 0,2-3-1 15,4-3-12-15,-1-14-35 0,11-8-56 0,4-13-60 16,12-3-275-16</inkml:trace>
  <inkml:trace contextRef="#ctx0" brushRef="#br1" timeOffset="314594.7023">20743 1612 517 0,'0'0'99'0,"0"0"-43"15,0 0 9-15,0 0-5 0,0 0-24 16,0 0-9-16,0 0-4 0,0 0-7 16,32-23-5-16,-23 23-5 0,2-1-2 15,2 1-4-15,1 0 0 0,3 1-1 16,2 4-1-16,1-2-19 0,4 4-30 16,-1-1-26-16,0 0-18 0,2-1-22 15,-7 1-60-15,-7-3-52 0</inkml:trace>
  <inkml:trace contextRef="#ctx0" brushRef="#br1" timeOffset="314725.3824">20747 1726 269 0,'0'0'117'0,"0"0"-24"15,0 0-15-15,0 0-8 16,0 0-48-16,0 0 0 0,53 2 7 0,-16-7-2 16,4-1-14-16,4-1-11 0,1-2-2 15,-4-6-31-15,1-2-142 16</inkml:trace>
  <inkml:trace contextRef="#ctx0" brushRef="#br1" timeOffset="323036.3902">20277 14018 166 0,'0'0'120'0,"0"0"15"0,0 0-70 15,0 0-3-15,0 0 8 0,0 0-14 16,0 0-13-16,0 0-8 0,0 0 3 16,-27 28-5-16,28-31-6 15,3-3-3-15,3-5-1 0,3-4-13 0,5-3-6 16,0-1-2-16,1 2 0 0,-2 0-1 16,2 0 0-16,-5 2-1 0,0 2 3 15,-2 4-1-15,-5 0 2 0,-2 5 0 16,-1 2 4-16,-1 2 1 15,0-1 1-15,0 1-6 0,0 0 2 0,-2 3-2 16,0 7-2-16,-4 4 0 0,-1 4 0 16,1 3 1-16,-1 1-2 0,5 4 2 15,-1-1 0-15,0 5 0 0,1-3 0 0,-1 2-2 16,-1-4 1-16,2-4-1 16,-1-3-1-16,1-2 0 0,1-4 1 15,0-2 0-15,0-6-1 0,1 0 3 16,0-2-2-16,0-2-1 0,0 0 0 0,0 0 0 15,0 0 0-15,0 0-1 0,0 0-22 16,-2 0-26-16,-2-5-28 0,1 1-52 16,-1-3-52-16,-3 2-144 0</inkml:trace>
  <inkml:trace contextRef="#ctx0" brushRef="#br1" timeOffset="323287.478">20076 14208 149 0,'0'0'292'0,"0"0"-216"0,0 0 1 0,0 0-17 16,0 0-8-16,0 0-13 16,0 0-2-16,0 0-7 0,-41 53-2 0,49-46-2 15,4-6 4-15,5 1-1 0,2-2-2 16,7-1-4-16,3-1-6 0,0-3-1 16,3 1-6-16,0 2-5 0,-3-2-5 15,0 2 0-15,-6 2 0 16,-4-3 0-16,-3 3 0 0,-5-1 0 0,-3-1 0 15,-2 0 0-15,-3-2 0 16,0-1 0-16,1-2-14 0,4-2-41 0,0-4-41 16,4-1-68-16,1-1-126 0</inkml:trace>
  <inkml:trace contextRef="#ctx0" brushRef="#br1" timeOffset="323480.8477">20638 14216 486 0,'0'0'218'16,"0"0"-128"-16,0 0-2 0,0 0-13 16,0 0-26-16,0 0-32 0,0 0-17 15,0 0 0-15,0 0 0 0,12-2 0 16,-11 2 0-16,0 0 0 0,-1 0 0 16,0 0 0-16,0 0 0 0,0 0 0 15,0 0 0-15,0 0 0 0,0-6-111 16,0-4-125-16</inkml:trace>
  <inkml:trace contextRef="#ctx0" brushRef="#br1" timeOffset="330579.5289">21920 14001 23 0,'0'0'21'16,"0"0"-21"-16,0 0 0 0,0 0-9 0</inkml:trace>
  <inkml:trace contextRef="#ctx0" brushRef="#br1" timeOffset="331672.1769">21920 14001 14 0,'32'-67'6'0,"-32"67"17"0,0-1 60 16,0 1-74-16,0 0 75 0,0 0-36 0,0 0-14 16,0 0 0-16,0 0 2 0,0 0-4 15,0 0 5-15,0 0-4 16,0-3-5-16,0 0-3 0,0 2 8 16,0-1-9-16,0 1-3 0,0 0-2 0,0 0-2 15,0 1-5-15,0 0 0 0,0 0-4 16,0 0-5-16,0 0-1 0,-1 0-1 15,1-1 1-15,0 1 0 0,0 0-1 16,0 0 1-16,0 0 0 0,0 0 2 16,0 0 0-16,0 0 3 0,0 0 2 15,0 0 1-15,0 0-2 0,0 0 2 16,0 0-1-16,0 0-2 0,0 0 0 16,-1 0-1-16,1 0-1 0,0 0-2 15,0 0-2-15,0 0 1 0,0 0 1 16,0 0 1-16,0 0-3 0,0 0 4 15,0 0-2-15,0 0-1 0,0 0-1 16,0 0 1-16,0 0 0 0,0 0-1 0,0 0-1 16,0 0 0-16,0 0 1 0,0 0-1 15,0 0-1-15,0 0 1 0,0 0 0 16,0 0 0-16,0 0 0 0,0 0 0 16,0 0 0-16,0 0 0 0,0 0 0 15,0 0 0-15,0 0 1 0,0 0-1 16,0-1 0-16,0 1 0 0,0 0 1 15,0 0-1-15,0 0 0 0,0 0 0 16,0 0 0-16,0 0 0 0,0 0 0 16,0 0 0-16,0 0 0 0,0 0 0 15,0 0 0-15,0 0 0 0,0 0 0 16,0 0 0-16,0 0 0 0,0 0 1 16,0 0-1-16,0 0 1 0,0 0-1 15,-1 0 1-15,0 0 0 0,1-1-1 0,-1 1 0 16,-1 0 1-16,1 0-1 15,-1 0 0-15,2 0 0 0,-1 0 0 0,0 0 0 16,0 0-1-16,0 0 1 0,0 0 1 16,-1 0-1-16,2 0 0 0,-1 0 0 15,0 0 1-15,-1 0-1 0,2 0 0 16,0 0 0-16,-1 0 0 0,1 0 1 16,-3 0-1-16,3 0 0 0,-1 0 1 15,-1 0-1-15,2 0 0 0,-1 0 0 16,1 0 1-16,0 0 0 0,-1 0 0 15,1 0 0-15,0 1 2 0,0-1 2 16,0 0-3-16,0 0 4 0,0 0-1 16,0 0-1-16,0 0-1 0,0 0-1 15,0 0 1-15,0 0-3 0,0 0 0 16,0 0 1-16,0 0-1 0,0 0 1 16,0 0-2-16,0 0 2 0,0 0-1 15,0 0 1-15,0 0-1 0,0 0 2 16,0 0-1-16,0 0 1 0,0 0-2 0,1 0 3 15,0 0-1-15,3 0-1 0,3 0 1 16,6 0-1-16,6 3 1 0,10-1-1 16,5-1 1-16,4 0 2 0,-1-1 1 15,-2 0-2-15,-1 0 1 0,-3 0 2 16,-3-1-2-16,0 0-1 0,-6 0 1 16,-6 0-1-16,-1 1 0 0,-9 0-3 15,-3 0 0-15,-3 0-1 0,0 0 1 16,0 0 1-16,0 0-1 0,0 0 0 15,0 0 0-15,0 0-2 0,0 0-1 16,0 0-5-16,0-3-9 0,0 2-8 16,0-2-17-16,0-1-35 0,-2 1-3 0,-2-3-41 15,-1 2-85-15</inkml:trace>
  <inkml:trace contextRef="#ctx0" brushRef="#br1" timeOffset="332630.5382">21963 13872 112 0,'0'0'209'0,"0"0"-158"0,0 0 15 15,0 0 5-15,-9-24-6 0,9 24-20 16,0 0-10-16,0 0-8 0,4 0-12 16,6 3-7-16,7 3 0 0,5 1 9 0,4 2 2 15,4-2 0-15,-3 3-4 0,4-2-1 16,1-1-7-16,-1 3 0 0,0 0 0 15,-1 1 1-15,-3-1-5 0,-1-3-2 16,-2 3 1-16,-5-5-1 0,-2 1-2 16,-5 0 0-16,-3-6 1 0,-6 3 0 15,-2-3 1-15,-1 0-1 0,0 1 2 16,0-1-1-16,0 0 4 0,0 0 7 16,0 0 2-16,0 2-2 15,0-2-4-15,0 3-5 0,-6 3-2 0,-9 5 1 16,-2 4-2-16,-8 4 0 0,0 2 0 15,-4 1 1-15,-2 1-1 0,-4 1 1 16,-2 0-1-16,-1 1-5 0,2-3 5 16,2-2 0-16,3 1 0 0,3-3 0 15,0 1 1-15,2-3-1 0,7-3 0 16,4-1 2-16,6-6-2 0,4-1 0 0,3-5 0 16,2 1 1-16,0-1-1 0,0 0 0 15,0 0 2-15,3-1-2 16,3-4 0-16,3 0 0 0,6-3-27 0,5-2-35 15,2 0-50-15,2-1-86 0,-1 0-194 16</inkml:trace>
  <inkml:trace contextRef="#ctx0" brushRef="#br1" timeOffset="332920.8529">22507 14128 183 0,'0'0'306'0,"0"0"-271"0,0 0 32 16,0 0 7-16,0 0-29 0,0 0-19 15,0 0-11-15,-57 0-7 0,35 16-4 0,-6 3-1 16,0 2 4-16,2 2-2 16,-4 3-2-16,2-2-1 0,2 2-1 0,0-1 4 15,2-2-2-15,3-1-3 0,2-1-3 16,3-3 3-16,5-1 1 0,-1-5-1 15,4-3 0-15,3-5 2 0,4-1-2 16,0-3-2-16,1 0-5 0,4-3-27 16,8-5-12-16,7-5-39 0,7-7-61 15,-3 2-104-15</inkml:trace>
  <inkml:trace contextRef="#ctx0" brushRef="#br1" timeOffset="333346.781">22992 13934 316 0,'0'0'92'0,"0"0"-41"0,0 0-8 16,0 0 25-16,-32-58-11 0,19 54-14 16,0 0-15-16,-3 2-3 0,-2 2-8 15,0 3-2-15,1 5 1 0,0 4-2 16,-2 3-5-16,2 5-2 0,-2 4-1 15,3 5-3-15,-1 3 0 0,4 2 0 16,3 3 0-16,2-1-1 0,6 2-1 16,2-2 2-16,0-1-3 0,5-3 0 15,6-5 0-15,5-2 0 0,1-4 1 16,2-5-1-16,2-1 0 0,3-8 0 16,-3-2 0-16,-1-3 0 0,2-2 0 15,1-3 1-15,0-5 0 0,3-4 0 0,-4-3 0 16,3-1 0-16,-4-3 1 0,2-3-2 15,2-1 2-15,-6-2 3 0,1-2 6 16,-1-2 3-16,-3-3 0 16,-1-3 3-16,-4-1-2 0,-3-1-6 0,-2-1 0 15,-6 4-2-15,-1 4-4 16,-11 5 1-16,-6 7 0 0,-10 2-1 0,-8 6-3 16,-8 4 0-16,-8 6-5 15,-2 0-21-15,-6 1-30 0,3-1-68 0,7-2-203 16</inkml:trace>
  <inkml:trace contextRef="#ctx0" brushRef="#br1" timeOffset="342834.3452">24302 14043 330 0,'0'0'226'0,"0"0"-196"0,0 0-10 16,0 0 10-16,0 0 13 0,0 0-25 15,0 0-11-15,47-14 16 0,-35 31 2 16,-3 3 1-16,0 4-6 0,-7 1-5 16,-2 1-3-16,-12-1-3 0,-2 4-2 15,-8 2-4-15,-3 1-1 0,-2 1 0 16,-4 2-2-16,-1 2-7 0,2-6-53 16,7-2-39-16,3-12-85 0,9-9-310 15</inkml:trace>
  <inkml:trace contextRef="#ctx0" brushRef="#br1" timeOffset="343456.6422">25874 13658 317 0,'0'0'163'0,"0"0"-112"16,0 0 0-16,0 0-11 0,0 0-21 16,-57 44-5-16,22-18 6 0,-3 1-10 15,-1 0-6-15,-4 0-3 0,8-3 2 16,2 1-1-16,8-3 3 0,7-2 5 0,5-6-4 16,4-4-1-16,8-4-2 0,1-4 5 15,0-2 0-15,7 1 3 0,9-1 10 16,6 1 12-16,11 1-1 0,7-1-11 15,2 1-7-15,-3 0-3 16,-3 1-2-16,0-1-4 0,-6 0-1 0,-1 1-1 16,-3-2-1-16,-6 2-1 0,-4 0 0 15,-8 0-1-15,-2 1-3 0,-4-1-25 16,-2 4-10-16,0 1-33 0,-10 2-8 16,-6 0-45-16,-1-2-98 0</inkml:trace>
  <inkml:trace contextRef="#ctx0" brushRef="#br1" timeOffset="343649.4317">25435 14105 205 0,'0'0'288'16,"0"0"-202"-16,0 0-46 16,0 0 13-16,51-10-6 0,-26 8-7 0,7 0 0 15,1 2-10-15,2 4-9 0,-3 2-1 16,-3 4-1-16,-7 1-12 0,3 1-5 15,-5-2-2-15,-1-2 0 0,2-1-9 16,5-5-26-16,1-2-37 0,5-8-43 16,-2-4-119-16</inkml:trace>
  <inkml:trace contextRef="#ctx0" brushRef="#br1" timeOffset="343995.2793">26634 13772 350 0,'0'0'205'15,"0"0"-138"-15,0 0-2 0,0 0 7 0,0 0-24 16,0 0-23-16,0 0-18 0,0 0-4 16,62-65-3-16,-37 51 1 0,-1 1-2 15,-2 4 3-15,-2 3-2 0,-4 0 1 0,-4 3 1 16,-3 0-1-16,-4 3 2 15,-4-1 2-15,-1 0 2 0,0 1 4 16,0 0-2-16,0 0-1 0,1 2-4 16,0 7-1-16,2 5-2 0,-1 6 3 15,0 2 0-15,2 3 2 0,-3-2-2 0,1 4 0 16,-1-4-1-16,1 3 1 0,0 0-3 16,0-1-1-16,-1 0 0 15,-1-4-1-15,0-1-8 0,-2 1-43 16,-4-3-23-16,-6 0-50 0,-1-5-79 15,0-5-127-15</inkml:trace>
  <inkml:trace contextRef="#ctx0" brushRef="#br1" timeOffset="344151.1654">26588 14095 124 0,'0'0'273'0,"0"0"-169"0,0 0-19 0,0 0-20 16,0 0-16-16,0 0-7 0,0 0 2 15,0 0-4-15,68 5-8 0,-31-7-2 16,1 0-8-16,0-3-6 0,-1 1-4 0,0-4-7 15,0 0-5-15,3 0 0 16,0-4-10-16,1-3-60 0,-2-6-122 0,-3 1-378 16</inkml:trace>
  <inkml:trace contextRef="#ctx0" brushRef="#br1" timeOffset="352366.3734">20117 15304 147 0,'0'0'219'0,"0"0"-149"0,0 0-13 16,0 0 13-16,0 0-14 0,0 0-6 15,0 0-9-15,0 0-8 0,0 0-4 16,-33-16-4-16,33 5-3 0,0 0-7 15,0-3-4-15,2 0-3 0,2-3 2 0,5-2-1 16,-1 1 0-16,5-3 1 16,2 5-5-16,0 2-1 0,3 0 1 0,2 7-1 15,0 1 0-15,3 5-2 0,-4 1 3 16,1 0-1-16,0 4-1 16,-4 2-1-16,-1 1 1 0,-3-1-1 15,0 0-2-15,-3 0 1 0,-1-1 0 16,-2 2-1-16,-1-1 0 0,0 1 0 0,-2 6 0 15,-3 0 0-15,0 3 0 0,-7 4 1 16,-5 2-1-16,-2-1 1 0,-5 2 0 16,-3 0-1-16,0-2 0 0,-3-1-1 15,-2 0-2-15,1 0 1 0,2-1 0 16,2-2 0-16,2 0-1 0,2-2 2 16,3-2 0-16,6-2 1 0,-3-1 0 0,6-2 0 15,-1-2 0-15,1-1 0 16,4 0 0-16,-2-2 0 0,3-1 0 15,-1 0 0-15,2-1 0 0,0 0 0 0,0 0 0 16,0-1 1-16,0 0-1 16,0 0 2-16,4 1 2 0,2-1-2 15,6 2 2-15,3-1 2 0,2-1 4 0,2 0-2 16,-2 0-1-16,1 0-1 0,-2-1-5 16,4-1-1-16,0 0 1 15,0 0-1-15,0 0 0 0,0 0-13 0,0-1-33 16,1-2-35-16,4-2-68 0,-3-4-136 15</inkml:trace>
  <inkml:trace contextRef="#ctx0" brushRef="#br1" timeOffset="352528.4294">20565 15472 192 0,'0'0'402'0,"0"0"-308"0,0 0-25 0,0 0-6 15,0 0-38-15,0 0-16 0,0 0-9 0,0 4 0 16,4-4-10-16,2-4-42 0,1-4-58 16,2-1-165-16</inkml:trace>
  <inkml:trace contextRef="#ctx0" brushRef="#br1" timeOffset="359732.7413">14105 13630 37 0,'0'0'63'0,"-8"-71"-39"16,0 46-24-16,3 3 15 16,-1 1 86-16,-2 5-66 0,3 2 16 0,-3 3-2 15,5 5-4-15,0 1 4 16,2 3-14-16,1 1 0 0,-1 1-3 0,1 0-11 16,0 0-10-16,0 0-5 15,0 5-4-15,2 4-2 0,2 9 1 0,-1 1 2 16,2 10 6-16,-3 5 1 0,-2 0 0 15,0 9 1-15,-4 1 0 16,-3 3 2-16,3 4-5 0,-2-1 5 0,2 3 0 16,0-1-3-16,2 3 0 0,1 0-5 15,-1 1 1-15,1 2-3 0,0 2 1 16,-3 3-2-16,2 5-1 0,0 1 0 16,-2 2 0-16,-5 2 0 0,2 4 1 15,-3 5-2-15,1 1 1 0,0 9-1 16,-1-2 2-16,3 5-2 0,1 4 1 15,-1-1 0-15,5 0 2 16,0 0 1-16,2 1 4 0,0 3-1 0,0 1 2 16,0 3-1-16,-1 4-2 0,-3 3-3 0,-4 3 0 15,2 4-1-15,-1-2 1 0,-2-17 0 16,3-1 1-16,-2 0 0 0,2 2-1 16,-3 13-3-16,2 4-1 0,-3-5 1 15,4-1 1 1,-5-6 1-16,4-4 0 0,-2 2 1 0,3 1 1 15,-3 3 3-15,3-1-1 0,0-5-2 16,-1-8-3-16,2-17 4 0,0-17-2 16,1-7 0-16,2-13 1 0,2 0 0 0,0-4 1 15,0-8-1-15,0 7-1 0,0 5 1 16,0 5-4-16,1 3 1 0,2-4-1 16,1-5 0-16,0-7-1 0,-2-6-17 15,1-9-21-15,-1-7-35 0,3-11-16 16,8-66-92-16,1-21-313 0</inkml:trace>
  <inkml:trace contextRef="#ctx0" brushRef="#br1" timeOffset="360992.8083">13754 13532 80 0,'0'0'30'0,"0"0"-24"15,0 0 77-15,65-14-28 0,-35 11-7 16,4-2-12-16,7 2 0 0,9-2 2 0,7 0-1 16,3 1-10-16,6-2-8 0,7 2-3 15,1-1-5-15,6 2-5 16,4-1-5-16,2-1 0 0,6 1-1 0,-1 2 1 16,4 0 1-16,1 2 0 15,2 0-1-15,1 0 3 0,0 2 1 16,2 0 1-16,2 0 0 0,1-1 4 15,5 0 1-15,0-1 3 0,5 0-2 0,-1 0-2 16,-1 0-3-16,2 0-1 16,-1 2-1-16,0 2-5 0,-4 0 3 15,-2-1 0-15,-4 1-1 0,-6-1 0 0,-3 0 0 16,-8-2 0-16,-6-1-2 0,-6 0-1 16,-8 0 0-16,-4 0 1 0,-5-2 0 15,-4-1 0-15,-7-2 0 0,-3 1 0 16,-3 0 0-16,-4-2 0 0,-8-1-1 15,-2 3 0-15,-10-1-3 0,-3 2-5 16,-9 3 4-16,-2 0 2 0,-2 0 3 16,0 0-1-16,0 0 1 0,0 0 2 15,-1 0-1-15,1 0 0 16,-1 0-1-16,1 0 0 0,-1 0 0 0,1 0 0 0,-1 0-1 16,0 3 0-16,0 3 1 0,-3 0 1 15,3 4 3-15,-1 0-4 16,0 2 5-16,0 3-3 0,1 1 1 0,-2 2-1 15,1 4 1-15,-3 0 0 16,2 6-1-16,0 2 1 0,-2 0 0 0,-2 4 4 16,3 3-1-16,2 2 6 0,-1 1-7 15,0 4 0-15,2 2-2 0,0 3-1 16,0 3-2-16,1 3 2 0,-1 4 0 16,0 3 3-16,0-1-1 0,0 6 2 15,0-3 0-15,1 3-1 0,0 1-1 16,0 1 0-16,0 2 1 0,-2 0 1 15,-1 3 0-15,1-3 0 0,-2 4-4 16,2 2 1-16,-1-2 1 0,2 2 3 16,1 1-3-16,-1-2 3 0,1 3 1 15,-1-1-2-15,1 1-2 0,-1 3 1 0,0-4 0 16,-1 4-1-16,-1 1-4 16,0-1-1-16,-1 3 1 0,-1-1 1 0,0 2 1 15,-1 0 0-15,4-5 1 0,-3-2 0 16,-1-2-1-16,1-12 2 0,4 3 0 15,-2 1-1-15,1 2-2 0,-3 14 1 16,1-1-2-16,2 3 2 0,-3-3 2 0,-1-2 0 16,1-5 0-16,1-6-2 15,-2-2 1-15,1-4-1 0,1 1 0 16,-2-1 0-16,2 2-1 0,1 1 1 16,2 0 0-16,0 0-2 15,0-1-1-15,-1-1 0 0,0-1 1 0,0-6 2 16,0-6-1-16,2-12 2 0,-1-8-2 0,1-3 0 15,0-3 0-15,0 2 0 0,0 5 0 16,0-5 0-16,0-3 1 0,0-4-1 16,0-8 0-16,1-2-1 15,0-5 0-15,0 2 1 0,1 4-1 0,-2 0 0 16,1 3 0-16,-1-1 3 0,0-1-3 16,0 1-1-16,-3-1 0 0,1-2 1 15,0-2-4-15,0-2-29 0,0 0-40 16,1-8-31-16,-9-24-111 0</inkml:trace>
  <inkml:trace contextRef="#ctx0" brushRef="#br1" timeOffset="361508.3485">13816 18626 132 0,'0'0'257'0,"0"0"-215"16,0 0-23-16,0 0-10 0,0 0 3 15,0 0 3-15,19 9 0 0,-2-12 0 16,2 0-1-16,8-2 0 0,5 1-7 16,6-2-3-16,2 1-1 0,9-1 1 15,8-2-1-15,13 1-3 0,17-2 0 16,20 0 0-16,20-1 4 0,21 1 5 15,17 0 2-15,17 2 2 16,-4 1 2-16,-6 3-1 0,-9-1-1 16,-11 3-8-16,3-1 6 0,2-1 0 15,-1 2 4-15,-6-3 1 0,-4 1-4 0,-6 0-8 16,-9-4 6-16,-6 1 0 0,-9-1 2 16,-25 0 2-16,-17 1 0 0,-21 1-8 15,-5 1-5-15,0-1 0 0,0-2-1 0,-3 1 0 16,-14-1-1-16,-10 1-21 0,-14-3-11 15,-7-6-23-15,-13-23-57 16,-6-5-107-16</inkml:trace>
  <inkml:trace contextRef="#ctx0" brushRef="#br1" timeOffset="363376.3662">14248 13904 119 0,'0'0'207'0,"0"0"-161"0,0 0 14 0,21-54-3 16,-19 51-4-16,-2 2-3 0,0 1-13 15,0 0-9-15,0 2-10 0,0 7-8 16,0 7-5-16,-1 11 4 0,-4 6 11 16,0 4 3-16,-3 2 0 0,1-1 1 15,-3 1-5-15,2-5-5 0,0 0-4 16,-1 0-5-16,1-4 0 0,3-4-4 16,-2-2 0-16,4-9-1 0,0-2 0 15,0-7 0-15,1-3 0 0,1-3-8 16,1 0-25-16,0 0-22 0,0-4-15 15,3-6-31-15,2-2-123 0</inkml:trace>
  <inkml:trace contextRef="#ctx0" brushRef="#br1" timeOffset="363624.2456">14155 13863 267 0,'0'0'195'0,"0"0"-160"15,0 0 16-15,0 0 8 0,0 0-11 16,0 0-15-16,0 0-7 16,0 0-4-16,0 0-6 0,23-13-2 0,5 8 1 15,4 1 3-15,6 0-4 0,0 0-2 16,-2 1-4-16,1 1-3 0,-5 1-1 16,-4 1-4-16,-5 0 1 15,-5 2-1-15,-2 1 0 0,-5 5-1 0,0 0-34 16,-5 1-24-16,-1 4-14 0,-5 0-11 15,0 0-49-15,-8-2-30 16</inkml:trace>
  <inkml:trace contextRef="#ctx0" brushRef="#br1" timeOffset="363804.0704">14187 14083 286 0,'0'0'65'0,"0"0"5"0,0 0 6 15,0 0-25-15,0 0-17 0,0 0-5 16,0 0 7-16,69 15-14 0,-41-13-18 15,-1 3-4-15,-5 2 0 0,0 1-25 16,0-1-71-16,-6-1-114 16</inkml:trace>
  <inkml:trace contextRef="#ctx0" brushRef="#br1" timeOffset="364025.3743">14446 14258 154 0,'0'0'230'0,"0"0"-148"0,0 0-33 16,0 0 11-16,0 0-20 0,0 0-18 15,0 0-8-15,0 0 17 0,0 0 0 16,20 51-7-16,-6-33-2 0,2 0-3 0,0 0-5 16,4-1-4-16,-3-3-4 0,1 1-2 15,-4-1-3-15,0 0 0 0,-5-3-1 16,-1 4 0-16,-2-3 0 0,-3-1-10 15,-3-3-31-15,2 0-12 0,-2-5-35 16,0-3-52-16,-2-1-71 16</inkml:trace>
  <inkml:trace contextRef="#ctx0" brushRef="#br1" timeOffset="364247.8737">14665 14187 161 0,'0'0'211'0,"0"0"-149"0,0 0-6 15,-54-10 2-15,39 24-5 0,-1 1-15 16,3 8-7-16,-1 2-6 0,-2 3 0 16,-1 3-3-16,1-3-5 15,-1 1-2-15,-2-2-5 0,0 0-4 16,1-3-4-16,-1 0-2 0,4-5 1 0,3-1-1 16,4-4-1-16,1-1-9 0,3-4-24 15,4-2-13-15,0-5-29 0,3-4-51 16,1-8-104-16</inkml:trace>
  <inkml:trace contextRef="#ctx0" brushRef="#br1" timeOffset="364870.6426">15228 13863 138 0,'0'0'256'15,"0"0"-207"-15,0 0 5 0,0 0 12 16,0 0-25-16,0 0-23 0,0 0-11 16,0 0 7-16,-62 55 11 0,42-26-6 0,-1-1-6 15,-3 0-2-15,-1-1-6 16,2-5-3-16,-2-1 0 0,4-3-2 0,2-1-2 15,3-3 1 1,3-4 1-16,2-4 0 0,5-3 1 0,2-3 0 16,1 0-1-16,0-7 1 0,0-4 2 15,2-3 0-15,1-2-3 0,0-4 2 16,3-1 1-16,3-1-2 0,1 1 1 0,5 1 3 16,-2 3-2-16,1 4 0 15,3 5 0-15,-2 3 1 0,1 3-1 0,0 2 1 16,3 4-3-16,-2 6 3 15,1 3 3-15,-1 5-1 0,-3 0 2 0,0 1 0 16,0 0-5-16,-3-1-1 0,2-1 0 16,-3 0 0-16,1-1-1 0,-1-2 0 15,2-2-1-15,-1-1 0 0,1-3 1 16,-1-1 0-16,2-2 0 0,-4 0 1 16,1-5 1-16,-1 0 0 0,1 0 2 15,1-4 1-15,-1-2 0 0,0-5 1 0,-1-2 0 16,1-1-1-16,-1-5 0 15,-2-2-1-15,0-5-2 16,-1-5 2-16,-3-3-1 0,0-4-2 0,-3-2 2 16,-6-1 0-16,-3 9-2 0,-1 5-1 15,-1 5 2-15,-1 6-2 0,1 7-1 16,-3 3-3-16,2 4 3 0,-1 2-1 0,2 2 0 16,2 2-1-16,6 4-5 15,3 0-15-15,3 3-29 0,5-1-28 0,8 2-23 16,5-7-51-16,1 0-63 15</inkml:trace>
  <inkml:trace contextRef="#ctx0" brushRef="#br1" timeOffset="365132.8484">15267 13734 184 0,'0'0'202'15,"0"0"-168"-15,36-54 21 0,-15 43-2 0,0 5 9 16,6 4-27-16,0 2 0 0,5 9-9 15,3 5-9-15,-4 7 3 0,-2 3-6 16,-5 4-2-16,-5 3-1 0,-4 2 2 16,-6 3-4-16,0 2-1 15,-6 3-2-15,-3-1-5 0,-1 0 0 0,-7 1 1 16,-2-1-2-16,-7-1 1 16,-5 0-1-16,-5-5 0 0,-4-2-2 15,-2-2-17-15,-3-6-10 0,-3-1-4 0,-1-4-12 16,0-3-10-16,0-4-23 0,0-7-33 15,5-5-57-15</inkml:trace>
  <inkml:trace contextRef="#ctx0" brushRef="#br1" timeOffset="365414.4549">14964 13677 315 0,'0'0'34'0,"0"0"-19"16,3-51 11-16,-6 44 27 0,-3 3-1 15,-5 3-17-15,-2 1-11 16,-5 4-9-16,-4 8-7 0,-5 11-2 16,-3 8 2-16,0 10 7 0,1 10 6 0,1 6-2 0,6 5 9 15,5 0-3-15,3-3-7 16,6-1-1-16,6-6-3 0,2-5-5 15,9-6-3-15,7-4-3 0,2-8-1 16,8-4 0-16,7-3-2 0,5-9-9 16,7-5-32-16,3-8-38 0,5-2-73 15,-6-8-243-15</inkml:trace>
  <inkml:trace contextRef="#ctx0" brushRef="#br1" timeOffset="365740.3913">15813 13920 237 0,'0'0'260'0,"0"0"-180"0,0 0-38 16,0 0 11-16,0 0-14 15,0 0-13-15,0 0-6 0,62-13-6 16,-46 11-10-16,-3 1-2 0,3 1-2 16,0 1 0-16,2 5-5 0,1 2-24 15,-3 3-21-15,-1 0-24 0,-4 0-50 0,-3-2-49 16,-3-2-95-16</inkml:trace>
  <inkml:trace contextRef="#ctx0" brushRef="#br1" timeOffset="365871.278">15838 14065 169 0,'0'0'184'16,"0"0"-89"-16,0 0-27 0,0 0-6 16,0 0-34-16,0 0-11 0,71-19-4 0,-45 14-9 15,2 4-4-15,-1-2 0 16,0 2-3-16,-2-3-39 0,-1-1-97 15,-7-1-142-15</inkml:trace>
  <inkml:trace contextRef="#ctx0" brushRef="#br1" timeOffset="366330.3836">14177 14986 262 0,'0'0'241'0,"0"0"-183"16,0 0-11-16,0 0 11 0,0 0-4 15,0 0-25-15,0 0-10 0,0 0-6 0,0 0-5 16,-19 6-7-16,10 18 2 15,1 8 3-15,2-1 1 0,3-1-2 16,-1 2-4-16,-1 0 0 0,3-3 1 0,-3 0-2 16,0-5 0-16,0 0 0 15,0-5-1-15,0-1-27 0,0-5-37 16,1-4-29-16,0-6-73 0,3-3-141 16</inkml:trace>
  <inkml:trace contextRef="#ctx0" brushRef="#br1" timeOffset="366500.128">14053 15031 356 0,'0'0'99'0,"0"0"-30"0,0 0-11 16,0 0-25-16,0 0-12 0,81-13 1 16,-42 16 0-16,2-1-9 0,-6 2-10 0,-2 1-3 15,-5-3-2-15,-6 4-5 16,0 0-42-16,-6 2-37 0,-7-3-84 15,-7 1-108-15</inkml:trace>
  <inkml:trace contextRef="#ctx0" brushRef="#br1" timeOffset="366617.774">14065 15228 302 0,'0'0'50'0,"0"0"17"0,54-12-36 0,-17 1 7 15,5 0-8-15,-1 0-9 0,5 3-21 16,-10 1 0-16,-4 1-131 0,-12 2-213 15</inkml:trace>
  <inkml:trace contextRef="#ctx0" brushRef="#br1" timeOffset="366881.238">14380 15301 57 0,'0'0'6'0,"0"0"44"16,0 0 43-16,0 0-44 0,0 0 5 0,0 0 9 16,0 0 7-16,0 0-11 0,0 0-4 15,25 47-11-15,-21-35-8 0,2 0 0 0,5 0-7 16,2 3-8-16,1-3-11 16,2 2-5-16,-3-1-4 15,2-1 0-15,0-1-1 0,0-2-13 0,-2-1-19 16,1-2-11-16,-2-2-5 0,1-3-23 15,-2-1-20-15,1-6 1 0,1-5-7 16,-1-2-71-16</inkml:trace>
  <inkml:trace contextRef="#ctx0" brushRef="#br1" timeOffset="367058.5947">14672 15281 234 0,'0'0'122'0,"0"0"-39"15,0 0-10-15,-56-11 0 0,34 24-27 16,-3 3-4-16,1 4-11 0,-1 2-7 15,3 1-9-15,2 2-6 0,0 0-2 16,1-2 0-16,2 1-3 0,6-5-3 16,3-3 0-16,2-3-1 0,5 0 0 15,0-3-10-15,0-2-55 0,1-3-35 16,0-5-94-16</inkml:trace>
  <inkml:trace contextRef="#ctx0" brushRef="#br1" timeOffset="367381.119">14888 15163 80 0,'0'0'45'0,"0"0"57"0,0 0-60 16,0 0-14-16,0 0 3 0,0 0 0 15,0 0-2-15,0 0-13 0,-27-7 1 16,36 7 13-16,2 0 3 0,-1 0-7 16,-2 2 1-16,-2 2 11 0,-3 3-7 15,-2 4-8-15,-1 3 3 0,-7 7 5 16,-8 2-2-16,-6 7-12 0,-6 0-10 16,-1-2-5-16,3-2 0 0,4-1-1 15,9-4-1-15,9-1 0 0,4-4-3 0,11-2-32 16,10-3-28-16,4-8-23 0,7-3-74 15,-3-4-142-15</inkml:trace>
  <inkml:trace contextRef="#ctx0" brushRef="#br1" timeOffset="367839.8804">15077 15339 412 0,'0'0'119'0,"0"0"-42"16,0 0-13-16,0 0-12 0,0 0-17 16,0 0-4-16,0 0-9 0,0 0-11 15,22 4-9-15,-3-3-1 0,1-1 0 0,0 1-1 16,2-1 0-16,3 0-17 16,1 0-38-16,-1-1-14 0,1-6-36 0,-3 1-138 15</inkml:trace>
  <inkml:trace contextRef="#ctx0" brushRef="#br1" timeOffset="368298.2514">15602 15158 132 0,'0'0'331'0,"0"0"-246"16,0 0-23-16,0 0-23 0,0 0-12 15,0 0 12-15,0 0 5 16,-53 73-8-16,26-53-14 0,1 2-7 0,0-1-7 15,-1-2-3-15,5 0-4 0,4-3 1 0,5-2-2 16,1-1 0-16,6-5 0 16,0-2 0-16,3-3 0 0,2-1-1 0,0-2 0 15,1 0-1-15,0-3 1 16,0-4-1-16,0-2-3 0,1-4 0 0,7-3 4 16,1 1 1-16,2-3 0 0,1 4 0 15,-2 1 0-15,1 4 0 16,-1 3 0-16,-1 4-1 0,2 2 0 0,-1 0 0 15,0 6 0-15,1 1 1 0,-3 3 1 16,1-1 0-16,0 3-1 0,1-2 0 16,-2-1 1-16,2 0 0 15,1 0-1-15,-5-4 1 0,4 2 1 0,-3-3-1 16,0-1 0-16,0-3 1 0,-1 0 4 16,3-4 4-16,-2-6 4 0,2-1-1 15,0-4 2-15,-2-2-2 0,-2-2-1 16,-3-2-1-16,-2-1 3 0,-2-3 0 15,-7-5-5-15,-1 0-6 0,-4 1-1 16,-4 1-2-16,0 6-1 0,-2 2-10 0,3 11-19 16,5 2-15-16,4 4-18 15,7 1-42-15,1-2-49 0,10 1-108 0</inkml:trace>
  <inkml:trace contextRef="#ctx0" brushRef="#br1" timeOffset="368576.7133">15604 14979 468 0,'0'0'41'0,"0"0"-2"0,0 0 14 15,0 0-17-15,58-4-13 0,-37 8-5 16,4 6-7-16,1 5-3 0,-1 2 1 16,1 7 3-16,-2 2-3 0,-2 1-2 0,-2 4 1 15,-4-2-1-15,0 2-2 16,-5 1 0-16,-3-2 0 0,-2 1-1 15,-5 1-2-15,-1 1 0 0,-7 2-2 0,-3 1 0 16,-7 1 2-16,-3-4-2 0,-5 1-4 16,-5-4-19-16,-5-6-7 15,3-3-21-15,-1-7-15 0,4-9-46 0,10-5-96 16</inkml:trace>
  <inkml:trace contextRef="#ctx0" brushRef="#br1" timeOffset="368920.6539">16379 15121 355 0,'0'0'111'0,"0"0"-47"0,0 0 2 15,0 0-20-15,0 0-11 0,0 0-14 0,0 0 3 16,0 0-11-16,2 10-7 0,12-10-5 15,5-3 1-15,9 2-2 16,1-1 0-16,-1 2-14 0,0 4-25 16,-9 0-15-16,-4 4-22 0,-12 1-47 0,-3 0-48 15</inkml:trace>
  <inkml:trace contextRef="#ctx0" brushRef="#br1" timeOffset="369045.9445">16211 15297 170 0,'0'0'216'0,"0"0"-133"15,0 0-22-15,0 0 3 0,62 8-31 16,-34-8 0-16,1 2-6 0,-4-2-16 16,-2 1-10-16,1 0-1 0,-4-1-13 0,2-1-58 15,-6-3-144-15</inkml:trace>
  <inkml:trace contextRef="#ctx0" brushRef="#br1" timeOffset="369800.4884">14458 16366 122 0,'0'0'215'0,"0"0"-146"15,0 0-4-15,0 0-3 0,0 0 2 16,0 0-20-16,0 0-7 0,0 0-13 15,14-5-6-15,0 5-3 0,2 0 1 16,0 5 2-16,0-1-4 0,-4 5-1 16,-3 2-6-16,-2-1-5 0,-5 5 0 0,-2 0-1 15,-1 3 0-15,-9 3 0 16,-2 0 0-16,-1-3 0 0,-2-2-1 16,6-4-3-16,2-6-2 0,3-3 1 0,4-1 3 15,-1-2 1-15,1 0 0 0,0-1 1 16,0-5 1-16,3-3 1 15,0-3-3-15,6-2 0 0,2-3 0 0,6 1 0 16,2 1 0-16,-2-2-1 0,7 0-1 16,-2-4 2-16,-2 2 1 0,4 1 0 15,-6 0-1-15,-2 4 5 16,-4 3 1-16,-7 2 4 0,-2 5 1 0,-3 2 5 16,0 2 2-16,0 0-1 0,0 0-6 0,-4 8-10 15,-9 4-1-15,-3 8 0 16,-2 6 0-16,2-1 1 0,5 0-1 0,7-1 0 15,4-3-2-15,3-1 2 16,6-1 0-16,0-4-2 0,3-3-1 0,5 0-41 16,-1-3-34-16,3-5-36 15,0-4-97-15</inkml:trace>
  <inkml:trace contextRef="#ctx0" brushRef="#br1" timeOffset="369978.7182">14905 16522 370 0,'0'0'114'0,"0"0"-37"16,0 0-7-16,0 0-26 0,0 0-21 16,0 0 2-16,0 0 13 0,-18 56 4 0,9-36-14 15,-1 1-14-15,-2 0-6 16,0-2-3-16,3-2-3 0,0 1-2 0,1-3 0 16,2 1-1-16,4 0-14 15,2-3-44-15,0-3-29 0,7-5-56 16,2-5-144-16</inkml:trace>
  <inkml:trace contextRef="#ctx0" brushRef="#br1" timeOffset="370178.173">15152 16567 467 0,'0'0'96'16,"0"0"-32"-16,0 0 0 0,0 0-15 15,0 0-10-15,0 0-8 0,18 51-15 16,-30-33-9-16,0-2-2 0,-6 2-3 16,-1 0 0-16,-2-1-2 0,-2 0-25 0,4-5-64 15,1-8-42-15,8-4-140 0</inkml:trace>
  <inkml:trace contextRef="#ctx0" brushRef="#br1" timeOffset="370735.4596">15825 16363 420 0,'0'0'139'0,"0"0"-109"16,0 0-2-16,61-53 12 0,-50 50-2 16,-4 3-12-16,0 0-12 0,-3 0-6 15,-2 6-5-15,-1 7-3 0,0 2 2 16,-1 6-2-16,-1 1 1 0,-8 4 0 15,-2 0-1-15,-3 1 0 0,-3 0-5 16,1-2-4-16,1-4-4 0,4 0 3 16,3-5 1-16,2-6 7 0,2-3 0 15,4-4 2-15,0-3 0 0,0 0 0 16,1 0 0-16,6-6 2 0,2-6 1 16,3-2-2-16,5-6 1 0,0-2-4 15,1-3 4-15,-1 0-2 0,0-4 2 16,-2 2 5-16,-1 0 7 0,-1 3 2 15,-2 5 1-15,-4 3 8 0,-4 7-1 0,-2 4-4 16,-1-1-4-16,0 6 2 0,0-1 2 16,0 1-12-16,0 0-5 0,0 4-3 15,0 8-3-15,0 2 0 0,0 2 3 16,2 5 0-16,5-4-1 0,-1 0-2 16,1 0-27-16,1 0-29 0,0 1-14 15,2-2-24-15,-2 0-37 0,0-3-62 16</inkml:trace>
  <inkml:trace contextRef="#ctx0" brushRef="#br1" timeOffset="370968.2991">16188 16542 251 0,'0'0'76'15,"0"0"-25"-15,62-15 22 0,-42 13-12 16,0 1-6-16,-2 1-11 0,-7 1-16 16,-4 7-7-16,-7 3-10 0,-4 4-6 0,-8 3-1 15,-9 2 0-15,-2 1-2 16,1-2 0-16,0 0-1 0,3-5-1 0,5 0 1 15,4-1 0-15,4-5 1 16,2-2 6-16,4-2 10 0,0-1-7 0,9-3 1 16,8 0 8-16,7-2 10 0,13-9-8 15,5-4-8-15,5-2-8 0,-4-1-4 16,-5 1-1-16,-8 3-1 0,-2 2-1 16,-7-1-35-16,-12 1-61 0,-6 0-91 15</inkml:trace>
  <inkml:trace contextRef="#ctx0" brushRef="#br1" timeOffset="374420.516">16567 13704 483 0,'0'0'15'0,"0"0"0"16,12-51 0-16,-11 49 45 0,-1 1-8 15,0 1-21-15,0 3-17 0,0 9-6 16,0 10-5-16,-1 6 13 0,-1 4 12 0,1 1 3 15,1 3-9-15,-1-1-6 0,1 0 0 16,0-2-11-16,-3 5-3 0,2 1-2 16,-4 5 0-16,2 2 0 15,-2-2-7-15,-7-3-87 0,2-7-98 16</inkml:trace>
  <inkml:trace contextRef="#ctx0" brushRef="#br1" timeOffset="374922.7493">17070 14878 517 0,'0'0'41'0,"0"0"-26"0,0 0 23 15,0 0-9-15,-62 13-22 0,30 3 11 16,-1 5 11-16,3 3-11 0,7 5-4 15,5-2-2-15,4 4 3 0,4 3-5 16,5 0-4-16,2 2 4 0,2 0-2 16,1-2 0-16,3 0-3 0,4-5 1 0,6-3-3 15,2-2 0-15,6-3-1 0,2-4-1 16,2-4 2-16,5-7-2 16,3-6 0-16,2 0 0 0,2-8 3 0,-2-5-2 15,2-4 4-15,-7-5 2 16,0-2 3-16,-2-5-1 0,-6-3 3 0,-5-5 3 15,-7-5-4-15,-5-4-4 16,-8-1-1-16,-15 0-3 0,-13 3-1 16,-17 5-3-16,-12 7-3 0,-18 12-32 0,-19 7-60 15,-15 8-129-15</inkml:trace>
  <inkml:trace contextRef="#ctx0" brushRef="#br1" timeOffset="377593.0198">15487 16187 212 0,'0'0'17'16,"0"0"61"-16,0 0-54 0,0 0 9 15,0 0 32-15,0 0-13 0,0 0-23 16,0 0-21-16,-18 17-2 0,-4 7-2 15,-6 4 7-15,-4 4 17 0,-1-2-8 16,-3-1-9-16,3-1-1 0,-1-3-2 16,4 0-1-16,0-1 1 0,2 1-2 15,3-1-3-15,-1-2 0 0,4-2-3 0,0-1 2 16,4-4-2-16,1-2 0 16,4-5 0-16,4 1-1 0,5-4 0 0,1-2 2 15,2-2-1-15,1 1 2 0,0-2 3 16,0 0 5-16,0 0 11 0,2 0-1 15,3 0-1-15,5 0-6 0,4-3-6 16,1 3 3-16,2 0 0 16,2 0 0-16,0 0-2 0,4 3 3 0,1-3-1 15,2 3-3-15,3-1-1 0,1 0 1 16,1 1-1-16,1-1 0 0,1-1-2 16,-1 2-1-16,2 1-1 0,-2-1 1 15,0 4-2-15,-1-1 1 0,-5-1-1 16,-2 0-1-16,-6 0 1 0,-5-2 1 15,-3 0-2-15,-6 0 1 0,-2-3 0 16,-2 1 1-16,0-1-2 0,1 1 1 16,-1 1 2-16,0-2 1 0,0 0-2 0,0 0 1 15,0 0-1-15,-2-3 1 16,0-1-3-16,-3 0 0 0,0-1-13 0,1 3-20 16,0 0-25-16,-2-2-13 0,-2-1-41 15,2-2-122-15</inkml:trace>
  <inkml:trace contextRef="#ctx0" brushRef="#br1" timeOffset="381679.0533">15687 17434 334 0,'0'0'154'16,"0"-64"-131"-16,0 46 24 16,0 8 8-16,0 5 9 0,0 5-11 0,0 0-20 15,-1 0-14-15,0 1-9 0,1 10-4 16,0 7-1-16,0 7 9 0,0 7 7 16,-1 2-4-16,-2 0-3 0,-4 1-2 15,2 0 3-15,1-3-2 0,-4 0-4 16,4 0-3-16,-1-2-2 0,-1-1-3 15,2-2-1-15,-2-6 1 16,0-4-1-16,1-5 0 0,4-3-11 0,0-4-30 0,1-5-20 16,0 0-32-16,2-7-14 15,10-11-79-15,-3-2-98 0</inkml:trace>
  <inkml:trace contextRef="#ctx0" brushRef="#br1" timeOffset="381879.1291">15607 17394 299 0,'0'0'92'15,"-22"-57"-36"-15,16 48 3 0,4 3 15 16,2 4-13-16,5 1-9 0,6 1-23 16,11-1-10-16,9 0 2 0,7 1 0 15,7 0-3-15,2-1-3 0,4 0-1 16,-4-5-6-16,-2 1-4 0,-5-1 0 0,-3 1-4 16,-8-1 2-16,-3 3-2 0,-7 0-4 15,-6 2-15-15,-6 1-33 16,-4 0-17-16,-3 3-40 0,-9 2-69 15,-2 2-62-15</inkml:trace>
  <inkml:trace contextRef="#ctx0" brushRef="#br1" timeOffset="382010.7762">15623 17475 254 0,'0'0'167'16,"-58"37"-118"-16,45-35-1 0,10-1 32 16,3 0-31-16,3-1-21 0,8 0-10 15,9 0 12-15,9 0-3 0,9-2-10 16,5-1-6-16,3 3-7 0,1 0-4 15,-3 0-10-15,-6 1-50 0,2-1-67 16,-7 0-165-16</inkml:trace>
  <inkml:trace contextRef="#ctx0" brushRef="#br1" timeOffset="382285.36">16021 17670 264 0,'0'0'273'0,"0"0"-212"16,0 0-13-16,0 0 25 0,0 0-27 15,0 0-18-15,0 0-10 0,0 0-4 0,0 0-10 16,1 20-2-16,11-6 5 16,4 2 0-16,2 5-2 0,0 4-2 15,0 1 0-15,-1 5-3 0,1 0 0 0,-2 2 0 16,-2-3-1-16,-2-1 0 0,-2-5 2 15,-3-2-1-15,-2-4 0 0,-1-1-1 16,-1-4-15-16,-2-1-19 0,-1-4-27 0,0-1-21 16,-3-7-45-16,1-2-95 15</inkml:trace>
  <inkml:trace contextRef="#ctx0" brushRef="#br1" timeOffset="382542.4424">16239 17650 241 0,'0'0'211'0,"0"0"-165"16,0 0 1-16,0 0 33 0,0 0-25 15,0 0-35-15,0 0-9 0,0 0 8 16,0 0 6-16,-56 55 1 0,39-24-10 16,0 0-7-16,-2 2-1 0,1-2-2 15,2 2 0-15,-1-1 0 0,2-2 2 16,0-2-3-16,1-1 1 0,2-4-3 15,2-3-2-15,0-2-1 0,3-2 1 0,1-7 1 16,3 0-2-16,3-7-5 0,0-2-40 16,6-4-31-16,6-11-20 0,12-13-70 15,4-5-176-15</inkml:trace>
  <inkml:trace contextRef="#ctx0" brushRef="#br1" timeOffset="382831.8466">16532 17272 337 0,'0'0'128'0,"0"0"-92"16,0 0-2-16,0 0 42 0,0 0-18 16,0 0-23-16,0 0-11 0,0 0-11 15,0 0-6-15,-43-16-1 0,22 37 14 0,1 4 6 16,1 5-11-16,2 4-2 15,2 3-1-15,0 2 4 0,5 1-3 0,0 0 2 16,4-1-3-16,2-1-4 0,4-1-3 16,1-5-4-16,7-1 0 15,2-4 0-15,4-6-1 0,2-3-1 0,1-4-12 16,3-5-43-16,2-6-56 0,3-9-61 16,-1-9-177-16</inkml:trace>
  <inkml:trace contextRef="#ctx0" brushRef="#br1" timeOffset="383599.4459">16593 17467 249 0,'0'0'219'0,"0"0"-180"0,0 0 7 16,0 0 16-16,0 0-7 0,0 0-17 0,0 0-13 16,57-39-9-16,-45 44 3 15,-1 2-5-15,-3 0-3 0,-1 4-7 0,-2 0-3 16,-3 3 0-16,-2 1 0 0,0 3 0 15,-3 1-1-15,-7-1 0 16,-1-1 0-16,0 0 0 0,0-1-3 0,2-4 1 16,1-3 2-16,4-4 0 0,3-3 0 15,0-2 0-15,1 0 0 0,0 0 1 16,1-5 4-16,3-8-1 0,6-2-3 16,0-6 2-16,3 0-1 0,2-2 1 15,1 0 0-15,1 1-2 0,0 1 5 16,-1 2 1-16,0 5 3 0,-3 3-1 15,-6 4 2-15,-1 4 4 0,-3 1-1 16,-3 2-3-16,0 0-8 0,0 2-2 16,0 7-1-16,0 4 1 0,0 2-1 15,-1 2 1-15,-1 1-1 0,2-2 0 16,0 0-5-16,0 0-19 0,0 4-8 16,0-3-17-16,0 0-19 0,-3 1-2 0,-1-3 0 15,1 0-5-15,0-5 29 0,-1-4 25 16,1-2 19-16,2-3 2 0,1-1 4 15,0 0 41-15,1 0 19 0,5-1-15 16,-2-1-17-16,2 2-3 0,3 0-5 16,0 0-5-16,0 2 0 0,-2 1-5 15,0 1-2-15,-4 2-2 0,0 2-5 0,-1 1-2 16,-1 0-1-16,-1 1 0 16,0-1-1-16,-4 1 4 0,2 0 2 15,0 0 0-15,2-1 4 0,0 0-1 16,0-3-5-16,5-1-1 0,6-5-1 15,-1 0 1-15,5-3-3 0,-1-6-1 16,2-3-10-16,-2-3-38 0,1-3-17 16,-3-3-18-16,-3-4-15 0,4-1 10 0,-2-1 6 15,-2-3-20-15,2 0-10 16,-4-3 35-16,1-4 73 0,-5-1 4 16,-1 0 33-16,-1-2 5 0,-1 6 3 15,0 3 14-15,0 7 4 0,5 4 4 0,3 6 3 16,2 5-9-16,7 4-12 0,5 5 7 15,4 4-15-15,7 7-4 0,5 6 3 16,-2 3-5-16,-3 3 1 0,-7 4 1 16,-6 1-7-16,-8 1-5 15,-6 4-7-15,-6 2-4 0,-6 0-2 0,-7 1-6 16,-10 2 1-16,-2 1-2 0,-14 2 1 16,-1 2-2-16,-11 2-14 0,-6 1-35 15,-1-2-19-15,-8-2-14 0,-11-6-38 0,9-11-93 16</inkml:trace>
  <inkml:trace contextRef="#ctx0" brushRef="#br1" timeOffset="384415.688">15243 17295 110 0,'0'0'132'0,"0"0"-88"16,0 0-7-16,0 0 22 0,0 0 14 15,52-46-14-15,-51 45-8 0,0 1-17 16,-1 0-6-16,0 0-11 0,-1 7-7 15,-5 7-1-15,-8 9 8 0,-5 7 2 16,-5 4-5-16,-7 1-5 0,-4 1-1 16,0-1-1-16,-1-2-4 0,5-3 0 15,4 0-3-15,6-6 1 16,7-4-2-16,5-5 2 0,6-5-1 0,1-4 1 16,2-5 1-16,0-1-1 0,0 0 2 0,0 0 5 15,5 0 4-15,6 0 2 16,5 0 0-16,4 3-6 0,0 0-2 15,1 0-1-15,-1 3-1 0,1-1 0 16,-1 0-2-16,1 1 1 0,2 0-2 0,1 2 3 16,1-4 1-16,-4 1 0 0,1-2 1 15,-1 2 0-15,-5-1 0 0,-2-1-2 16,-4-1 0-16,-2 0-1 0,-1-1 0 16,-4 0-2-16,-2-1 0 15,0 0-1-15,-1 0 1 0,0 0-1 0,0 2 0 16,0-2 0-16,0 0 0 0,0 0-1 15,0 0 1-15,0 0-9 0,-2 0-11 16,-1 0-11-16,-4-2-15 0,-2-3-42 16,-6-8-67-16,1 1-119 0</inkml:trace>
  <inkml:trace contextRef="#ctx0" brushRef="#br1" timeOffset="385081.5691">14960 17832 302 0,'0'0'80'0,"0"0"-9"16,0 0-36-16,0 0 28 0,0 0 6 16,0 0-20-16,0 0-18 0,-9-12-3 15,9 15-11-15,7 3-9 0,4 3 7 16,6 1 11-16,2 0-6 0,3-1-6 16,4 0-6-16,0-2 0 0,2-2 1 0,-2-1-3 15,1-3-1-15,0 2-1 0,-1-2-3 16,-2-1 1-16,-5 0-1 0,-1 0 0 15,-5 0 1-15,-6 0 0 0,-3 0 1 16,-3 0-2-16,-1 1 0 0,0-1 2 16,0 0 0-16,0 0-2 0,0-2 2 15,0-3-3-15,-1-1-1 16,-2 0-17-16,1 1-19 0,-1 1-30 0,0 1-11 16,-6-5-78-16,1-2-178 0</inkml:trace>
  <inkml:trace contextRef="#ctx0" brushRef="#br1" timeOffset="387868.0332">14036 17517 198 0,'0'0'135'0,"0"0"-78"16,0 0-15-16,0 0-5 16,1-51 22-16,-1 46 7 0,0 2-22 0,0 3-9 15,0 0-8-15,0 0-8 0,0 0-8 16,1 9-8-16,0 7 0 0,0 9 8 15,-1 5 16-15,0 5 0 0,0 3-11 16,0 1-5-16,0-2 2 0,-3 2 2 16,-1-2-1-16,-2-3-2 0,0-4-3 15,2 1-4-15,-2-6-5 0,2-3-1 16,1-4 1-16,2-5 1 0,1-6-1 16,0-1 0-16,0-3 0 0,0-3-1 15,0 0-22-15,1 0-20 0,2-3-27 16,5-5-7-16,0-6-44 0,4-8-82 15</inkml:trace>
  <inkml:trace contextRef="#ctx0" brushRef="#br1" timeOffset="388049.2078">14047 17474 419 0,'0'0'58'15,"0"0"-23"-15,0 0 22 0,0 0 7 0,0 0-14 16,30-55-20-16,-7 49-8 15,6-3-8-15,5 2-1 0,5 1-2 0,2-2-3 16,1 1-5-16,-5 1-3 0,-4 2-4 16,-9 4 2-16,-7 0-22 0,-8 7-28 15,-5 4-37-15,-7 8-58 0,-8-2-55 16</inkml:trace>
  <inkml:trace contextRef="#ctx0" brushRef="#br1" timeOffset="388178.6887">13951 17674 443 0,'0'0'43'15,"0"0"-12"-15,0 0 61 0,0 0-35 0,0 0-8 16,70-4-13-16,-24-12-18 16,6-3-9-16,1 1-5 0,-1 4-1 0,-4 1-3 15,-4 3-25-15,0-3-92 0,-8-2-185 16</inkml:trace>
  <inkml:trace contextRef="#ctx0" brushRef="#br1" timeOffset="398263.2132">15077 16766 42 0,'0'0'33'0,"0"0"3"15,0 0 18-15,0 0 5 0,0 0-22 16,0 0-4-16,-6-1 3 0,4 0-3 15,-1 0-5-15,-1-1 10 0,0 0 0 0,-1 1-8 16,-1 1-4-16,1-1 5 16,0 1-3-16,1 0-6 0,0 0-2 15,2-1-4-15,1 1-1 0,1 0 0 16,0 0-8-16,0 0-2 0,0 0 1 0,0 0-1 16,0 0-3-16,0 0 1 0,0 0-1 15,0 0 0-15,0 0-1 0,0 0 0 16,0 0 1-16,0 0 1 0,0 1 0 15,5 1 1-15,-1 2 3 0,2-1 1 16,1 0 0-16,0 0 0 0,-2-1 0 16,0 0-3-16,-1-1-2 0,-2-1 0 0,0 0-2 15,-2 0-1-15,0 2 0 16,0-2 0-16,0 0 1 0,1 1-1 0,1 0 0 16,3 1 0-16,5 0 1 15,7 1 1-15,5-1 3 0,6 0 4 16,3 0-1-16,1 0-5 0,-1-1-3 0,-2 0 0 15,1-1 1-15,-3 0-1 16,-3 0 1-16,-1 0-1 0,-5 0 1 16,-3 0-1-16,-4 0 0 0,-1 0 1 15,-3 0 0-15,-1 0 0 0,-1 0 1 0,-2 0 2 16,0 1-1-16,-2-1 1 16,1 0 0-16,0 0-2 0,0 0 2 0,-1 0-1 15,-1 0 0-15,0 0-1 0,0 0-1 16,0 0 0-16,0 0-1 0,-1 0-6 15,-3 0-41-15,-2-2-33 0,-3-10-89 16,-1-3-168-16</inkml:trace>
  <inkml:trace contextRef="#ctx0" brushRef="#br1" timeOffset="400814.8795">15401 16152 280 0,'0'0'83'0,"8"-11"-66"15,-4 8 20-15,-2 1 35 0,-1 2-22 16,0 0-16-16,2 6-13 0,-1 6-11 0,-2 4 5 15,0 7 9-15,-10 6-2 16,-7 3-2-16,-10 5-6 0,-7 2-1 16,-5 1-2-16,-4-3-1 0,1-3-2 15,4-1-3-15,2-5 1 0,3-2 1 0,7-4-2 16,3-4 1-16,5-5 1 0,6-3-2 16,6-1 2-16,1-4-4 0,4-4-1 15,1 2-1-15,0-3-1 0,0 0 1 16,0 0-1-16,1-3 3 0,8-4-1 15,2-5-2-15,7-3-2 0,2-1-27 16,4-4-9-16,5 1-8 0,0-4-15 16,4 2-25-16,3-3-11 0,-1 2-9 0,3-1-21 15,-3-1 59-15,-2 0 32 16,-4 0 36-16,-3 1 23 0,-5 2 35 16,-4 1 8-16,-5 2-3 0,-5 4 8 15,-2 3 3-15,-4 3-15 0,-1 0 3 16,0 4-16-16,-8 1-1 0,1 3-15 0,-9 3-10 15,-8 10-8-15,-3 5-6 16,-7 7 5-16,-2 5 2 0,-3 6 3 0,0 2-4 16,-1 1-4-16,1-1 0 0,1 0 0 15,1-3-2-15,5-3-3 16,2-2 0-16,2-5-3 0,5 1-1 16,2-4 1-16,5-4 0 0,5-6 0 15,4-4 0-15,4-1 1 0,0-4 1 0,3-2 0 16,0-1 0-16,0 0 6 0,3 0 6 15,8-4 5-15,8 0-6 0,1-2-6 16,6 1-2-16,-2 2 0 0,3 0-2 16,-1 2-1-16,4 1 1 0,2 0 0 15,2 1-2-15,2 3 1 0,-3-2-1 0,0 1 0 16,0-1-1-16,-1 1 3 16,6-1-3-16,-1 2 1 0,-1-1 1 0,-2 0-1 15,-5 1-1-15,-4 0 1 16,-6 0 0-16,-5-1 0 0,-4-1-1 0,-6 0 1 15,-1-1-1-15,-3-1-1 16,0 0 1-16,0 0 1 0,0 0 0 0,0 0-1 16,0 0 0-16,0-2-13 0,-3-2-25 15,0-2-27-15,-6-5-46 0,-2-3-50 16,1 0-98-16</inkml:trace>
  <inkml:trace contextRef="#ctx0" brushRef="#br1" timeOffset="401087.6922">15050 16655 278 0,'0'0'85'0,"0"0"-51"15,0 0 46-15,0 0-2 0,0 0-19 16,0 0-1-16,0 0-19 0,0 0-15 0,8 2-5 16,20-2 1-16,10 0 6 15,4 5-4-15,6 1-4 0,2-2-3 0,1 1-4 16,0-2-1-16,0-1-1 15,-2-2-1-15,-1 0-2 0,-4 0 0 0,-2-1-3 16,-7-2 2-16,-8 0-1 0,-8 1-1 16,-11 1 1-16,-3 1-3 0,-5 0 1 15,0 0-1-15,0 0 0 0,-6-2-1 16,-3 1 0-16,-5-1-7 0,-7-2-31 16,-2-2-31-16,0-3-29 0,3-6-39 15,2-1-122-15</inkml:trace>
  <inkml:trace contextRef="#ctx0" brushRef="#br1" timeOffset="401547.9221">15472 16206 387 0,'0'0'116'15,"0"0"-99"-15,0 0-4 0,0 0 52 16,0 0-21-16,0 0-21 0,-54-25-16 15,28 41-5-15,-7 5-1 0,1 4-1 16,2 4 2-16,-2 1-1 0,4 4 2 0,-1 2 0 16,0-1 6-16,3-2 3 15,-1-1 1-15,-1-5-1 0,0 3-2 16,-2-4-1-16,-1-3 1 0,3 0-7 16,5-4 3-16,-1-1-4 15,7-2 1-15,6-3 0 0,3-5 2 0,5 0 1 16,3-3 0-16,0 2 0 0,9-1 2 15,5 1 6-15,8 0 4 0,9 0-2 16,4-1-1-16,6 1-5 0,1 0 1 0,2-4-1 16,-1 0-2-16,2-3 2 0,-1 0-5 15,-2 0 0-15,-3 0 1 16,1-3 0-16,-6 0 1 0,-4 1 0 0,-6-2 0 16,-3 1-2-16,-5 1 0 0,-5 1 1 15,-4 1-3-15,-4-1 1 0,-1 1-2 16,-2-1 1-16,0 1-3 0,0 0 0 15,0-1 0-15,0 0 0 0,0 0 0 16,0-1-9-16,-2-1-15 0,-2-1-20 16,-1-3-27-16,-2-3-44 15,-2-5-57-15,2 1-156 0</inkml:trace>
  <inkml:trace contextRef="#ctx0" brushRef="#br1" timeOffset="403666.6273">9169 18094 182 0,'0'0'171'0,"0"0"-146"0,7-63-1 0,-5 50 46 15,-1 6-2-15,-1 4-14 0,0 3-19 16,0 1-6-16,0 9-20 0,0 8-8 16,-1 7 8-16,-1 4 15 0,0 3 2 15,-1-2-7-15,1-4 0 0,0-4-2 16,0-6-5-16,1-3-2 0,0-2 1 16,-1-4-1-16,2-4-6 0,0 0-2 15,0-3-1-15,0 0 2 0,0 0 1 16,0-5 1-16,0-2 5 0,0-6-4 15,-1-5-4-15,0 0-2 0,0-3 0 16,0-4 0-16,1-3 0 0,0-3 0 16,0-1 0-16,-1-2 0 0,1 5 0 0,0 6 0 15,0 8 1-15,0 6-1 0,-1 4 0 16,1 4 2-16,-1 1 3 16,1 3-2-16,-2 10-3 0,1 7 0 0,0 3 2 15,1 4 6-15,0-1 4 0,0-1-4 16,2-3-2-16,1-2 1 15,-1-1-1-15,0-4-2 0,0-4 1 0,1-3-4 16,-2-3 0-16,0-3 0 16,-1-2 0-16,0 0 1 0,0 0 1 15,1-1 0-15,-1-6 4 0,1-6 3 0,-1-4-5 16,0-5-4-16,0 2-1 0,0-2 2 16,0-3-2-16,1 3 1 0,0 2-2 15,0 7 1-15,0 4 0 0,-1 6 1 16,0 1 0-16,0 2-1 0,0 5-3 15,0 9-1-15,0 4 4 0,0 7-1 16,0 3 1-16,2 0 0 0,7 3-22 16,7-3-40-16,3-3-45 0,8-15-58 0,2-10-268 15</inkml:trace>
  <inkml:trace contextRef="#ctx0" brushRef="#br1" timeOffset="404585.2254">11283 18091 380 0,'0'0'62'0,"0"0"-38"0,0-51 30 16,0 39 27-16,-2 2-34 0,0 4-2 16,1 3-9-16,0 3-3 0,-1 0-6 15,1 0-13-15,0 1-7 16,1 6-4-16,-1 7-2 0,0 2 3 0,0 6 12 16,-1 0 1-16,1 0-5 0,-1 0-2 0,0-2-3 15,0-1-2-15,-1-1 1 16,2-5-1-16,1-1-2 0,-2-3 0 15,2-4 0-15,0-1-1 0,0-3-1 16,0 1 0-16,0-2 0 0,0 0 2 16,0 0 1-16,0-3 8 0,2-3 8 15,2-6-12-15,0-4-7 0,2-5 0 16,-3-5-1-16,3-1 0 0,2-6 0 16,-4-2 0-16,1 2 0 0,0 3 0 0,-1 8 0 15,-4 7 1-15,1 9-1 16,-1 4 0-16,0 2 0 0,0 0 0 15,0 4-3-15,-1 6 0 0,0 6 3 16,0 3 0-16,0 1 1 0,1 0 1 0,0 0 1 16,1 0 0-16,1-4 2 0,0-2-1 15,0-2 0-15,0-6-1 0,0-2-1 16,0-3-1-16,-1-1 0 0,-1 0 0 16,2 0 1-16,-2 0 2 0,2-3-1 15,0-5 2-15,1-4-4 0,0-3 0 16,1-2-1-16,-1-3 1 0,-1 2-1 0,-1 2 0 15,1 5 0-15,-1 6 1 16,0 3-1-16,-1 2 0 0,0 0 0 0,0 0 0 16,0 3-1-16,-2 6-1 15,0 4 1-15,1 2 1 0,0 1-1 16,1 3 1-16,1 3-4 0,3 3-37 16,5 1-32-16,-5-3-53 0,-2-10-105 15</inkml:trace>
  <inkml:trace contextRef="#ctx0" brushRef="#br1" timeOffset="415406.8074">16741 17899 170 0,'0'0'228'0,"0"0"-156"0,0 0-12 15,0 0 19-15,0 0-16 16,3-61-13-16,-1 49-1 0,3 0-11 0,2 1-12 15,-1 1-5-15,5 2-2 0,-1 2-2 16,4 3-5-16,5 3-5 16,2 0-3-16,-2 5 0 0,-1 5-2 0,0 4 1 15,-5 4-3-15,-5 2 0 0,-1 4 0 16,-4 2 0-16,-3 4-2 0,-8 1 2 16,-3 0 2-16,-9-1-1 0,1-1-2 15,-4 1-1-15,1-2-3 0,-5 0 2 16,3-3-1-16,-2-2 3 0,4-3 1 15,2-4-1-15,9-4 1 0,5-3 1 0,5-4-1 16,3-2-1-16,10-3 1 0,12 0 1 16,11-2 3-16,8-8-1 15,7 0-1-15,5-5 1 0,-3 1 0 0,-1 1 1 16,1-2-1-16,-1 2 4 0,-5 3 1 16,-5 3 3-16,-5 1-1 0,-14 2 1 15,-5 2-5-15,-11-1-2 0,-2 3-4 16,-4 0 3-16,0 0-3 15,0-2 0-15,0 2 1 0,-3-1-1 16,1 1-7-16,0-3-26 0,-1 1-18 0,-2 0-42 16,-5-2-38-16,-2-3-90 0</inkml:trace>
  <inkml:trace contextRef="#ctx0" brushRef="#br1" timeOffset="416489.1119">14117 18143 359 0,'0'0'70'0,"0"0"-16"16,0 0 10-16,0 0 1 0,0 0-17 0,0 0-11 15,0 0-10-15,5-40-11 16,5 47 0-16,3 7 11 0,4 3 1 16,-1 6-6-16,1 0-2 0,-2 0-6 0,-2-1-5 15,1-3-4-15,-1 0 2 0,-2-3-4 16,-1 0 0-16,-1-1-2 0,-5-3-1 16,0-3 1-16,-3 0 0 0,-1-2-1 15,0 0-6-15,0-1-31 0,0 0-33 16,-4-2-21-16,1-4-49 0,2-1-111 15</inkml:trace>
  <inkml:trace contextRef="#ctx0" brushRef="#br1" timeOffset="416729.3749">14306 18066 301 0,'0'0'70'0,"0"0"-7"0,0 0 1 16,-11-53 19-16,9 51-22 0,1 1-12 0,-1 1-19 15,1 0-12-15,0 5 2 0,-3 9-5 16,-1 6-2-16,-4 7 7 0,-1 3-1 16,-1 2-9-16,-2 2-3 0,0-2-2 15,-1 0-3-15,0 0 0 0,-3-1-1 16,5-4 0-16,2-6 0 0,3-3-1 16,4-2 0-16,0-2-5 0,1 0-37 15,2-2-23-15,2-7-23 0,10-5-69 16,0-11-130-16</inkml:trace>
  <inkml:trace contextRef="#ctx0" brushRef="#br1" timeOffset="417098.4115">14593 17426 353 0,'0'0'2'15,"0"0"21"-15,0 0 24 0,-14-53 20 16,9 49-1-16,-1 1-20 0,1 2-15 16,-4 1-5-16,1 0-2 0,-4 1-13 15,-3 5-2-15,-1 5 3 0,-2 7-1 16,-2 6 6-16,-2 9-1 0,-1 2 2 15,3 9 2-15,3 5-2 0,4 2-6 16,3 2 3-16,4 4-4 0,0 0 1 16,6-2-3-16,0-3-3 0,0-3-3 0,6-1-1 15,0-5-1-15,0-3 0 0,4-5-1 16,0-8 0-16,1-6-1 0,4-5-9 16,0-5-34-16,4-7-43 0,1-4-28 15,6-7-107-15</inkml:trace>
  <inkml:trace contextRef="#ctx0" brushRef="#br1" timeOffset="417532.2279">14536 17718 431 0,'0'0'2'0,"0"0"40"15,0 0 16-15,34-50 10 0,-25 44-21 0,3 3-10 16,-1 0-11-16,-1 3-6 0,-1 0-3 15,-4 3-2-15,-2 3-7 16,-1 3-3-16,-1 4-3 0,-1 6-2 16,-1 2 2-16,-4 3 2 0,-4-1-4 0,-4 1 1 15,4-2 0-15,-3-1-1 0,3-4-2 16,2-5 2-16,3-6 1 0,1-2-1 16,2-1 0-16,1-3 0 0,0 0 4 15,0-4-1-15,1-2 2 0,2-7 13 16,3-4-10-16,2-6-5 0,3 0-3 0,2-4 0 15,2 4 1-15,-2-4-1 16,0 6 0-16,-2 0 0 16,-1 2 0-16,-3 3 8 0,1 4 3 0,-5 4 5 15,0 3 2-15,-3 2-1 0,0 2 1 16,0 1-2-16,0 0-4 0,0 0-8 16,0 3-3-16,-1 6 0 0,1 3-1 15,-1 9 1-15,1 1-1 0,-1 5 1 0,1-2 0 16,0 2-1-16,0-1 0 0,6 1-22 15,2 0-28-15,4-2-27 0,1 0-24 16,4-4-29-16,-1 1-83 0,-1-6-46 16</inkml:trace>
  <inkml:trace contextRef="#ctx0" brushRef="#br1" timeOffset="417709.648">14773 17973 379 0,'0'0'78'0,"0"0"-7"15,0 0 13-15,0 0-23 0,-5-50-16 16,5 46-4-16,-2 3 0 0,2 1-6 15,0 0-12-15,0 6-10 0,0 6-1 16,0 4 4-16,0 4-2 0,0 4-3 0,-5 2-4 16,-1 2-4-16,-2-1-1 15,2-3-2-15,0 1 1 0,3-4-2 16,1-3 1-16,2-1-17 0,0-4-40 0,2 0-37 16,3-4-14-16,3-7-42 0,0-2-116 15</inkml:trace>
  <inkml:trace contextRef="#ctx0" brushRef="#br1" timeOffset="417998.1604">14759 17301 526 0,'0'0'3'0,"0"0"-3"16,0 0 13-16,0 0 51 0,0 0-9 15,0 0-39-15,0 0-13 0,0 0 15 0,0 0 7 16,38 73 5-16,-23-31-1 0,0 5 4 16,0 3-10-16,-1 2-5 0,3 6 2 15,-3 4-4-15,2 5-4 0,-4 3-4 16,0 1-1-16,-7 3-7 0,-4 1-2 16,-2-4 2-16,-9-2 0 0,-7-8 0 15,-2-11-16-15,0-12-31 0,-4-2-30 16,-1-4-35-16,-18 9-65 0,-2-4-123 15</inkml:trace>
  <inkml:trace contextRef="#ctx0" brushRef="#br1" timeOffset="448977.2801">16997 13557 59 0,'0'0'78'0,"-8"-52"-73"0,-1 34-2 15,2 2 1-15,-4 0-1 0,-2-1-1 0,1 1-1 16,-6 0-1-16,1 0 1 16,-4 0-1-16,2-1 6 0,-1 3 2 15,0-1-7-15,-3 1 3 0,3 0 2 16,0-2-4-16,-2 2 2 0,-1-1-4 0,-1 0 2 15,-4 3 3-15,-2-4 1 16,-1 7-3-16,-2-2 2 0,-2 2 8 0,-1 1 10 16,-5-3-22-16,1 2 21 0,-2 1-1 15,0-1-11-15,3 1-8 0,-3 1 0 16,1-1-1-16,-1 0 1 0,0 1-2 16,-1 2 0-16,-1-3 0 0,0 3 0 15,-4 1 0-15,-2 1 0 0,-4 1 1 16,0 0-1-16,2 2 0 0,-4-2 1 15,3 2 6-15,-1 0 2 0,0 0 1 16,0 3-3-16,-2 2-3 0,2-2-4 16,0 5 0-16,-3-2 1 0,1 3 0 15,0-1-1-15,-1 2 0 0,-1-1 0 16,1 1 2-16,-1 1-2 0,0-1 0 16,5 2 2-16,-2 0 11 0,3 1-2 0,1 1-2 15,-2 2-2-15,3-2-1 0,-1-1-6 16,1 3 0-16,0 0 1 15,-2-1-1-15,3 4 1 0,-2-3-1 0,0 0 1 16,2 3-1-16,-4-1 1 16,3 0-1-16,1 1 3 0,-1 1-1 0,6 2-2 15,-4-3 2-15,5 2-1 0,0-1-1 16,3 1 0-16,1 1 0 0,1-2 0 16,-1 2 0-16,2 0 0 0,1 1 0 15,1 0 2-15,1 0-1 0,1-1-1 16,3 1 0-16,2-1 1 0,3 0-1 15,3-3 0-15,5 0 1 0,3 1 1 0,4 0-2 16,-1-1 0-16,-1 0 0 16,4 1 1-16,-3 0-1 0,2 0-2 0,-1 2 2 15,1 0 0-15,-1 1-1 16,3 1 1-16,0 1 0 0,3-3 0 0,0 2 0 16,-1-2 0-16,4 0 1 0,1 0-1 15,0 0 0-15,0-2 1 0,7 0-1 16,-3-1 0-16,0 0-2 0,3-1 2 15,0-1 0-15,4 0 0 0,-3-1 0 16,5 1 1-16,0-3 1 16,0 3-1-16,4-2 1 0,-3-3-2 0,6 5 0 15,0-4 0-15,0 2 0 0,2-1 0 16,2-1 0-16,-1-1-3 0,6 0 3 16,0-2 0-16,2 0 1 15,2-3-1-15,2-1 0 0,2 1-1 0,0-2 1 16,4 0 0-16,0-2 0 0,3 1 0 15,-3 0 1-15,5-2-1 0,1 0-1 16,0 1 1-16,1 1 1 0,2-2-1 0,-1 0-2 16,2 0 2-16,1-1 1 0,0-1-1 15,4 0-1-15,0 0-2 16,2-3 3-16,2-1-1 0,2-1-2 0,-1-1 3 16,3 0 0-16,-1 0-2 15,1-1-6-15,-1 1 6 0,-1 1 2 0,0-1 0 16,-2 4 0-16,-3-2-2 15,2 2 4-15,-2 0-4 0,1 0 2 0,0-3 0 16,1 1 0-16,-2-1 0 0,0 0 0 16,-1-1 0-16,0 0 0 0,-2 0 0 15,1 0 0-15,-2-1 2 0,1 1-2 16,0 0 0-16,-4 0 0 0,3 0 0 16,-4-1 0-16,1 0 0 0,1-3-2 15,-2 2 2-15,2 1 0 0,-2-1 0 16,0 0 0-16,1 0 0 0,-2-3-4 15,0 1 4-15,-1-1 1 0,0 0-1 0,-4-2 1 16,0 0-1-16,-1 2 0 0,-1-3 2 16,-3 3 0-16,1 0-2 0,-6 0 0 15,-3 1 0-15,0-3 0 0,-3 1 0 16,-3-2 0-16,1 0 0 16,-7 0 0-16,-1-3 6 0,0 0 2 0,-1-1 1 15,0 0 1-15,-1-1-7 16,-6-3 4-16,1 3-1 0,-3-2 0 0,0 0 0 15,-5-3 3-15,-2 0 3 0,0-2-1 0,0-1 1 16,-3-2 0-16,-3-2 0 16,-1 3-1-16,0-2-3 0,-4 3 2 15,-1 1-2-15,-1 4-3 0,-3 4-3 16,0 2 0-16,-1 3-2 0,-3 0 0 16,-1 1-15-16,2 4-15 0,0 1-12 0,-1 1-18 15,7 1-24-15,2 0-35 16</inkml:trace>
  <inkml:trace contextRef="#ctx0" brushRef="#br1" timeOffset="449747.806">17483 13995 224 0,'0'0'15'0,"0"0"14"0,0 0-11 16,50-3-4-16,-37 8 3 0,0 0-4 15,3 1-7-15,0 0-4 0,0 1 2 16,1 4-4-16,0 0 0 0,1-1 1 16,1 5-1-16,1 0 0 0,-3 0 0 0,1 6 0 15,-1 0 0-15,0 2 0 16,-2 1 0-16,3 1 2 0,1 1-2 16,-1 0 0-16,5-2 0 15,3 2 4-15,1-1 4 0,-2 0-2 0,4-2-1 0,1 2 2 16,-3-1-3-16,1 2 1 0,1-1 1 15,-5 2-2-15,3-1-4 0,-6 2 2 16,7 1-2-16,-5-3 0 0,4 1 0 16,-1-2 0-16,1-2 2 0,3 2-2 15,0-2 0-15,3 0 0 0,0 1 0 16,1-2 0-16,1 2 0 0,-1-2 0 16,0 0 0-16,-1-1 0 0,1 0 0 15,1 2 0-15,-2-2 0 0,0 3 0 0,0-2 1 16,2-1-1-16,2 2 0 15,2-2 0-15,0-3-1 16,1 2 1-16,-1-4 0 0,3 1 2 0,-1-3-2 0,-1 2 4 16,2-3 4-16,-5-2 1 0,2 3 0 15,-5-5 2-15,-1 0-1 0,-6-2-2 16,0 0-5-16,-5-1-2 0,-7-2 2 16,-2-1-3-16,-7-3-3 0,1 0 2 15,-2-3-13-15,-3-4-5 0,0-2-7 16,0-2-12-16,-1-4-15 0,-1-3-46 15,0 0-91-15</inkml:trace>
  <inkml:trace contextRef="#ctx0" brushRef="#br1" timeOffset="449962.1588">19396 15050 314 0,'0'0'36'0,"0"0"-16"0,0 0-3 15,35 54 8-15,-14-34 5 0,0-1-5 16,0-1-5-16,-1 0-7 15,-1-2-1-15,-5 0 4 0,-1 1 3 0,-5-1-2 16,-3 0 5-16,-5 0-4 0,-5 2-2 16,-7 2-8-16,-9 0 1 0,-9 5-3 15,-9-1-1-15,-13 1-4 0,-5 0-1 16,-14 1 0-16,-9-2-15 0,-11-3-56 16,-8-6-52-16,-6-7-187 15</inkml:trace>
  <inkml:trace contextRef="#ctx0" brushRef="#br1" timeOffset="458287.4923">21784 15213 74 0,'0'0'15'0,"0"0"56"16,0 0-28-16,0 0-9 0,0 0 4 16,0 0 7-16,-19-55 5 0,19 47-5 15,0 1 10-15,-2 0-15 0,2 2 1 16,-1 0-3-16,1 3-3 15,0 1-4-15,-1 1-1 0,1 0-10 0,0 0-7 16,-1 2-5-16,1 4-3 0,0 4 0 16,0 8-2-16,0 7 5 0,3 4 10 15,0 7 9-15,0 1-4 0,1 0-9 16,-1-1-6-16,-1-3-4 0,-1-3 0 0,-1-6-1 16,0-1-1-16,0-4 0 15,0-1 0-15,0-5-2 0,-2-2 2 16,0-3 0-16,-1-3-1 0,2-2-1 15,0 1 0-15,0-3 1 0,1-1 0 16,-2 0-1-16,0-2-1 0,0-6-22 16,1-3-31-16,1-1-20 0,1-7-40 0,4 2-102 15</inkml:trace>
  <inkml:trace contextRef="#ctx0" brushRef="#br1" timeOffset="459322.305">21761 15172 79 0,'0'0'7'0,"0"0"113"15,0 0-58-15,0 0-8 0,0 0 0 16,0 0 15-16,-56-50-13 0,51 46-12 16,4 4 1-16,1 0-12 0,0 0-2 15,0 0-8-15,0 0-7 0,0 0-5 0,5 0 3 16,10 0-3-16,7 3 6 0,9 1 8 16,7 0-2-16,4-2-2 0,4-1-3 15,-2-1-1-15,4 0-4 16,-4-3-1-16,1-2 0 0,-8-1-3 0,-2 0-1 15,-7 2-2-15,-7 0-2 0,-7 1-2 16,-7 1-1-16,-5 2 0 16,-2 0-1-16,0 0 0 0,-6 0-5 0,-5 0-22 15,-7 0-22-15,-1 5-34 0,-1 0-6 16,0 1-33-16,-1 0-41 0,3-1-106 16</inkml:trace>
  <inkml:trace contextRef="#ctx0" brushRef="#br1" timeOffset="459501.9939">21695 15284 194 0,'0'0'170'0,"0"0"-102"15,0 0 1-15,0 0-27 0,0 0 22 0,0 0-8 16,79 18-1-16,-43-18-14 16,-2 0-4-16,-1 0-10 0,-5 0-4 0,-3 0-5 15,-6 0-8-15,-4 2-6 0,-1-1-2 16,-5 1-2-16,-2 0 0 0,0 3-17 15,0-3-37-15,-1-2-50 0,-2 0-89 16</inkml:trace>
  <inkml:trace contextRef="#ctx0" brushRef="#br1" timeOffset="460191.023">22079 15444 97 0,'0'0'47'0,"0"0"80"0,0 0-90 16,0 0 14-16,0 0 15 0,0 0 1 15,0 0-11-15,0 0-10 0,-9-22-12 16,9 22-2-16,0 0-5 0,0 0-5 16,0 0-5-16,7 5-6 0,4 5-6 15,6 7 12-15,3 3 16 0,5 3-9 0,-1 4-3 16,2-1-4-16,2-1 0 0,-1 1-4 16,-2-2 0-16,0-2-3 0,0-3-4 15,-4-2-3-15,-3 1-1 16,-2-4-1-16,-3 0-1 0,-3-3 0 0,-3-2-1 15,-4-3 1-15,-2-3 1 0,0 1-1 16,-1-4 0-16,0 2 0 16,0-1 0-16,-6-1-3 0,-6 0-16 0,-1 0-13 15,-1-2-22-15,0-4-31 0,0-1-16 16,1-5-61-16,6 1-106 0</inkml:trace>
  <inkml:trace contextRef="#ctx0" brushRef="#br1" timeOffset="460488.6147">22338 15395 267 0,'0'0'120'0,"0"0"-74"16,0 0 4-16,14-52 13 0,-14 51-12 16,0 0-14-16,0 1-3 0,-2 3-18 15,-7 8-11-15,-3 10 0 0,-7 5-1 16,-4 9 4-16,-2 4 5 0,-3 3-1 15,-1 0-5-15,0 0 0 0,-1-1-6 16,0-1 7-16,0-1-1 0,4-5 2 16,0-1-1-16,6-7-3 0,3-2-2 0,3-7 0 15,6-4 0-15,1-4-2 16,5-4 0-16,2-4-1 0,0-1 0 16,0 0 2-16,0-5 1 0,3-2-3 15,8-4-1-15,-2-4-28 0,6-1-10 16,0-1-30-16,5-2-61 0,-3 0-110 15</inkml:trace>
  <inkml:trace contextRef="#ctx0" brushRef="#br1" timeOffset="461107.671">22595 15627 211 0,'0'0'125'15,"0"0"-71"-15,0 0 6 0,0 0 8 16,0 0 10-16,-3 56-30 0,-1-44-5 15,-1-2-6-15,1 1-8 0,-4 0-2 16,0-4-6-16,-1 0-6 0,1-2-6 16,0-4-3-16,2-1-3 0,1 0 0 0,3 0-1 15,-1-6 2-15,3-2 9 0,0 2 0 16,3-3-4-16,4 2-1 0,4 0 0 16,2 2-1-16,6 1-2 15,0 3 0-15,0 1 1 0,0 0-1 16,2 0 1-16,-4 5-1 0,-1 2 0 0,-2 3 1 15,-3 3 0-15,-3 1 1 16,-3 1-3-16,-5 4-1 0,-4 1-2 0,-8-1 1 16,-4 5-2-16,-8-2 2 0,-1 0-2 15,-3-2 0-15,5-5 1 0,-1-1-1 16,5-4-4-16,7-4-7 0,5-3-10 16,4-1-5-16,3-2-16 0,0-4-18 15,4-9-24-15,8-5-42 0,-1 0-140 0</inkml:trace>
  <inkml:trace contextRef="#ctx0" brushRef="#br1" timeOffset="461447.0099">22847 15411 233 0,'0'0'123'0,"0"0"-41"0,0 0-28 15,0 0 12-15,0 0 0 0,0 0-22 0,0 0-16 16,0 0-6-16,14-9-3 16,2 16 9-16,1 3 5 0,1 2-8 0,0-1-6 15,0 6-3-15,0 0-3 0,0 0 1 16,5 2-3-16,-5-4-2 0,-2-1-2 15,-1 1-3-15,-5-5 0 0,0 0-4 16,-2-4 1-16,-1-1-1 16,-5-3 0-16,-1 0 0 0,0 1-2 0,-1-3-9 15,0 0-18-15,0 0-8 0,2-3-24 16,0-1-17-16,0-6-52 0,3 1-112 16</inkml:trace>
  <inkml:trace contextRef="#ctx0" brushRef="#br1" timeOffset="462042.2021">23308 15376 86 0,'0'0'155'0,"0"0"-69"16,0 0-33-16,0 0 25 0,0 0-4 16,0 0-12-16,0 0-18 15,0 0-2-15,-3-38-16 0,0 34-1 0,-4 1-3 16,2 1-4-16,-5-1-7 0,1 3-4 16,-5 0-4-16,-2 5-3 0,-2 4 1 15,0 1 0-15,2 1 1 0,1 0 0 16,0-1 1-16,4-1 2 0,2-1-1 15,1 1 2-15,2-3 1 0,2-2 1 16,-1 2-2-16,0-1-1 0,3-1-1 16,0 0 1-16,-1-2-1 0,1 0 1 15,1 0-2-15,0 0 0 0,1 0 0 16,-1-1-1-16,1 2 0 0,-1 0 1 16,1 1 1-16,0 0 1 0,0 3 2 0,0 2 2 15,0 0 0-15,0 3 0 0,0 1 1 16,1 2-1-16,0 1-2 0,0 6-3 15,2 0 1-15,-1 4 1 16,-1 0-3-16,1 7 2 0,1-1-1 0,2-2-1 16,2 4-1-16,-1-2-2 0,4-4 1 15,-3-1-1-15,4-2 0 0,-4-1 1 16,2-4-1-16,-1 0 1 0,1-4-1 16,-4-1 0-16,-1-1-1 0,1-3-1 15,-2-3 2-15,-3-3 2 0,0-1-2 16,0-3 0-16,0 1 1 0,0-2 0 15,0 0 0-15,-4-2 0 0,-3-3-1 16,1-4-13-16,-3-6-19 0,3-5-27 16,3-5-54-16,2-9-73 0,1-1-272 15</inkml:trace>
  <inkml:trace contextRef="#ctx0" brushRef="#br1" timeOffset="462607.8753">23963 15030 114 0,'0'0'183'0,"0"0"-147"0,0 0-1 15,0 0 27-15,0 0-1 0,0 0-23 16,0 0-3-16,-41-32-11 0,29 32-6 16,3 0-3-16,-4 2-1 0,1 3-1 15,1 4 0-15,-3 4-2 0,0 4-1 0,-2 3 1 16,2 6 0-16,1 6 3 0,-3 3-4 16,4 5-1-16,-3 2 0 0,2 5 4 15,7 1-6-15,-2-1 4 0,6 2 2 16,2-3-3-16,3 0 1 15,10-2 0-15,-1-5-3 0,8-3 2 0,-2-4-2 16,6-1 2-16,3-6 5 0,0-3-3 16,-4-4-4-16,3-1-2 0,-5-4 1 15,-2-3 1-15,-3-3-2 0,-1-1 0 16,-10-4-4-16,0-1 0 0,-4 0-1 16,-1-1 0-16,0-1-1 0,-4-5 0 15,-3-4-18-15,-2 0-30 0,-5-6-50 0,2-4-53 16,0 0-154-16</inkml:trace>
  <inkml:trace contextRef="#ctx0" brushRef="#br1" timeOffset="463439.9126">24102 15257 183 0,'0'0'263'0,"0"0"-221"0,0 0 12 15,0 0 15-15,49-26-12 16,-24 22-14-16,3 2-5 0,3-2-1 0,1 3-9 16,-3 1-5-16,-6 0-1 0,-1 0-7 15,-2 5 2-15,-9 1-9 0,-2 1-5 16,-6 4-1-16,-3 2-2 0,-1 6 1 15,-13 1-1-15,-5 5 0 0,-8 0 0 16,0 1-4-16,-2-1-10 0,0-3-3 16,7-4 5-16,3-3 4 0,3-6 5 15,4-2 2-15,9-4 0 0,1-3 1 0,2 0 0 16,0-3 2-16,0-5 1 16,5-2-1-16,6-6-1 15,4 2-1-15,2-2 1 0,3 1 0 0,-1 1-1 16,5-1 1-16,1 0 1 0,-3-1 0 0,6 0 3 15,-5-1 1-15,2-1 1 0,-1 3 2 16,0-3-1-16,-5 4 1 0,-2-2-2 16,-6 3 2-16,-3 2-2 0,-5 3 2 15,-1 1 2-15,-2 0-1 0,0-1-1 16,0 4-3-16,-2 0-1 0,-1 1 0 16,0 2-3-16,-2-2 2 0,0 3-2 15,1 0-2-15,-2 0 1 0,-2 6-1 16,-2 3 0-16,0 8-1 0,-4 0 1 15,2 6 0-15,2 3 0 0,-4 0 0 16,3 3 1-16,2-1 0 0,-1-3-1 16,7 1 1-16,3-4 0 0,1-2-1 15,9-3 2-15,2 0-2 0,4-3 1 16,6-3 1-16,2-2 2 0,3-2-1 0,0-1 2 16,0-3 0-16,-7-3-2 15,2 2 1-15,-10-2-4 0,1 0 0 16,-5 0 0-16,-4 0 0 0,-2 0 0 0,-2 0 0 15,0 0 0-15,0-2 0 16,-4-1 0-16,-4 1 0 0,0-5 0 16,-3 3 0-16,0-1 0 0,2 1 0 0,-3 0-16 15,4 0-21-15,0 0-21 16,-2-2-37-16,1-2-75 0,0-4-161 0</inkml:trace>
  <inkml:trace contextRef="#ctx0" brushRef="#br1" timeOffset="464144.3574">24926 15394 129 0,'0'0'251'0,"0"0"-169"15,0 0-28-15,0 0 13 16,0 0-23-16,0 0-10 0,-31-4-2 0,31 0-2 16,0 1-4-16,0-3 5 15,0 2 0-15,3-1-11 0,5 1-9 16,0 2-2-16,4 1 0 0,5 1-1 0,0 4 0 15,2 4 0-15,0 2 2 16,-3 3 0-16,1 3 0 0,-5 1-3 0,-4 0-2 16,1 2-2-16,-7 0 2 0,-2-1-3 15,0 2 2-15,-7-2-1 0,-4 2 0 16,-4-4-1-16,-3 1 1 0,1-3-1 16,-3-3 0-16,1-1 0 15,4-2-1-15,1-3-1 0,5 1 0 0,4-6-1 16,1 0 1-16,-2-2 0 0,1-5-17 15,3-2-12-15,2-2-20 0,0-3-42 16,9-7-47-16,2 1-159 0</inkml:trace>
  <inkml:trace contextRef="#ctx0" brushRef="#br1" timeOffset="465026.4828">25838 15194 147 0,'0'0'236'15,"0"0"-174"-15,0 0-20 0,0 0 6 16,0 0 5-16,0 0-14 0,0 0-11 15,-20 70-1-15,3-48-9 0,-7 0 0 16,0 2-4-16,-3-2-3 0,-1-1-3 16,1-3-4-16,0 0 2 0,1-2-3 15,0-3 0-15,5-3-2 0,2-2-1 16,4-5 1-16,2-2 0 0,0-1 0 16,8-3 1-16,-3-6-1 0,6-2 3 15,1-3 0-15,1-3-2 0,2-5-1 16,6 0 0-16,1-1-1 0,4 2 0 0,-1 5 1 15,0 4-1-15,-3 3 0 0,2 4 0 16,-1 2 3-16,2 3 3 0,1 0 2 16,4 0 1-16,0 6-2 0,-2 1 2 15,1 2 4-15,-1 1-3 16,-2 3 1-16,3 0-1 0,-4 2-5 0,0 0 1 16,0-1-3-16,-3 0 1 0,4 0-3 15,0-3 1-15,0 2-1 16,-2-4 0-16,4 0 1 0,-1 0-1 0,2-4 0 15,-2-2 0-15,0-2 1 0,0-1-2 16,-3 0 2-16,2 0-1 0,-1-3 3 16,-3-2 0-16,2-2-1 0,0-1 1 15,-3-1 2-15,1 0 0 0,-3-2-3 0,0-3 1 16,1-1 0-16,-3-3-1 0,-1-2 0 16,-1-3 0-16,-2-1-2 15,0-2-1-15,-3-2 1 0,-1 2 1 16,-4 0-2-16,2-2 0 0,-2 6 1 15,-3 0 0-15,1 2 0 0,-5 5 0 16,4-1-1-16,-5 4 1 0,-3 0-1 16,-3 3 0-16,-2 3 0 0,-1-2-2 0,2 5-1 15,-3 3 3-15,6 0 0 0,3 4 0 16,2 4 0-16,4 3 0 0,2 1-3 16,5 6 3-16,4-1-1 0,0 2 0 15,7 0 0-15,5-3 1 0,4 2 1 16,1-4-1-16,4-2 1 0,5-4 0 15,-2-3-1-15,3 0 0 0,2-3-16 0,-1 0-35 16,-1-2-37-16,3-3-64 16,-7-4-173-16</inkml:trace>
  <inkml:trace contextRef="#ctx0" brushRef="#br1" timeOffset="465530.6229">26122 14871 149 0,'0'0'245'15,"0"0"-214"-15,0 0 17 0,61 10 2 0,-42 3 2 16,2 0-15-16,2 3-8 0,0 2-3 16,2-1 0-16,0 4-9 15,1 1 1-15,1 4 0 0,1 1 0 0,-1 3-2 16,-2 2 0-16,-1 4-3 0,-3 3-3 15,-3 1-1-15,-5 2 1 0,-6 1-4 16,-5 1-4-16,-4-2 0 0,-11-3 0 16,-3-2-2-16,-5-2 1 0,-7-3 0 15,0 0 0-15,-4-3 1 0,0-4-1 16,2-2 1-16,2-4-2 0,4 0 1 16,6-5 0-16,3 0 0 0,3-5 0 15,5-1 0-15,1-2 0 0,2-3-1 16,3-2 0-16,1 0 0 0,0-1 2 15,0 0-1-15,0 0 2 0,0-3-3 0,-1-2 0 16,0-1-20-16,1-1-29 0,0-2-33 16,3-4-60-16,1-3-171 0</inkml:trace>
  <inkml:trace contextRef="#ctx0" brushRef="#br1" timeOffset="469214.9987">21985 16948 212 0,'0'0'289'0,"-4"-56"-262"16,4 31 14-16,0 4 17 0,0 5 0 0,0 4-12 15,0 4-6-15,0 2-6 16,0 3-8-16,0 3-3 0,0 0-2 16,0 0-9-16,0 5-8 0,0 9-4 0,0 12 0 15,2 11 3-15,0 11 14 0,-1 7 3 16,-1 2-4-16,0 4-4 15,0-2 1-15,0-3-2 0,0-6-4 0,0-6-4 16,0-7 1-16,0-3-2 0,0-5 0 16,0-6-1-16,1-5 0 15,-1-5-1-15,1-4 0 0,0-4 0 0,-1-3 0 16,1 0-6-16,-1-2-25 0,1-5-11 16,2-6-15-16,1-7-53 0,4-11-45 15,1-2-125-15</inkml:trace>
  <inkml:trace contextRef="#ctx0" brushRef="#br1" timeOffset="469482.0747">21932 16822 452 0,'0'0'28'0,"0"0"14"0,0 0 34 15,0 0-13-15,0 0-24 0,0 0-7 16,0 0 1-16,0 0 3 0,0 0-11 0,-14-8-6 15,26 10-3-15,8 0 4 0,11-2 6 16,6 0-5-16,4-2-8 0,1-3 1 16,3-1-4-16,-6 0-2 0,4 1-2 15,-5 1-3-15,-2-1-1 0,-3 1-1 16,-5 2-1-16,-7-1-1 0,-4 3-2 16,-5-1-10-16,-6 1-25 0,-3 0-7 15,-3 2-20-15,0 4-34 0,-8 5-2 0,-11 1-69 16,-3 0-49-16</inkml:trace>
  <inkml:trace contextRef="#ctx0" brushRef="#br1" timeOffset="469641.2073">21936 17016 212 0,'0'0'145'0,"0"0"-99"16,-48 57 20-16,47-50 5 0,1 1-24 0,11-3-17 16,8 0 8-16,9-5 7 15,12 0-7-15,5-6 3 0,5-2-7 0,-5-1-13 16,-3 2-13-16,-9 1-6 0,-4 2-2 15,-4 0-8-15,0 0-60 0,2-8-62 16,-1 1-188-16</inkml:trace>
  <inkml:trace contextRef="#ctx0" brushRef="#br1" timeOffset="470016.711">22573 17193 183 0,'0'0'154'0,"0"0"-67"0,0 0-29 15,0 0 3-15,0 0 9 0,0 0-19 16,0 0-22-16,0 0-4 0,0 0-8 16,-34-12-4-16,47 30 18 0,8 5 7 15,3 2-8-15,2 2-4 0,4 0-2 16,-3 0-4-16,2-3 0 0,-1 1-9 0,-4-3-4 16,-3 1-3-16,-4-3-1 0,-3-3-1 15,-1-2-2-15,-4-2 0 16,-1-2 0-16,-4-1 0 15,-1-5-19-15,-1-1-17 0,0-2-15 0,1-2-34 0,-1-1-13 16,-1-7-35-16,1-10-72 0</inkml:trace>
  <inkml:trace contextRef="#ctx0" brushRef="#br1" timeOffset="470254.0801">22841 17149 242 0,'0'0'163'16,"0"0"-103"-16,0 0 6 0,0 0 17 15,0 0-21-15,0 0-18 0,0 0-10 0,0 0-7 16,0 0-5-16,-17-26-8 16,4 44-5-16,-5 10 2 0,-6 5 5 0,-2 3-1 15,-1 1-3-15,2 0-1 16,-2 0-6-16,-1 1 0 0,3-1 1 16,0 0 0-16,6-6-2 0,2-3-3 15,5-5 0-15,4-2 0 0,3-5-1 0,2-5-2 16,3-3-10-16,5-6-27 15,8-2-30-15,3-13-41 0,10-9-69 0,1-6-231 16</inkml:trace>
  <inkml:trace contextRef="#ctx0" brushRef="#br1" timeOffset="470515.9808">23047 17412 291 0,'0'0'288'15,"0"0"-263"-15,0 0 27 0,0 0 23 16,0 0-27-16,0 0-12 0,0 0-9 0,0 0-8 16,0 0-7-16,-8-15-4 0,11 15-2 15,4 3-1-15,4 6-1 0,1 2 2 16,-1 5 1-16,-2 2 1 0,-4 1-5 16,-4 1-1-16,-1 2 0 0,-6-1-1 15,-6 1-1-15,-3-1 0 0,-4-1 1 16,0 0-1-16,-1-2-5 0,-3-4-17 15,6-3-11-15,3-5-22 16,5-6-30-16,5-3-24 0,4-16-95 0</inkml:trace>
  <inkml:trace contextRef="#ctx0" brushRef="#br1" timeOffset="470782.6564">23473 17114 483 0,'0'0'35'0,"0"0"-17"16,0 0 38-16,0 0 12 0,0 0-19 15,0 0-20-15,0 0-6 0,0 0-9 16,8-23-5-16,1 34 3 0,6 6 9 16,2 4-2-16,0 1-3 0,1 1-4 15,-1-2-5-15,1-2 0 0,-2-1-3 16,-2-3-2-16,3 2 1 0,-6-2-2 15,-2-4-1-15,3 1 0 0,-9-3 0 16,0-2-5-16,-3-2-46 0,0-2-34 16,-1-3-31-16,-2-4-126 0</inkml:trace>
  <inkml:trace contextRef="#ctx0" brushRef="#br1" timeOffset="471266.7662">23823 17074 239 0,'0'0'127'0,"0"0"-56"16,0 0-19-16,3-54 21 16,-3 46-7-16,0 2-18 0,0 2-8 15,0 3-8-15,0 1 0 0,0 0-7 16,0 0-8-16,-2 0-8 0,-2 5-6 16,-7 4-1-16,-2 5 0 0,-4 4-2 0,0 0 2 15,-1 1-2-15,4-1 2 16,0 2-1-16,1-2 0 0,-1 0 0 15,3-1 2-15,0-2 2 0,2-1 1 0,4-4 1 16,-1 0 2-16,2 1 0 0,0-3-2 16,4 1 0-16,0 0 0 0,0 3 0 15,4 1 0-15,3 0 1 0,-1 3 1 16,4 1 1-16,-1 1 2 0,0 2-3 16,-4 0-1-16,-1 2-3 0,-2-1-2 15,-2 1-1-15,0 0 1 0,-5-1-1 16,2 0-2-16,-4-3 0 0,2-1 1 15,2-3-1-15,-2-2-4 0,0-1-34 16,3-3-25-16,1-4-60 0,1-9-90 0</inkml:trace>
  <inkml:trace contextRef="#ctx0" brushRef="#br1" timeOffset="471718.411">24633 16769 292 0,'0'0'132'0,"0"0"-122"0,0 0-5 15,0 0 33-15,0 0 16 0,0 0-18 16,0 0-9-16,-32-21-12 0,14 35-4 16,-2 7 1-16,-6 7 5 0,1 6 3 15,0 4-4-15,4 8-5 0,3 9 4 16,2 8-2-16,1 7 3 0,10 3 1 15,-1-4-2-15,6-3 5 0,5-7-7 16,3-6-1-16,8-5-3 0,2-7-2 16,5-5-3-16,1-7 0 0,2-4-2 15,0-6-1-15,3-5 0 0,0-7 0 0,-3-4-1 16,1-3 0-16,-3-5-16 16,0-7-47-16,-3-2-29 0,0-9-60 15,-3-1-105-15</inkml:trace>
  <inkml:trace contextRef="#ctx0" brushRef="#br1" timeOffset="474806.7788">25180 16809 222 0,'0'0'151'16,"5"-11"-108"-16,-3 11 20 0,-2 0 11 15,0 0-32-15,0 8-21 0,-2 6-8 16,-3 8 19-16,-8 6 0 0,0 7-5 15,-7 3-5-15,-1 2-10 0,-2-1-3 16,-5-2-2-16,-1 1 2 0,-2-2 1 16,-1-5-3-16,2-4-3 0,-2-7-2 15,4-4-2-15,2-7 0 0,3-4 0 0,5-5 1 16,1-1 0-16,3-9 0 16,2-3 0-16,5-6 0 0,4-2-1 15,3-4 1-15,0-1-1 0,5-2 0 16,7-1 1-16,-2 0-1 15,5 0 0-15,3 5 2 0,3 4-2 0,0 8-1 16,0 6 1-16,3 6 1 0,0 3 1 16,0 8 0-16,-1 9 1 0,-2 2 2 0,-1 5 1 15,2 2-1-15,-5 1-2 0,-1 1 2 16,1-4 0-16,0 1-1 16,2-6 1-16,-1-1 1 0,2-5 1 0,2-5-3 15,-1-3-1-15,-4-1 2 0,-1-2-3 16,-3-5 1-16,-4 0 0 0,3-6 1 15,-3 0 2-15,0-5 0 0,1-4 0 16,-4-6-2-16,0-7 0 0,1-4 1 16,-4-6-2-16,-1-2 0 0,-2-2-2 15,0-5 0-15,-3-3 0 0,-5-4 0 16,0 1 0-16,-4 3-1 0,-3 5 2 16,-4 11-1-16,0 9 2 0,-9 11-3 15,-6 9 1-15,-4 5-1 0,-9 6 0 0,7 4 1 16,-1 3-1-16,9 2 0 15,9 0-1-15,3 0 0 0,7 1-1 16,11-3-1-16,4 2-2 0,14-3-13 16,10 2-19-16,14-4-17 15,10-3-52-15,12-7-72 0,-5-4-210 0</inkml:trace>
  <inkml:trace contextRef="#ctx0" brushRef="#br1" timeOffset="475137.2446">25668 17214 294 0,'0'0'190'0,"0"0"-141"0,0 0 0 16,0 0 27-16,0 0-11 0,0 0-18 16,0 0-6-16,0 0-13 0,9-16-8 15,5 16 1-15,2 1 3 0,-1 6-4 16,0 4-4-16,-4 2-3 0,-2 5-3 16,-3 4-3-16,-3 5-1 0,-3 3-4 15,-9 3-1-15,-7-2 1 0,-5 3-1 16,-6-3-1-16,5-5-6 0,1-4-24 15,6-6-18-15,7-7-25 0,8-9-55 0,0-10-111 16</inkml:trace>
  <inkml:trace contextRef="#ctx0" brushRef="#br1" timeOffset="476055.6557">26261 16917 139 0,'0'0'249'0,"0"0"-220"0,0 0 20 15,17-54 8-15,-14 48-5 0,0 3-19 16,1 1-7-16,-1-1-5 0,3 3 1 15,-2 0-5-15,2 3-5 0,5 6-1 16,0 0 1-16,0 7 5 0,1 2-1 16,0 1-3-16,-3 4 4 0,3-1-5 15,-2 0-3-15,-3-2-2 0,3-1-2 16,-4-1-1-16,-1-2-3 0,2-3-1 16,-2-3 2-16,1-3-2 0,1-5 1 15,1-2-1-15,4 0 2 0,3-5 0 16,2-7-1-16,1-4-1 0,0-1 1 0,-1-2 0 15,-1-5-1-15,-3 2 1 16,1-6 1-16,-5 0 0 0,0 0-1 0,-4 2-1 16,1 5 2-16,-3 5 3 0,-1 3 7 15,-2 5 0-15,0 3 3 0,0 2-4 16,0 1 1-16,0 1 0 16,0 1-4-16,0 0-3 0,0 1-5 0,-3 6 1 15,-2 6-2-15,1 6 2 0,1 4 0 16,2 7 1-16,0 4 4 0,1 6-1 15,0 1 4-15,0 2-1 0,1 4-2 16,2-1-3-16,2-1-1 0,0-5 0 16,0-3-2-16,-1-3 1 0,1-1-1 15,-1-4 0-15,-1-1 2 0,-1 0-2 16,0-2 0-16,-1-1 0 0,-1 2 0 16,0-1 2-16,0 0-2 0,0-1 0 0,-4 0 0 15,-2 0 0-15,-2-1 0 0,-5-2 0 16,1-2 0-16,-2 0-2 0,-3-6 2 15,-1-1-2-15,0-3 1 16,0-5-3-16,0-3 2 0,1-2 2 16,3 0-2-16,-3-7 0 0,2-4 2 0,0-5 0 15,2-1 0-15,-1-7-1 16,2-2 0-16,3-4 1 0,-2-3 0 16,6 1-1-16,2-2 1 0,3 2 0 0,2 5 0 15,5 3 0-15,7 5 0 0,2 2 1 16,4 3-1-16,4 2 0 0,0 0 0 15,4 1 1-15,-2 2-1 0,4 0 0 16,-2 2 1-16,-4 1-1 0,-3 1 1 16,-8 2-1-16,-2 1-16 0,-2-1-53 15,-2-1-30-15,3-7-49 0,-1-1-147 16</inkml:trace>
  <inkml:trace contextRef="#ctx0" brushRef="#br1" timeOffset="476474.3799">26862 16609 305 0,'0'0'143'0,"0"0"-128"0,0 0 29 16,0 0 40-16,0 0-36 15,0 0-16-15,0 0-9 0,0 0-6 16,-5-34-7-16,16 43-2 0,10 6-1 15,2 5 3-15,1 2 6 0,0 5 4 16,2 4-3-16,-2 5-5 0,4 8 0 0,0 4 1 16,-1 2-3-16,-4 4-2 15,1 0 0-15,-4 1-2 0,-4 2-2 0,-4-3-2 16,-4-1-1-16,-5-5 0 0,-3-4 0 16,0-3-1-16,-6-2 1 15,-4-3 0-15,-3-5-1 0,0-1 0 0,-4-5 1 16,0-1 0-16,0-5 1 0,1-1-2 15,1-3 1-15,2-3 2 16,1-1 6-16,5-3 2 0,1-2 0 0,3-3-2 16,1-1-2-16,2-2 1 0,0 0 0 15,0 0 3-15,0 0 1 0,0-2-3 16,0-3-5-16,0-1-2 0,0-3-2 16,0 1 2-16,-1-1-4 0,-3-1-6 0,-5 1-32 15,-6-2-35-15,-11-5-81 0,-6 0-187 16</inkml:trace>
  <inkml:trace contextRef="#ctx0" brushRef="#br1" timeOffset="478290.1894">21285 18096 184 0,'0'0'18'0,"0"0"89"15,0 0-71-15,0 0 5 0,0 0 21 0,0 0-18 16,0 0-12-16,0 0-3 0,0 0-2 16,50 5 3-16,-36 22-3 0,1 6 2 15,-4 7 0-15,0 2-6 0,-5-2-7 16,-3-3-2-16,-2 1 2 0,-1-5-1 16,0 2-2-16,0-1-5 15,-2-6-1-15,-1 8 1 0,0 7-1 0,-1 9-1 16,-2 3-3-16,2 2-1 0,0-4-1 15,0 0-1-15,1-5 1 0,0-5-1 16,0-1 0-16,1-6-1 0,0-3-26 16,0-23-29-16,1-10-18 0,1 0-64 15,6 0-122-15</inkml:trace>
  <inkml:trace contextRef="#ctx0" brushRef="#br1" timeOffset="478708.5396">22455 18260 331 0,'0'0'161'0,"0"0"-147"0,0 0 13 0,0 0 22 15,0 0-24-15,0 0 6 0,0 0 5 16,18 52-7-16,-15-30 0 0,-3 5-2 15,0 2-6-15,-2 5 8 16,0 0-11-16,-1-7-3 0,0-4-1 0,1-7-5 16,0 4-4-16,0 3-3 0,-2 4-2 15,1 2-1-15,-1-4-1 0,2-4-14 16,0-5-28-16,1-2-39 16,1-14-47-16,0-15-111 0</inkml:trace>
  <inkml:trace contextRef="#ctx0" brushRef="#br1" timeOffset="478919.2186">22410 18269 462 0,'0'0'31'16,"0"0"11"-16,0 0 9 16,0 0-5-16,0 0-21 0,0 0-1 0,0 0 7 15,64-1-6-15,-28 0-8 16,0 0 2-16,2-3 1 0,1 2-9 0,-2 0-5 15,-5-2-2-15,-4 1-3 0,-2 1-1 16,-7 1 0-16,-2 1-1 0,-5 0-36 16,-4 0-13-16,0 5-29 0,-8 1-38 15,-1 2-59-15,-10-1-143 0</inkml:trace>
  <inkml:trace contextRef="#ctx0" brushRef="#br1" timeOffset="479086.4834">22421 18434 298 0,'0'0'86'0,"0"0"-43"0,0 0 9 0,0 0-17 16,0 0-18-16,0 0 24 0,0 0-2 16,50 35-15-16,-12-35-4 0,2 0-2 15,7-3-4-15,-2 0-4 0,-6 0-5 16,-4 3-4-16,-9 0-1 0,-7 0-4 16,-10 0-63-16,-1 0-70 0,-6 0-150 15</inkml:trace>
  <inkml:trace contextRef="#ctx0" brushRef="#br1" timeOffset="479316.5642">22804 18440 493 0,'0'0'22'16,"0"0"-6"-16,0 0 49 0,0 0-7 16,0 0-32-16,0 0-11 0,0 0 21 15,0 0-6-15,33 51 8 0,-20-37-10 16,-2-2-6-16,2-1-2 0,-6-4-7 0,4 3-2 15,4 1-6-15,-3 2-1 0,5 0-3 16,-3 0 0-16,0 0-1 0,-2 0 1 16,-2-1-1-16,0 2-1 0,-1-2-4 15,-4 0-20-15,-1 0-14 0,-1-4-33 16,2 2-22-16,-2-10-51 0,1 0-63 16</inkml:trace>
  <inkml:trace contextRef="#ctx0" brushRef="#br1" timeOffset="479531.8087">23057 18404 391 0,'0'0'28'16,"0"0"19"-16,0 0 16 15,0 0 15-15,0 0-25 0,0 0-32 0,0 0-13 16,0 0 17-16,0 0 9 16,-42 6-2-16,27 18-9 0,-5 2-3 0,2-1-4 15,1-2-1-15,2-5-4 16,3-3-2-16,-4 4-4 0,-3 3-1 15,-2 2-3-15,1 5-1 0,-3-1 0 0,5-4-3 16,3 0-23-16,6-4-42 0,0-4-30 16,19-12-62-16,7-7-132 0</inkml:trace>
  <inkml:trace contextRef="#ctx0" brushRef="#br1" timeOffset="479729.9575">23319 18605 487 0,'0'0'42'0,"0"0"-1"16,0 0 18-16,0 0-9 0,0 0-13 16,0 0-1-16,0 0-6 0,0 0-9 15,7 29-7-15,-10-18-6 16,-6 2-4-16,-1 1-3 0,-5 1 1 16,-3 4-2-16,-4-2-3 0,-2 1-33 0,3-3-25 15,0-2-28-15,3-9-75 16,9-5-142-16</inkml:trace>
  <inkml:trace contextRef="#ctx0" brushRef="#br1" timeOffset="480070.1553">23632 18248 326 0,'0'0'146'16,"0"0"-121"-16,0 0 11 0,0 0 30 15,0 0-21-15,67 35 0 0,-42-23-7 16,8 2-5-16,-4 1 0 0,-8-3-11 15,-2 1-6-15,-1 0-3 0,2 2-8 16,-2 0-2-16,-2 2-1 0,-5-4-2 16,0 0 0-16,-4-1 0 0,-1 0-2 15,-3-5-23-15,0-1-36 0,1-2-11 16,4-3-37-16,4-6-85 0,2-9-73 16</inkml:trace>
  <inkml:trace contextRef="#ctx0" brushRef="#br1" timeOffset="480387.7221">24091 18237 255 0,'0'0'117'0,"0"0"-82"0,0 0 20 16,0 0 24-16,0 0-10 0,0 0-24 15,0 0-13-15,-56-42-8 0,45 42-9 16,2 6-4-16,-5 2-1 0,0 4 0 16,2-1-2-16,2 3-1 0,-2 0 2 15,2 2 2-15,2 0-4 0,-3 0 1 16,3 0-4-16,-2-3 0 0,5-1 0 15,-2 0 2-15,1 0-1 0,2 0-1 16,-3 1-1-16,4 0 1 0,1 0 1 16,2 3 1-16,0 2 0 0,2 0 1 15,2-2 3-15,3 1 6 0,-4-3-4 16,2 4-2-16,3 5-3 0,-4 1-1 16,6 8-3-16,-5-3-2 0,1-1 0 0,0 1-1 15,-2-4 0-15,-2-3-1 16,1-3 1-16,-1-3 0 0,3-5-24 15,-3-4-22-15,1-3-37 0,5-17-33 16,3-12-179-16</inkml:trace>
  <inkml:trace contextRef="#ctx0" brushRef="#br1" timeOffset="480744.9185">24902 18215 120 0,'0'0'248'16,"0"0"-211"-16,-37-52 21 0,20 37 8 15,1 5-5-15,0 5-20 0,0 4-8 16,0 4-8-16,-3 10-8 0,0 11 3 16,-2 7 3-16,0 6 3 0,6 0 0 15,5-2-5-15,3 1-3 0,4 1 1 16,3 0 1-16,0-1-3 0,0-9-3 16,6-7-7-16,0 5-4 0,5 4-2 0,-2 3 2 15,6 1-3-15,1-2-5 0,3-9-14 16,5-4-21-16,0-5-40 15,5-9-39-15,32-22-104 0</inkml:trace>
  <inkml:trace contextRef="#ctx0" brushRef="#br1" timeOffset="481243.7239">25379 18259 78 0,'0'0'425'0,"0"0"-367"0,0 0-38 16,0 0 26-16,0 0 13 0,0 0-13 15,-34 65-6-15,26-48-6 0,-5 1-13 16,-2-1-5-16,-5 2-6 0,-7 5-2 16,1-2-3-16,-2 0-2 0,-5 0-1 15,2-3-1-15,6-4 0 0,3-4-1 16,7-3 1-16,8-4-1 0,-5-1-1 16,-4 3-1-16,3-4 1 0,-2-2 1 15,10-8-1-15,2-4-2 0,3-5 0 16,3-2 1-16,4-2 0 0,3 1 1 15,3 2 1-15,1 6-3 0,2 3 2 0,1 4-1 16,2 5 2-16,0 0-1 0,0 9 1 16,1 3 0-16,0 1 1 0,0 1 0 15,-5 2 1-15,1-4 1 0,-4 3 2 16,1-2 1-16,1-2-2 0,-5-2 3 16,-1-3 0-16,-2 0-1 15,3-1 1-15,2-2-3 0,2 2 3 0,1 0-2 16,5-4 0-16,2-1 1 0,0-3-2 15,1-6-1-15,-1-4-1 0,-5-2 1 0,-6-1 3 16,-1 0-1-16,-5-2 0 16,-2-3-1-16,-2-8-2 0,-2-7-1 15,-9-1 0-15,0-1 0 0,-3 5-1 16,-5 9 1-16,-4 7 0 0,0 7-1 16,-5 7 0-16,-6 3-2 0,1 3 0 15,-2 3-13-15,6 4-15 0,9 0-21 0,7 0-50 16,13-5-42-16,6-5-129 0</inkml:trace>
  <inkml:trace contextRef="#ctx0" brushRef="#br1" timeOffset="481436.9122">25718 18516 287 0,'0'0'252'0,"0"0"-204"0,0 0 20 0,0 0 4 0,0 0-34 15,0 0-6-15,0 0-12 16,0 0-6-16,-25 51-9 0,15-41-2 0,-6 4-3 16,-1 1 0-16,-5 3-4 15,0 2-25-15,3-2-24 0,0-1-3 16,4 1-30-16,4-9-72 0,9-6-124 0</inkml:trace>
  <inkml:trace contextRef="#ctx0" brushRef="#br1" timeOffset="481977.7334">26846 18285 511 0,'0'0'6'16,"0"0"0"-16,-54 30 24 15,29-14 11-15,1 1-27 0,-3 0-5 16,2-1 1-16,-4 4-3 0,-4 3-4 16,0-2 0-16,2 1 1 0,2-2-2 15,4-2-1-15,4-4-1 0,9-5 1 0,2-2 0 16,7-4-1-16,-5 1-1 0,4 1 1 16,0-1 0-16,1-4 4 0,3-6-4 15,0-5 1-15,2-4-1 0,0-4 0 16,3 0 1-16,0-1 3 0,0 1 8 15,1 3 1-15,-3 3-2 0,3 4 8 0,-2 3 1 16,1 3-2-16,2 3-3 16,0 0-5-16,4 5-4 0,1 6 6 15,2 4 5-15,6-1 2 0,-1 5-6 16,1-2-1-16,-1-1 0 0,-1-2-2 16,-4-1-1-16,-1-4-2 0,-4-2 0 15,2 0 0-15,5 4-1 0,3-3 1 0,1 1 1 16,3-3 2-16,-1-2 2 0,6-4 0 15,-2 0-4-15,3-9-2 0,0-7 1 16,-7-4 2-16,-8-1 2 0,-5-3-1 16,-8 0-6-16,-2-7 2 0,-14-7-6 15,-6-3 0-15,-5-1 0 0,-6 5 0 16,1 9 0-16,-2 8 0 0,1 4 0 16,2 7-12-16,1 3-11 0,4 3-18 15,6 3-22-15,8-2-38 0,7 0-33 16,4-5-100-16</inkml:trace>
  <inkml:trace contextRef="#ctx0" brushRef="#br1" timeOffset="482215.7742">27011 18198 466 0,'0'0'65'16,"0"0"-29"-16,0 0 30 0,0 0-9 0,62-3-18 15,-45 6-9-15,1 5-3 0,1 6-6 16,-1 3-2-16,0 5 0 0,-1 3-1 15,-4-1 0-15,-2-2-2 0,-4 1-5 16,-1 1-5-16,-2 4 0 0,-2 5-5 16,-2-4 2-16,-1-4-1 0,-6-3-2 15,-1-6 1-15,-4 5 1 0,-3 2-2 16,-5 4-1-16,-7 2-3 0,-2-1-13 16,-2-7-14-16,-3-1-23 15,1-8-38-15,-17-19-36 0,9-18-126 0</inkml:trace>
  <inkml:trace contextRef="#ctx0" brushRef="#br1" timeOffset="482688.7738">27461 15119 240 0,'0'0'197'15,"0"0"-152"-15,0 0-7 0,0 0 34 16,0 0-22-16,66 9-12 0,-46-9-6 15,4 0-2-15,0 0-9 0,2-1-1 16,0-2-6-16,2-2-5 0,-4 1-5 16,-1 1-2-16,-4-1-1 0,-5 2-1 15,-3 1-1-15,-7 1-34 0,-2 0-14 16,-3 2-32-16,-9 6-65 0,-5 2-29 16</inkml:trace>
  <inkml:trace contextRef="#ctx0" brushRef="#br1" timeOffset="482858.6928">27445 15255 216 0,'0'0'136'16,"0"0"-67"-16,-52 36 12 0,46-30-3 0,3-2-33 16,3 2-15-16,4-1-4 0,9-1 1 15,5-1-2-15,11-2-1 0,14-1 4 16,5-2-5-16,5-2-8 0,-1-3-4 16,-5-1-3-16,-4 2-3 0,-8-1-3 15,-5 2-2-15,-5-1-5 0,0-1-55 16,-4-2-46-16,-5-1-99 0</inkml:trace>
  <inkml:trace contextRef="#ctx0" brushRef="#br1" timeOffset="483305.8894">27678 16848 345 0,'0'0'167'16,"0"0"-136"-16,0 0-3 0,0 0 26 15,0 0 1-15,0 0-25 0,0 0-4 16,73-50-1-16,-46 46-3 0,3 0-5 15,2-1-5-15,1 2-4 0,1 0-6 16,-3 0-1-16,-4 3-1 0,-3 0 0 16,-6 1-8-16,-1 4-39 0,-6 3-11 15,-2 1-32-15,-5 3-52 0,-5 0-26 16,-10-2-76-16</inkml:trace>
  <inkml:trace contextRef="#ctx0" brushRef="#br1" timeOffset="483472.185">27637 17008 201 0,'0'0'181'0,"0"0"-106"0,-51 28-20 16,50-26 13-16,1 1-37 16,8-1-6-16,8 0 8 0,11 0-2 0,10-2-7 15,7 0-6-15,8-6 0 0,0 1 1 16,-2-3-6-16,-6 0-13 0,-9 1 0 16,-8 2-9-16,-2-1-48 0,-2-5-42 15,-5 1-114-15</inkml:trace>
  <inkml:trace contextRef="#ctx0" brushRef="#br1" timeOffset="483873.8621">27789 18251 396 0,'0'0'155'16,"0"0"-114"-16,0 0 11 0,0 0 12 0,0 0-27 16,0 0-9-16,0 0-1 0,0 0-8 15,54-21-2-15,-32 20-1 0,1 1-3 16,4 0-2-16,0 0-6 16,0 0-3-16,2 1-2 0,-5 1 1 15,-2 1-1-15,-5 0 0 0,-1 0-4 0,-4-1-25 16,-3 1-28-16,-1-1-19 0,-3-1-28 15,-3-1-87-15,-2 0-75 0</inkml:trace>
  <inkml:trace contextRef="#ctx0" brushRef="#br1" timeOffset="484058.5236">27712 18403 252 0,'0'0'215'16,"0"0"-191"-16,0 0 17 0,0 0 33 0,0 0-31 15,61 32-2-15,-30-32-5 16,6-1-15-16,4-4-1 0,0-1 0 0,1 0-4 16,-5-1-9-16,-3 0-5 15,-2 0-2-15,-4 1 0 0,-4-1-34 0,-3-7-46 16,-4-2-105-16</inkml:trace>
  <inkml:trace contextRef="#ctx0" brushRef="#br1" timeOffset="521834.1427">28728 14804 163 0,'0'0'308'0,"0"0"-250"0,-3-58-23 15,3 54 12-15,0 4 5 16,-2 0-12-16,2 0-16 0,0 1-11 0,0 10-6 16,0 7 0-16,0 8 6 15,2 7 9-15,1 7 2 0,-3 4-8 0,1 4-4 16,-1-2 1-16,0 3 1 0,0 0-2 15,0-2-3-15,-2 0 0 16,0-4-2-16,-2-3-2 0,2-4-2 0,-2-8 1 16,2-4-3-16,1-12 0 0,1-2-1 15,0-5 0-15,0-5 0 0,0 0-8 16,2-7-24-16,5-8-20 0,0-3-38 16,-2-8-51-16,1 0-167 0</inkml:trace>
  <inkml:trace contextRef="#ctx0" brushRef="#br1" timeOffset="522100.271">28614 14729 231 0,'0'0'218'0,"0"0"-166"0,0 0-6 0,0 0 19 15,0 0-12-15,0 0-17 0,0 0-11 16,0 0-5-16,0 0-3 0,51-3 10 15,-10 5 4-15,7-1-10 16,1-1-5-16,1 0-6 0,-4 0-1 0,1-2-2 16,-6-3-4-16,0-1-1 0,-6 1 1 15,-2-1-1-15,-6 2-2 0,-10 0 1 16,-5 3-1-16,-7 0-7 0,-4 1-12 16,-1 1-9-16,-2 1-23 0,-7 5-17 15,0 2-13-15,-6 1-42 0,-3 0-65 0</inkml:trace>
  <inkml:trace contextRef="#ctx0" brushRef="#br1" timeOffset="522280.0804">28715 14961 312 0,'0'0'39'0,"-30"53"20"16,29-40-1-16,1-3 10 16,13-1-7-16,4-3-17 0,11-4 3 0,7-2 1 15,3-3-4-15,4-5-7 0,-6 1-14 16,-8-2-5-16,-4 3-11 15,-8-1-4-15,1 0-3 0,-3 2 0 0,1-3-29 16,-6 0-57-16,-1-7-67 0,-3 3-196 0</inkml:trace>
  <inkml:trace contextRef="#ctx0" brushRef="#br1" timeOffset="522737.2418">29168 15107 228 0,'0'0'238'0,"0"0"-163"16,0 0-18-16,0 0 1 0,0 0 3 0,0 0-27 15,0 0-16-15,0 0-7 16,6 0-4-16,12 18 13 0,9 6 6 15,4 4-1-15,4 4-5 0,1 3 2 0,-1-1-8 16,-1 1-4-16,-1-2 0 0,-3-2-4 16,-5 0-1-16,0-6-2 0,-4-1 0 15,-5-6-3-15,-2-4 0 0,-8-1-1 16,-1-8 1-16,-1 0-1 0,-3-5 0 16,-1 0-10-16,0 0-12 0,0-5-11 15,-4-3-8-15,0-2-30 0,-1-4-5 16,3-2-18-16,-4-3-53 0,4 2-36 15</inkml:trace>
  <inkml:trace contextRef="#ctx0" brushRef="#br1" timeOffset="522963.9808">29474 15134 165 0,'0'0'140'0,"0"0"-63"0,0 0 6 16,0 0-4-16,0 0-12 0,0 0-21 15,0 0-3-15,-50-36-10 0,37 51-13 16,-5 9-1-16,0 5 1 0,-2 9-4 15,-5 2-3-15,4 2-4 0,-4-1 0 16,0 0 0-16,-1-2-2 0,3-4-1 16,6-1-2-16,0-4-1 0,6-7-2 15,5-5 1-15,2-4-2 0,2-5 1 16,1-4-1-16,1-3-1 0,0-2-15 16,4-4-25-16,6-7-17 0,3-12-9 15,6-7-67-15,0 0-173 0</inkml:trace>
  <inkml:trace contextRef="#ctx0" brushRef="#br1" timeOffset="523421.4886">29874 14734 75 0,'0'0'251'0,"0"0"-127"0,0 0-82 16,33-54 7-16,-33 45 14 0,0 4-15 15,0 0-6-15,-3 2-10 0,-3 2-8 16,-5 1-9-16,-5 1-8 0,-1 7-4 16,-2 6 0-16,-4 4 0 0,1 4 0 15,4 6 2-15,-3 7 1 0,4 3-1 16,4 7 4-16,2 1 0 0,7 3-1 16,3-1 1-16,1-2 0 0,4-3 2 15,7-4 2-15,5-4-5 0,1-7-1 16,6-2 1-16,6-5-1 0,0-7-2 15,6-2-2-15,-1-7 0 0,-1-2 0 0,-3-3-1 16,-7-4-2-16,-3-3-1 16,-2-5-12-16,-6 1-19 0,0-3-26 15,-9-4-35-15,-2 0-63 0,-1 1-153 0</inkml:trace>
  <inkml:trace contextRef="#ctx0" brushRef="#br1" timeOffset="523903.5722">29992 14923 200 0,'0'0'182'0,"0"0"-94"0,56-21-27 16,-36 19 3-16,1 2-11 15,3 0-2-15,-4 0-5 0,-4 0-6 0,-9 1-6 16,0 4-9-16,-3 1-11 0,-4 2-7 16,-2 6-4-16,-7 0 0 0,-3 4-1 15,-7 2-1-15,-1 1-1 0,-1 2 0 16,-3-2-5-16,5-2-6 0,2-2-1 15,3-4 8-15,7-4 1 0,2-5 2 16,5-2 1-16,0-2 0 0,0 0 1 0,2-3 1 16,3-5 1-16,11-7 3 0,1-4-1 15,6-3-2-15,3 1-3 0,-2-2 2 16,2 3-1-16,-3-1 0 16,3 0 1-16,-2 0 2 0,1 2 2 0,-7 3 1 15,0-1 5-15,-4 4 2 0,-3 2-1 16,-6 5 3-16,-5 3 1 15,0-2 0-15,-1 4-1 0,-6-1-4 0,-2 1-7 16,-6 1-3-16,0 0-1 0,0 9-1 16,1 2 0-16,3 2 0 0,0 5 0 15,3 4 0-15,2 4 0 0,3 3 1 16,3 2 1-16,0-4-1 0,6-1 2 16,4-3 0-16,1-1-1 0,-1-2 0 15,3-5 1-15,1-1-3 0,0-4 0 16,-2-2 0-16,2-4 0 0,0-3-4 15,4-1-16-15,0-5-26 0,6-8-25 0,-3-3-52 16,1-7-58-16,-1 1-142 0</inkml:trace>
  <inkml:trace contextRef="#ctx0" brushRef="#br1" timeOffset="524223.0581">30325 14610 372 0,'0'0'57'15,"0"0"23"-15,0 0 0 0,0 0-27 16,0 0-15-16,0 0 5 0,66 15-1 16,-33 6 4-16,1 1-11 0,-4 6-6 15,-2 1-4-15,-5 3-4 0,-1 4-5 0,-4 2 0 16,-4 4-2-16,-3 1-7 16,-1 4 1-16,-7-3-3 0,-3 0-2 15,-2-2-2-15,-11-2 0 0,-4-3 1 16,0-1-1-16,-5-4 1 0,-5-1-2 0,2-7 3 15,-3-1-2-15,2-3 0 16,5-5 0-16,4 2 1 0,6-6 0 0,4-6-1 16,3 2 3-16,3-6-2 0,1 0-2 15,0-1-2-15,0 0 2 0,0-1 2 16,0-7-2-16,3 1-5 0,-1-4-25 16,4-5-31-16,4-2-50 0,1-7-95 15,1 2-296-15</inkml:trace>
  <inkml:trace contextRef="#ctx0" brushRef="#br1" timeOffset="527574.3844">19925 4681 235 0,'0'0'68'0,"0"0"40"0,0 0-50 16,0 0-9-16,0 0 2 0,0 0-12 16,-32 35-1-16,22-15-5 15,-3 4-9-15,-3 0-4 0,-1 3-2 0,0 0-2 16,-4-1-1-16,-1 1-2 15,-1-4-3-15,3 2-8 0,0-6 1 0,0-2-3 16,3-1 1-16,2-5 0 0,3-2-1 16,1-3 1-16,0-3-1 0,5-3 0 15,1-3 3-15,0-7-2 0,4-5 3 16,1-4-3-16,1-4-1 0,8-4 0 16,-2 3 1-16,5-2-2 0,-2 5 2 15,-1 5-1-15,2 3 0 16,-3 4 0-16,3 5 0 0,-2 1 0 0,0 3 0 15,2 0 2-15,-1 5 0 0,2 3 1 16,0 2 2-16,-2 2 0 0,3 0 2 16,0 1 3-16,-1 2-3 0,-1 0-2 15,4 2 2-15,-2 0-2 0,3 0 0 0,-1-2-2 16,2-1-2-16,-2-1 0 16,-1-3-1-16,-1-1 1 0,-2-1 0 0,1-2-1 15,-6-2 0-15,-1-2 2 0,0-1-1 16,-2-1 1-16,2-1 2 0,3-4 10 15,-2-5-1-15,4-1-2 0,0-2-2 16,3-7-1-16,1 2-3 16,-1-7 0-16,-1 0-2 0,-1-6 0 0,0 1-1 15,-5-4 2-15,1 4-2 0,-3 0-2 16,-4 3 0-16,0 1 0 0,-2 3 1 16,-7 4 0-16,1 1-1 0,-5 2 1 15,-2 3 1-15,-2 0-2 0,-6 1 1 16,0 2 0-16,0 3-1 0,4 3 0 0,-4 2 0 15,4 2 0-15,0 7 0 16,-1 8 0-16,0 4-1 0,5 3 1 0,5 5 0 16,6 0-1-16,4 2-1 15,2 2 1-15,8-1-1 0,11 0-10 16,6-3-46-16,2-4-65 0,1-7-116 0</inkml:trace>
  <inkml:trace contextRef="#ctx0" brushRef="#br1" timeOffset="539334.0724">20017 4257 108 0,'0'0'40'0,"0"0"53"16,0 0-41-16,0 0-10 0,0 0-11 15,0 0-13-15,-65 12-6 0,47-12-1 16,-1-2-2-16,-2-2 0 0,-1-3 0 16,-3 3 3-16,-3-2 1 0,-5 5 1 0,-4-2-3 15,-3 3-4-15,0 6-3 0,-7 1-4 16,-2 5 3-16,-2 0-3 16,-7 5 2-16,1 0-1 0,2 0-1 0,2-1-3 15,5 1 3-15,2-1 0 0,0 1 2 16,0 4 0-16,-1 1 1 0,3 6 2 15,-4 0 1-15,4 5-3 0,-3 3 1 16,7 2-4-16,-3 1 1 0,5 0 0 16,3 2 0-16,1-1 1 0,3 1-1 15,1-1 0-15,1 0 5 0,1 1 9 16,-2 0 7-16,-1 2-4 0,-2 2-8 16,-1 0 2-16,-1 3 0 0,0 0 5 15,2 1-4-15,2-2-4 0,3-2-4 16,9-2-1-16,-1-5 0 0,7-1-2 15,3-4 0-15,1 0 0 0,2-1-1 16,1-3 0-16,4 0 0 0,0-1 1 0,1 3-1 16,1-1 1-16,2-2 0 15,5 2-1-15,6-3 2 0,2 1 2 16,6-2 2-16,4-3-2 0,0-1 0 0,5 0-1 16,2-2 2-16,2 2 0 15,4 0-1-15,0 2 1 0,0-1 0 0,-3 2 2 16,-1 1 0-16,3-1 2 0,-3-2-2 15,2-1-1-15,-2-1-4 0,1 0-3 16,1-5 0-16,2 0 0 0,6-3 0 16,-2-4 1-16,5-6 0 0,-2-3-1 15,1 0 2-15,-6-9-2 0,1-1 1 16,-4-5 0-16,-4 1 0 0,-3 0-1 16,-6-2 1-16,1 0-1 0,-5-1 2 15,-5-3-2-15,0-1-1 0,-1-4 1 16,2-3-1-16,-2-3 0 0,1-1 1 15,0 0 0-15,1-2 0 0,0 5 0 0,1 2-1 16,0 3 1-16,0 6 0 0,1-2 0 16,3 6 0-16,-1 2 0 0,0 1-1 15,0-2-1-15,2 5-1 0,-2 1 2 16,-2 0 1-16,-2 0-2 0,-2 2 2 16,-1-4 0-16,0 1 0 0,1-2 1 15,3-2-1-15,3-2 0 0,4-4 0 16,1 0 0-16,3-3 0 0,-1 3 0 15,-1-2 0-15,-2 2 0 16,-3 2 0-16,-3 4 0 0,-5 2 0 0,-4 4 1 16,-5 3-1-16,-1 2 0 0,-3-2 0 15,0 0 1-15,1-1 0 0,0-3 0 16,1-1-1-16,3-5 0 0,2 1 0 16,3-1 0-16,0-2 0 0,5-1 0 15,-1 0 0-15,-3 0 0 0,2 1-1 16,-3 4 1-16,-3 2 1 0,2-3-1 0,-4 3 0 15,1-1 1-15,3-2-1 0,-1 2 0 16,4-3 0-16,1-2 1 0,3-1-1 16,1-3 0-16,4-1 1 0,-1-3-1 15,1 3 1-15,-1-3 0 0,-2 0 0 16,-2 2 2-16,-5-2 0 0,-1 3 2 16,-3-1 0-16,-3 1 2 0,-1 1 0 15,0 0 1-15,-1 1-2 0,-1-2-2 16,3 2 0-16,-2-1-1 0,1-4 0 15,0 4 2-15,1-5-3 0,1 2 4 16,0 0-3-16,-2-1 1 0,-1 1-1 16,-2 2 1-16,0 2-1 0,-8 2 1 0,-6 0-3 15,-5 2 0-15,-10 4-1 16,-6 3-1-16,-7 7-2 0,-8 0-17 16,-2 10-23-16,-7 2-37 0,-6-9-40 0,4-3-203 15</inkml:trace>
  <inkml:trace contextRef="#ctx0" brushRef="#br1" timeOffset="541371.6387">21491 5228 228 0,'0'0'201'0,"0"0"-151"0,0 0-12 15,0 0 30-15,0 0-13 0,0 0-23 0,0 0-10 16,0 0 5-16,0 0-2 16,3 8 0-16,16 0 6 0,5-5-8 15,6-1-2-15,2-2-1 0,2-1-5 0,5-3-3 16,-1-5-4-16,2 4-3 0,-3-2-2 16,0 1 0-16,-7 5-3 0,-6-4 0 15,-4 5 0-15,-9 0-15 0,-2 2-33 16,-8 5-34-16,-1 0-30 0,-11 2-54 15,-3 0-172-15</inkml:trace>
  <inkml:trace contextRef="#ctx0" brushRef="#br1" timeOffset="541527.1326">21371 5443 330 0,'0'0'139'0,"0"0"-93"15,0 0-8-15,0 0 31 0,74 4-7 16,-34-13-8-16,1 1-10 0,1 1-17 15,-4-2-17-15,0 3-9 0,0-2 0 16,5 1-1-16,3 1-36 0,-3-4-66 16,-3 3-152-16</inkml:trace>
  <inkml:trace contextRef="#ctx0" brushRef="#br1" timeOffset="541862.8659">22272 5173 208 0,'0'0'230'0,"0"0"-170"15,13-53-8-15,-10 47 12 0,-3 6-7 16,0 3-19-16,0 8-13 0,1 10-6 16,-1 12 1-16,0 8 17 0,0 6-5 15,-1 3-4-15,-2-3-3 0,-1 0-8 16,1-2-5-16,2-5-4 0,1-3-5 16,0-6-1-16,0-7-2 0,2-4 0 15,2-6-10-15,1-4-37 0,3-3-29 16,-1-4-35-16,5-3-50 0,-5-6-83 15</inkml:trace>
  <inkml:trace contextRef="#ctx0" brushRef="#br1" timeOffset="542137.9599">22216 5174 104 0,'-8'-77'272'0,"8"50"-231"0,0 6 42 15,7 8-5-15,1 8-16 16,4 3-12-16,5 2-20 0,5 3-8 0,7 6-1 15,4 2 6-15,4-2-3 0,5 1-1 16,-7-1-2-16,-2 2-7 16,-9 1-6-16,-9-2-6 0,-5 5 0 0,-8 3-1 15,-4 0-1-15,-11 9 2 0,-8-5-1 16,-7 2 0-16,-4-4-1 0,-4-3-5 16,-1-5 1-16,1-3 4 0,2-2 0 15,5-6 1-15,10-1 0 0,8 0-1 0,7-4-5 16,4 0-11-16,3-2-10 0,14-2-39 15,9-3-37-15,10-7-44 0,-1 0-84 16</inkml:trace>
  <inkml:trace contextRef="#ctx0" brushRef="#br1" timeOffset="542388.9611">22929 4987 392 0,'0'0'58'0,"0"0"2"0,0 0 10 16,-16-51-7-16,11 51-11 0,-7 0-13 0,-1 13-9 16,-9 11-16-16,-5 14-7 15,-9 14 3-15,-1 13 4 0,-6 7 0 16,2 7 2-16,6 1-3 0,6-4 2 16,17-2 0-16,11-9-6 0,11-4-3 0,12-8-2 15,11-9-2-15,10-5-1 0,2-8 0 16,9-6 0-16,3-5-1 0,10-7-5 15,7-6-30-15,-3-7-4 0,0-2-77 16,-6-10-77-16,-13 0-56 0</inkml:trace>
  <inkml:trace contextRef="#ctx0" brushRef="#br1" timeOffset="542685.2672">23041 5384 235 0,'0'0'133'0,"0"0"-86"0,-11-56 8 16,10 51 3-16,1 5 8 16,0 0-18-16,0 1-10 0,5 7-24 0,4 8-6 15,8 7 18-15,2 2 8 0,8 3 4 16,-2-2-9-16,3 2-5 0,0-3-8 15,-4-3-2-15,-2-2-3 0,1 0-9 16,-5-3-1-16,-2 0-1 0,-3-3 0 16,-4-1 0-16,-1-3-2 0,-5-1-35 15,-2-4-42-15,-1-2-34 0,-2-3-80 16,-5-8-132-16</inkml:trace>
  <inkml:trace contextRef="#ctx0" brushRef="#br1" timeOffset="542881.8238">23333 5334 213 0,'0'0'226'0,"0"0"-145"0,0 0-9 15,0 0-24-15,0 0-6 16,0 0-5-16,-70 63-9 0,35-28-10 0,-2 4-7 16,-5 2 0-16,2 1-5 0,2-3-2 15,7 2-4-15,4-5 0 0,11-3-2 16,11-5-22-16,5-7-30 0,5-9-42 15,11-11-79-15,4-3-247 0</inkml:trace>
  <inkml:trace contextRef="#ctx0" brushRef="#br1" timeOffset="543310.773">23981 5200 424 0,'0'0'54'15,"0"0"-8"-15,0 0 5 0,0 0 6 16,0 0-20-16,0 0-9 0,0 0-5 16,0 0-13-16,-78 52-2 0,34-22-3 0,-3 5 1 15,6-3-1-15,0-1-3 16,11 1-2-16,3-6 3 0,9-2-3 16,7-5 1-16,6-5-1 0,5-4 1 0,0-5-1 15,6 0 3-15,8-4 2 16,12-1 4-16,4 2 14 0,5-2-2 15,2 2-8-15,2 2-5 0,-1 1-1 0,-4 4-4 16,-6 0 0-16,-3 1-3 0,-7 1 2 16,-3-1-2-16,-5-2 0 0,-2 3-2 15,0-5-27-15,-2 2-33 0,-5-3-33 16,-1-1-66-16,0-3-111 0</inkml:trace>
  <inkml:trace contextRef="#ctx0" brushRef="#br1" timeOffset="543504.2962">23629 5713 353 0,'0'0'113'16,"0"0"-23"-16,0 0-52 0,0 0 7 16,0 0-2-16,62 9-3 0,-32-9-9 0,-2 0-13 15,-4 1-8-15,-1 2-6 16,-2-1-3-16,0 1-1 0,3-2 0 15,3-1-24-15,3-1-47 0,1-9-73 0,-8-1-145 16</inkml:trace>
  <inkml:trace contextRef="#ctx0" brushRef="#br1" timeOffset="543954.7886">24296 5402 298 0,'0'0'160'0,"0"0"-117"15,0 0 13-15,69-37 1 16,-47 35-7-16,3 2-11 0,-1 0-4 0,0 2-6 16,-7 3-4-16,-8 4-13 0,-3 3-8 15,-5 5-4-15,-2 2 2 16,-12 6-2-16,-7 2 1 0,-7 3-1 0,-4-1-2 16,2-1-8-16,1-3-6 0,2-3 3 15,6-6 8-15,4-3 3 0,5-5 2 16,7-5 1-16,4-2-1 0,0-1 0 15,5-7 0-15,8-8 3 0,8-4-1 16,8-6-2-16,7-3 1 0,5-1 0 16,-2-3-1-16,2 0 1 0,1-3 0 15,-5 2 1-15,-2 2 8 0,-4 2 3 16,-5 3 0-16,-8 4 4 0,-3 2 2 16,-10 4 0-16,-3 5-3 0,-2 2-4 0,-5 2-1 15,-6 1 0-15,-5 4-3 0,-4 2-3 16,0 5-4-16,-3 8 1 15,-2 7 0-15,6 8 1 0,0 4-1 16,2 5 0-16,6 3 0 0,4-3 2 16,7 3 0-16,9-6-1 0,10-2 0 0,8-4-2 15,3-9-1-15,5-2 0 0,-2-8-1 0,2-5-28 16,-1-4-31 0,-1-6-36-16,0-10-31 0,-6 0-111 0</inkml:trace>
  <inkml:trace contextRef="#ctx0" brushRef="#br1" timeOffset="544180.6662">24753 4964 59 0,'0'0'377'0,"0"0"-316"16,0 0-23-16,62 6 15 0,-29 22 4 15,5 6-4-15,1 9-9 0,-2 6-10 16,-5 4 3-16,-9 5-7 0,-2 4-3 0,-12 0-4 15,-6 4-3-15,-4 3 0 0,-8 4-5 16,-12 2-6-16,-2 0-2 0,-9-3-3 16,-9-6-1-16,-4-4-3 0,-8-2-17 15,-8-8-32-15,-6-5-51 0,-14-7-87 16,-7-10-254-16</inkml:trace>
  <inkml:trace contextRef="#ctx0" brushRef="#br1" timeOffset="610421.4059">3689 12770 104 0,'0'0'66'0,"0"0"56"0,0-69-72 15,-1 41 30-15,-1-2 10 0,-3-1-24 16,1-3-21-16,1 3 2 15,1 5-9-15,2 7-6 0,0 7-1 16,0 5-1-16,0 6-4 0,1 1-6 16,3 5-11-16,5 12-7 0,1 2-2 15,0 8 6-15,2 1 3 0,-3 0 6 0,2 0-7 16,1-3-1-16,1-2 0 0,3-2 0 16,-2-5-2-16,5-2-2 0,-1-4 1 15,5-5-1-15,2-5-1 0,-2-4 3 16,5-7-2-16,-6-3 1 0,4-2-2 15,-6-4 2-15,-5 1-3 16,0 1 1-16,-10-3 0 0,-1 1-1 0,-4-5 3 16,0-2 7-16,-3-2-2 0,-2 2 0 15,1 8-2-15,0 5 0 0,2 7-2 16,2 5-1-16,0 1 1 0,0 1-1 16,0 7-4-16,-1 7-3 0,1 8 1 15,-1 7 1-15,1 5 1 0,-1 3 1 16,-1 5-1-16,0 4 0 0,-4 5 2 0,1 4 1 15,0 2-3-15,-6 2 0 0,5 0 0 16,-4-2 0-16,4-2 0 16,-3-6 0-16,2-4 0 0,0-9 0 0,0-4 0 15,0-7 0-15,-1-7 0 0,0-5 0 16,-3-3 0-16,-3-4 0 0,-2-6 0 16,-7-3 0-16,-3-6 0 0,-4-8 0 15,-6-8 0-15,-2-4 0 0,-8-8 0 16,2-4 0-16,-3-5 0 15,4 2 0-15,2 5 0 0,11 8 0 0,8 9 0 16,11 10 0-16,4 6 0 0,7 2 0 0,11-1 0 16,14-3-88-16,20-12-71 0,10-2-92 15</inkml:trace>
  <inkml:trace contextRef="#ctx0" brushRef="#br1" timeOffset="610791.8061">4553 12635 559 0,'0'0'33'0,"0"0"10"16,0 0 28-16,0 0-15 0,0 0-21 15,0 0-10-15,0 0-3 0,8-6-8 16,6 11 1-16,4-2 8 0,7 0 0 16,5-2-3-16,6-1-1 0,4 0-6 15,-2-4-6-15,5 2-2 0,-6-1-4 16,3 0 0-16,-6 1 1 15,-3-2-2-15,-3 2 0 0,-7-1 0 0,-3 3-6 16,-8 0-32-16,-6 3-12 16,-4 6-20-16,-6 1-24 0,-12 4-12 0,-10 3-88 15,-4-4-98-15</inkml:trace>
  <inkml:trace contextRef="#ctx0" brushRef="#br1" timeOffset="610957.9973">4533 12911 240 0,'0'0'120'16,"0"0"-48"-16,0 0-13 0,0 0 2 15,0 0-2-15,61 47-9 0,-17-55 1 16,2 0-17-16,5-2-1 0,2-3 1 16,-8 2-7-16,-3 0-2 0,-7 3-7 15,-7-1-8-15,-8 4-9 0,-3 1 1 16,-4 0-2-16,-3 1-13 16,2-2-32-16,-1-1-52 0,-4-5-62 0,3-2-209 15</inkml:trace>
  <inkml:trace contextRef="#ctx0" brushRef="#br1" timeOffset="611673.2889">5550 12594 291 0,'0'0'298'0,"0"0"-244"16,0 0-16-16,15-62 22 0,-7 53-3 15,5 0-19-15,4 3-9 0,6 2-9 16,4 0-6-16,-1 1-2 0,2 3 1 16,3 0-1-16,-1 3-3 0,-3 2 1 15,-4 4-4-15,-7 1-4 0,-2 5-1 0,-9 3-1 16,-3 2 0-16,-2 7 0 16,-13 1 0-16,-6 1 0 0,-6 1-3 0,-4-2-12 15,2-1-5-15,4-8 6 16,0-5 6-16,6-3 6 0,6-4 1 15,6-3 2-15,1-4-1 0,4 0 1 0,0 0 0 16,4-10 2-16,5-5 5 0,8-7-2 16,11-2-3-16,2-2-1 0,4 2-1 15,3 1 1-15,0 0-1 0,3 4 3 16,-4-2 3-16,-4 3 1 0,-3 2 2 16,-6-1 1-16,-6 7-1 0,-9 0 0 15,-3 5 1-15,-4 1 2 0,-1 1-4 16,0 2-9-16,-8-1 0 0,0 2 0 15,-8 0 0-15,-2 3 0 0,-4 6 0 16,-1 3 0-16,6 3 0 0,0 4 0 16,3 2 0-16,5 6 0 0,1-6 0 15,8 5 0-15,1-4 0 0,12-2 0 0,3 0 0 16,3-5 0-16,8-2 0 0,-1-2 0 16,4-6 0-16,1 3 0 0,-2-6 0 15,-4 0 0-15,-1-2 0 0,-5 0 0 16,-6 0 0-16,-6-2 0 15,-2 2 0-15,-3 0 0 0,-2-1 0 0,0 1 0 16,0-1 0-16,-3-1 0 0,-2 1 0 0,-6-4 0 16,2 4 0-16,-3-4-4 15,6-6-88-15,2-9-82 0,3-4-220 16</inkml:trace>
  <inkml:trace contextRef="#ctx0" brushRef="#br1" timeOffset="615576.7624">6209 12220 95 0,'0'0'248'16,"0"0"-193"-16,0 0 5 0,-4-55-4 16,9 45 8-16,2-2-21 0,5 2-9 15,1 0-2-15,0 1-10 0,2 4-2 0,1 0 0 16,2 4 3-16,-1-1-3 0,0 2-8 15,-4 0-1-15,1 3-3 16,-4 2-1-16,-3 1-2 0,0 3-2 0,-1 3-1 16,-4 3 0-16,-2 5 0 0,-2 3 0 15,-9 4-1-15,2 1 0 0,-2 1 0 16,-4-4-1-16,5 0 0 0,2-5 1 16,-2-1-1-16,4-3 0 0,2-3 0 15,-2 0 1-15,2-3-1 0,2-2 1 16,0-2-1-16,-1-1 0 0,2-1 0 15,0-2 0-15,0-2 0 0,1 2 0 16,0-2 0-16,0 0 0 0,0 0 0 0,0 0 0 16,0 0 1-16,0 0 0 15,0 0 0-15,0 0 2 0,0 0 2 16,0 0 5-16,0 0 2 0,0 0-4 16,0-2-2-16,0 2-1 0,0-1-1 15,0 1-3-15,1 0 0 0,0-2 0 0,1 0 0 16,0 1-1-16,1-2 0 0,3 1 0 15,-1 1 1-15,-3-1-1 16,-1 1 0-16,-1 1 0 0,0 0 0 0,0 0 0 16,0 0 0-16,0 0 1 0,0 0-2 15,0 1 2-15,0-1-2 0,0 2 2 16,0-2 0-16,0 0-1 0,0 0 0 16,0 0 0-16,0 0 1 0,0 0-1 15,0 0 0-15,0 0-1 0,0 0 1 16,0 0 0-16,0 0 0 0,0 0 0 15,0 0 0-15,0 1 0 0,0-1 1 16,0 0-1-16,0 0-1 0,0 0 1 16,0 0 1-16,0 0 0 0,0 0 0 0,0 0 0 15,3 0 1-15,4-1 2 0,5-2 1 16,3-3 0-16,1 0-1 0,2 1-2 16,-2 0 0-16,-1-1-1 15,1 3 1-15,-2-2-1 0,2 0 1 16,-3 0-1-16,4 0 0 0,0-2 1 0,2 0 0 15,2-2 1-15,4 0-1 0,-1 1 1 16,4-2-2-16,-2 1 1 0,2-2-1 16,-2 1 0-16,-2 3 0 0,-1-2 0 15,-5 4 0-15,-6-1-1 0,-1 1 1 16,-7 4-1-16,-1-2 1 0,-1 3 2 16,-1 0 0-16,-1 0 1 0,0 0 0 15,0 0 0-15,0 0-3 16,0 0 1-16,0 0-1 0,0 0 0 0,0-2-1 15,0 2 1-15,0 0-1 0,0 0 1 0,0 0-1 16,0 0 0-16,0 0 2 16,0 0-2-16,-1 0-1 0,-4 0-1 15,1-1-9-15,-8 0-11 0,3 1-18 0,-3 0-17 16,-3 0-47-16,2 0-32 16,1-1-120-16</inkml:trace>
  <inkml:trace contextRef="#ctx0" brushRef="#br1" timeOffset="618397.0477">4656 13476 308 0,'0'0'96'0,"54"6"-92"0,-17-6-1 16,4-2 24-16,-1 0 12 0,5 0-2 15,2-3 11-15,2 2-12 0,2-3-12 16,2 3-4-16,-1 1-2 16,2-1-1-16,1-1-1 0,-5 1-4 0,-1 1-3 0,-4-2 0 15,-3 1-1-15,-8 0-1 16,-2-2-3-16,-4 4-1 0,-8-1-3 15,-5-3 1-15,-7 2-1 0,-3-1 0 0,-2-2-2 16,-3-3-8-16,-5-2-12 16,-6-1-15-16,-6-3-9 0,-5-1 6 0,-3 0-5 15,-6 1 12-15,0 0 17 16,0 0-4-16,2 4 15 0,4 1 5 16,7 4 1-16,3 3 0 0,9 1 3 0,2 2 8 15,4 0 3-15,0 0 2 0,2 2-5 16,5 7 0-16,8-1 20 0,2 2-1 15,6 1-4-15,6-1 5 0,3 2-7 16,-1-2-2-16,-1-1-2 0,-5 3-5 16,-5-3 1-16,-2 4-2 0,-6-1-4 15,-4 4-5-15,-5 4-3 0,-3-2 0 16,-6 5-1-16,-5-1 0 0,-5 2 0 16,-2-1-1-16,-5-5 0 0,2-1 0 15,0-2 0-15,-1-6 0 0,8 1-1 0,1-4 0 16,5-2-1-16,4-4-9 15,3 0-13-15,1-4-13 0,7-11-9 0,8-3-39 16,11-13-74-16,-2 1-159 0</inkml:trace>
  <inkml:trace contextRef="#ctx0" brushRef="#br1" timeOffset="619082.2921">6412 13221 410 0,'0'0'68'0,"0"0"-58"0,0 0 4 16,-20 52 55-16,-1-36-20 0,-3 3-9 16,-3 1-10-16,-5-2-12 0,0 4-11 15,2-2-4-15,-2 1 0 0,2-2-1 16,0-2-1-16,10-2 1 0,1-4-2 16,7-4 0-16,0-3 0 0,7-3 0 15,1-1 1-15,0-1 0 0,1-6 4 16,-2-6-1-16,4-3 1 0,1-3-2 15,0-5-2-15,0 0 1 0,6-1 0 0,3 4 0 16,-3 6-1-16,3 2 0 0,-1 8 4 16,3 3-5-16,1 2 2 0,4 9 0 15,4 5 0-15,0 4 1 0,1 2 1 16,2 0 4-16,-3 1 1 0,-3-3-1 16,-1 0-2-16,1-4 1 0,-2 1-1 15,4-2 0-15,-2-4 3 0,0 0-1 16,2-2-1-16,-1-2-2 0,4-1 2 15,-4-4-3-15,-1 0 2 0,-1 0 0 16,-2-1 0-16,3-3 1 0,-5-5-1 16,2 1 0-16,0-3-1 0,-3 0 1 0,0-5-4 15,-1 3 1-15,-2-3-1 16,0 0 2-16,-4-6 0 0,-1 2-1 0,-1-2 0 16,0-2 0-16,-2 1-2 15,0 1-1-15,-3 1 1 0,-2 1-1 16,-2-1 1-16,-2 2 0 0,-4 1-1 0,-2 0 1 15,-3 4-1-15,-2 3 1 0,-5 4-2 16,-2 4 1-16,-1 3 0 0,2 4-1 16,-1 4 0-16,4 2 1 0,0 1 0 15,5 2 1-15,2-2-1 16,9 1 0-16,0-1-1 0,6-1 0 0,1 4-1 16,6-1 1-16,4 3-2 0,8 0 3 15,8-3 2-15,3 0-1 0,5-4 3 0,3-1-1 16,-2-4 1-16,-2 0 0 0,-2-3-1 15,-9 0 1-15,-1 1-1 0,-8-2-1 16,-3 0 1-16,-4 0 0 16,-3 0-2-16,-2 0 1 0,-1 0-2 0,0 1 1 15,-1-1 1-15,-6 0-2 0,1 0-3 16,-6 0-18-16,-4 0-23 16,0 0-35-16,0 0-42 0,5-1-81 15,2-4-294-15</inkml:trace>
  <inkml:trace contextRef="#ctx0" brushRef="#br1" timeOffset="653747.5746">1053 5900 337 0,'0'0'60'0,"-13"-55"-28"0,7 39-11 16,-1 5 21-16,3 2 6 0,0 3-13 15,0 3-11-15,1 0-2 0,2 3-2 16,0 0-1-16,1 0-2 0,0 10-12 15,0 5-3-15,3 13-2 0,4 10 3 16,0 2-1-16,4 6 2 0,-4 2-1 16,3 0 0-16,-5-1 2 0,0-4 2 15,0-3 0-15,-3-5 3 0,0-2-1 16,-1-5-1-16,0-4-5 0,-1-6-1 16,1-4-1-16,0-1 1 0,0-8-1 15,3 0-1-15,-2-4 2 0,0-1-2 0,2 0-38 16,5-6-20-16,2-10-22 0,5-5-75 15,0-5-93-15</inkml:trace>
  <inkml:trace contextRef="#ctx0" brushRef="#br1" timeOffset="654115.6047">1411 5825 89 0,'0'0'398'16,"0"0"-362"-16,0 0 8 0,0 0 14 15,0 0-1-15,0 0-17 0,0 0-9 16,0 0-5-16,0 0-5 0,-26-17-10 16,24 27-7-16,-3 10-4 0,1 12 0 0,-4 11 0 15,0 9 2-15,3 3 1 0,2 1-1 16,3-3-2-16,3-4 3 0,3-7-3 16,7-8 0-16,2-3 0 0,2-10 0 15,-1-5 0-15,1-6 1 0,-1-7 1 16,2-3 0-16,1-8 3 0,0-6 0 15,0-8 13-15,-3-1 3 0,-2-4-2 16,-4-2-2-16,-7 1 4 0,-3-4 3 16,-1-2-2-16,-11-3-6 0,-5-3-8 15,-5-2-1-15,-6 2-5 0,-3 4 1 16,2 9-3-16,1 6 0 16,1 8-4-16,6 3 1 0,7 4-4 0,5 0-12 15,5 0-16-15,4-1-8 0,13-6-19 16,10-7-53-16,13-10-50 0,3-3-131 15</inkml:trace>
  <inkml:trace contextRef="#ctx0" brushRef="#br1" timeOffset="654656.4305">1788 5387 242 0,'0'0'270'0,"0"0"-224"0,0 0 0 15,0 0 8-15,0 0 14 0,0 0-24 16,0 0-12-16,0 0-4 0,0-10-2 16,2 7-1-16,3-1-6 0,1-4-7 15,2-1-3-15,5-1-3 0,3-2-1 0,2-1-1 16,0-1-1-16,4 1-1 16,-2-3 1-16,-2-1-2 0,-2 1 2 0,-1 0-1 15,-6 0-1-15,0-1 1 16,-4 0 2-16,-3-2-3 0,-2 1 1 0,-5 1 1 15,-3-2-1-15,-5 5-1 0,-6 2 0 16,-6-1-1-16,-6 6-1 0,-2 3-2 16,-2 4 2-16,-1 3-2 0,1 5 1 15,5 5 2-15,8 0 0 0,9 0-4 16,3 4 3-16,8-3-1 0,2 5-1 16,2 2 0-16,10 0 2 0,4 7-1 15,5-3 1-15,6 5-1 0,-2-1 2 16,5 1 0-16,-1 4 0 0,-4-3 0 15,-3 2 0-15,-6-4 0 0,-4-4 0 0,-6-1 0 16,-5-3 0-16,-1-2 0 16,-2-2 0-16,-7-5 0 0,-1 3 2 0,-5-5-1 15,-2-1 1-15,-2-3 0 0,-1-3 0 16,2-2 1-16,1-1 0 16,1-3-1-16,3-4 1 0,4-2 2 0,-1-6 6 15,3-3-2-15,1-6-2 0,1-5-1 16,5-2-4-16,0 2-2 0,5 3 0 15,5 6 0-15,3 1-2 0,7 2 0 16,4 3 1-16,8-3-2 0,6 6 1 16,1-3-46-16,0-2-73 15,-10 2-118-15</inkml:trace>
  <inkml:trace contextRef="#ctx0" brushRef="#br1" timeOffset="655315.7597">1275 7719 235 0,'0'0'267'16,"-9"-78"-223"-16,2 54 10 0,5 6 10 0,-1 5-6 15,1 6-11-15,0 5-6 0,-2 0-12 16,3 2-9-16,1 0-6 0,0 0-7 16,0 7-7-16,1 10-1 0,6 9 1 15,-3 6 1-15,0 5 2 0,2 1 3 16,-3-1 0-16,-1 2-1 0,-1-1 1 15,-1-1 0-15,1-3-1 0,-1-4-2 16,0-2-1-16,0-8 0 0,1-5-2 16,1 0 0-16,1-7 0 0,2 1-2 15,-1-6-29-15,0-2-21 0,5-1-33 16,2-8-22-16,2-5-77 0,-1-5-118 16</inkml:trace>
  <inkml:trace contextRef="#ctx0" brushRef="#br1" timeOffset="655650.5742">1547 7559 242 0,'0'0'242'0,"0"0"-173"0,0 0-20 0,0 0-1 16,0 0-5-16,0 0-16 0,0 0-11 16,0 0-5-16,0 0 3 0,-26 72 12 15,18-40 5-15,-1 2-12 0,2-3-7 16,-2 0 2-16,4-1-1 0,2-4-4 15,3-2-3-15,2-4-4 0,4-1 1 16,6-4-1-16,-1-4 1 16,4-4 0-16,0-4 0 0,3-3 2 0,-1-1 2 15,3-8 0-15,-3-2 3 0,-1-5 6 0,-5 0 0 16,2-2-1-16,-8-1-1 16,-4-4 1-16,-1-1-4 0,-2 0-11 15,-8-1 0-15,-1 3 0 0,-1-2 0 16,-2 4 0-16,2-2 0 0,-2 3 0 15,3 0-36-15,3-5-21 0,7 0-36 0,5-6-51 16,9-5-56-16,5 4-123 0</inkml:trace>
  <inkml:trace contextRef="#ctx0" brushRef="#br1" timeOffset="656069.6764">1767 7135 363 0,'0'0'170'0,"0"0"-100"0,0 0-19 15,0 0 16-15,0 0-20 0,0 0-20 16,0 0-15-16,0 0-5 0,0 0-5 16,-12 17 0-16,7 9 6 0,-4 3 6 0,1 2 1 15,-1-1-5-15,5-4-5 16,3-3-3-16,1-7 0 0,2-4-2 0,2-4 1 16,4-2 1-16,1-2 1 15,3-1 2-15,2-2 2 0,3-1 3 0,-1 0 2 16,5 0-2-16,-3-2-2 15,-1 0-3-15,-1 2-2 0,-5 0-2 16,0 0-1-16,-5-2 1 0,-1 1 0 0,-4 0-1 16,0 0 0-16,1-1 2 0,-2-2-2 15,1-3 0-15,0-3-1 0,-1-1 0 16,0-4 1-16,0 2-1 0,0 0 1 16,-4 1 1-16,2 4 0 0,2 1 0 15,-3 3-1-15,2 3 2 0,0-1 0 0,0 2 14 16,1 0 4-16,-1 0-7 15,0 7-6-15,-2 4-4 0,-4 8-1 16,0 6 5-16,-3 3-1 0,4 4-6 16,-2-4 0-16,6 2 0 0,1 2 0 15,1-4 0-15,0 7 0 0,0-3 0 16,0 1 0-16,2 0-36 0,-2-3-104 0,0-8-179 16</inkml:trace>
  <inkml:trace contextRef="#ctx0" brushRef="#br1" timeOffset="661294.1321">1014 9072 211 0,'0'0'138'15,"0"0"-75"-15,0 0-8 0,0 0 0 0,0 0 3 16,0 0-18-16,-39-46-7 0,39 45-1 15,0 0-4-15,0-1-6 0,0 2-3 16,0 0-8-16,4 10-6 0,8 5-4 16,6 10 3-16,3 6 7 0,4 5 10 15,-2 4-7-15,1 0-4 0,-3-1-4 16,-1 2-1-16,-2-3 0 0,-1-4-4 16,-1-5 1-16,-2-1 0 0,0-1-1 15,-4-7-1-15,-3 2-1 16,-2-4 1-16,1-4 0 0,-3 0 0 0,-3-4 1 15,1-3-1-15,-1-3 0 0,0-1-3 16,-3-1-16-16,-4-2-19 0,3-5-16 16,-1-5-15-16,-1-11-50 0,2 0-139 15</inkml:trace>
  <inkml:trace contextRef="#ctx0" brushRef="#br1" timeOffset="661559.3399">1289 8982 453 0,'0'0'39'0,"0"0"24"0,0 0-11 16,0 0 11-16,0 0-13 0,0 0-23 15,0 0-10-15,0 0-5 0,0 0-7 16,-38 52-4-16,24-21 0 0,0 4 2 16,-1 5 1-16,0 2-2 0,-2 5-1 15,1 0 1-15,-4-1 0 0,2-1 1 16,1-6 0-16,1-5 1 0,1-3-3 15,1-7-1-15,4-2 1 0,2-6-2 16,4-4 1-16,1-2 0 0,2-5-1 16,1-3 1-16,0-2-3 0,2 0-22 15,5-6-7-15,6-11-28 0,7-5-32 16,2-8-71-16,1-1-174 0</inkml:trace>
  <inkml:trace contextRef="#ctx0" brushRef="#br1" timeOffset="662082.2313">2088 8850 231 0,'0'0'141'0,"0"0"-75"0,0 0-12 15,0 0 25-15,0 0-25 0,0 0-26 16,0 0-6-16,0 0-4 0,-50-21-3 15,43 21-3-15,-1 0 0 0,0 6-2 0,-2 3-5 16,-1 4-3-16,-4 2 0 0,2 5-1 16,-2-1 2-16,3 2-2 0,1-1 0 15,-4-1 1-15,0 4-2 16,-3 1 2-16,-2 3-1 0,-1 3-1 0,-1-2 1 16,0 2-1-16,1-1 1 0,2-1 0 15,0-1-1-15,3-4 1 0,4-3 0 16,5-4-1-16,2-5 0 0,2-5 0 15,3-4-1-15,0-1 1 0,0-1-2 16,5 0 2-16,1 0 1 0,3 0 3 16,1 0 6-16,3-1 8 0,2-1-1 15,-1 1-3-15,1 1-1 0,0 0-3 16,-1 0 1-16,0 4-4 0,2 1-4 16,-3 1 2-16,3 1-3 0,-1-2 1 15,1 0 1-15,1 1 1 0,-1 0-1 16,0 1-1-16,0-3-2 0,-1 2 1 15,2 1-1-15,-2-2-1 0,0 2 1 0,-4-1 1 16,-1-2-2-16,-3 1 0 16,-2-2 0-16,-2 0 1 0,-1-1-1 0,-2-1-1 15,0 2 1-15,0-3 0 0,1 0-2 16,-1 0-7-16,0 0-21 0,0 1-16 16,0-1-22-16,0 0-27 0,0 0-80 15,0-1-187-15</inkml:trace>
  <inkml:trace contextRef="#ctx0" brushRef="#br1" timeOffset="662432.2752">1725 9580 429 0,'0'0'44'0,"0"0"11"0,0 0 13 16,0 0-16-16,0 0-13 0,0 0-11 0,0 0-8 15,16-1-10-15,-1 1-6 0,5 0 0 16,5 0 2-16,7 3 5 0,-5 0 0 16,2 0-5-16,-1-1-1 0,-5 1-2 15,1 2 0-15,-5-3-1 0,0 2 0 16,-5-1 1-16,0 0 1 0,-4-1-3 16,1 0 3-16,-3 1 1 0,-2-3 1 15,-1 0-3-15,-2 2 2 0,-3-2-3 16,2 2 1-16,-2-1 0 0,0-1-1 0,0 3 3 15,-2-3 0-15,0 0 0 16,-1 0 2-16,-1 0-1 0,-1 0-4 16,-2-1 0-16,1-2-2 0,0-1-5 0,3-5-13 15,1 1-30-15,1-7-33 16,1-5-55-16,4-2-178 0</inkml:trace>
  <inkml:trace contextRef="#ctx0" brushRef="#br1" timeOffset="662858.7516">2426 9074 303 0,'0'0'95'16,"0"0"-21"-16,-3-59-15 0,3 52 7 15,-1 2-14-15,-1 5-8 0,2 0-8 16,-1 0-6-16,-1 0-7 0,2 0-9 15,0 3-7-15,0 3-3 0,2 8-1 16,-1 10 0-16,-1 7 3 0,0 3 7 16,0 4 2-16,0-3 1 0,0-1 2 15,0-6-3-15,-1-2-6 0,1-5-4 16,0-1-5-16,0-3 0 0,0-5 1 0,0-1 0 16,0 0-1-16,1-5 0 15,-1-2-12-15,3-1-21 0,3-3-23 16,5 0-34-16,5-10-35 0,0-1-96 15</inkml:trace>
  <inkml:trace contextRef="#ctx0" brushRef="#br1" timeOffset="663224.6157">2694 9061 455 0,'0'0'32'0,"0"0"5"15,0 0 34-15,0 0-17 0,-26-51-15 16,21 47-10-16,2 3-6 0,0 1-1 16,0 1-8-16,-3 10-7 0,-2 9-5 15,-4 7-1-15,2 6 2 0,2 2 2 16,2-2 0-16,6-1 0 0,0-4-1 16,4-4 1-16,5-4 0 0,2-4-1 0,5-5 0 15,1-6 2-15,3-4 3 0,1-1 8 16,-2-7-2-16,1-3 3 0,-1-6-2 15,-5-1-1-15,-2 2-1 16,-3-3 1-16,-3 2 0 0,-5-2-1 0,-1-2-3 16,-3 0-2-16,-6-1-4 0,-5-2-3 15,-2 3 0-15,-5-1-2 0,0 5-3 16,0 2-10-16,1 5-10 0,3 1-14 16,4 3-5-16,7 2-24 0,5-7-38 15,3 0-47-15,7-4-151 0</inkml:trace>
  <inkml:trace contextRef="#ctx0" brushRef="#br1" timeOffset="663630.798">2776 8121 500 0,'0'0'28'16,"0"0"0"-16,0 0 1 15,0 0 2-15,0 0-14 0,0 0 2 0,-3 53 7 16,-8-26-3-16,-4 6 3 15,0 2-3-15,-2-4-4 0,4 2 1 16,3-6-5-16,5-6-6 0,5-3-5 16,1-5 0-16,9-3 0 0,2-3 0 15,7-4 2-15,7-2 4 0,4-1 5 0,5-2-1 16,-1-4-4-16,-3 1-3 16,-7 1-3-16,-4 1-2 0,-7 2 0 0,-7 0-2 15,-3 1 0-15,-2 0-1 16,-1 0-4-16,0 0-20 0,0-1-24 0,-1-2-34 15,-1-1-11-15,0-2-68 0,1-1-77 16</inkml:trace>
  <inkml:trace contextRef="#ctx0" brushRef="#br1" timeOffset="663854.1449">2961 8269 157 0,'0'0'180'0,"0"0"-106"0,0 0-18 0,0 0 16 16,0 0-11-16,0 0-12 0,0 0 0 15,0 0-21-15,-13-34-17 16,10 55-3-16,1 8 10 0,-3 4 17 0,2-1-4 15,-2 2-8-15,2 0-3 16,1-3 2-16,-4-1-5 0,3 2-3 16,-1-4-4-16,0 0-5 0,2-2-1 0,-2 0-4 15,2-5 1-15,-1 1-1 0,2-5 0 16,-1-1-1-16,0-3 1 0,2-3-2 16,-1-4-16-16,1-2-24 0,0-4-20 15,0 0-39-15,4-10-15 0,1-4-77 16</inkml:trace>
  <inkml:trace contextRef="#ctx0" brushRef="#br1" timeOffset="664592.1552">2799 8044 484 0,'0'0'23'0,"0"0"-4"0,82-67 30 15,-46 49 3-15,4 2-19 0,2 5-6 16,2 3-2-16,-3 6-5 0,-1 4-5 16,0 9-2-16,1 6-1 0,-4 5-3 15,2 7 4-15,-4 7-3 16,-1 7 1-16,-1 5 4 0,-4 4-3 16,-1 5-4-16,-2 3-5 0,-5 0 3 0,0 0 0 15,-2-3-2-15,-4 3-3 0,-5-1 1 16,-7 2-2-16,-3 2 0 0,-12 0 0 15,-7 4 1-15,-5-2 0 0,-5 3-1 16,-3-1 2-16,-6 3 0 0,-1 4-2 16,-5 2 3-16,-2 1-2 0,-3-1 1 0,-5-1-2 15,-3 0-1-15,-7 1-2 16,-8-3 0-16,-5-1 2 0,-6-9 1 16,-2-2-1-16,-3-6 1 0,-1-4-3 0,-1-6 2 15,2-5 0-15,-1-1-1 0,7-11-1 16,8-6-8-16,8-7 6 15,6-10 3-15,5-5 0 0,0-6-5 0,1-8-2 16,2-8 7-16,0-9 2 0,1-7 0 16,0-7 2-16,-2-5-2 0,-1-4 1 15,1-2 0-15,0 4-1 0,3-2-1 16,1 3 1-16,1 4-4 0,2 1 4 0,-1 3 0 16,-2 1 0-16,-3 2 0 15,0-2 1-15,2-2-1 0,2 1 1 0,7-4 1 16,1-2 0-16,10-2 1 15,3-5 1-15,8 0 3 0,5-3-3 16,7-1 1-16,6 8-2 0,1-1 3 16,10 6 0-16,4 2-1 0,4 0 1 0,9 2 2 15,5 1-3-15,9-1-1 0,8-2 1 16,12 1 0-16,6-2-1 16,3 2-1-16,7-1 1 0,3-1 1 0,9 0-4 15,8 1 0-15,6 0 4 0,3-1 0 16,4 2-5-16,-2 1 4 0,-4 2-4 15,-3 4 8-15,-3 2 2 16,-2 3 0-16,-5 6-1 0,-6 2-2 0,-8 5-1 16,-4 1-3-16,-4 4-3 0,-4 3-2 15,-6 3 1-15,-4 5 1 0,-9 3 0 16,-7 0-3-16,-4 7-18 0,-3 5-23 0,0 5-19 16,0 1-56-16,-1-6-63 15,-6-5-181-15</inkml:trace>
  <inkml:trace contextRef="#ctx0" brushRef="#br1" timeOffset="673570.4898">20302 12384 138 0,'0'0'80'0,"-17"53"-27"15,6-36-5-15,4-1 17 0,-2-1 0 16,1 0-21-16,1-1-2 0,0-3-7 16,2-3-6-16,2 0-3 0,0-5-1 15,3 0 2-15,0 0-2 16,0-3-1-16,0 0-4 0,0 0-1 0,2 0-2 15,0-6 3-15,4-1-5 0,6-4 2 16,6-6-2-16,7-6-5 0,3-3-1 16,4-5-1-16,5-5-1 15,-1-2 2-15,7-1-1 0,2-5-2 16,4 4 0-16,1-1-3 0,0 4-3 0,-3 7 0 16,-7 0 1-16,-7 9-1 0,-9 2 1 15,-13 8-1-15,-8 3 1 0,-4 1-1 16,-6 2 3-16,-8-1 0 0,-4 0-3 15,-4 5 0-15,-5 1 0 0,-1 0 0 0,4 4 0 16,4-2 0-16,4 2 0 0,4-1 0 16,3-1 0-16,4-1 0 0,4-1 0 15,2 0 0-15,0 0 0 0,0 0 0 16,2 0-3-16,4 0 2 0,6 0-1 16,3 2 2-16,3 0 0 0,0 3 0 15,1 2 0-15,-1 2-1 0,-2 1 1 16,-3 4 2-16,-1-1 0 0,-5 3 1 15,-2 3-2-15,-3-2 0 0,-2 0 1 16,-1 1-1-16,-4-3-1 0,-1-2 1 16,-1-4-1-16,4-2 0 0,-3-4-12 15,6-3-18-15,0 0-12 16,0-7-23-16,4-5-33 0,4-4-87 16,0 1-124-16</inkml:trace>
  <inkml:trace contextRef="#ctx0" brushRef="#br1" timeOffset="673809.1719">20962 11867 417 0,'0'0'50'15,"0"0"2"-15,15-50 20 0,-15 47-13 16,1 3-5-16,-1 0-11 0,1 0-9 16,-1 0-11-16,0 0-10 0,3 1-5 15,0 6-3-15,6 6-1 0,-3 2 9 16,-1 1 2-16,0 5-4 0,-4 0 2 15,0 1-3-15,-1 2-3 0,-2 1-2 16,-2-1-3-16,-2-2 0 16,0-3-1-16,-1-1-1 0,1-2-8 15,2-4-24-15,0-3-16 0,3-4-36 0,0-4-23 16,1-2-75-16,0-9-138 0</inkml:trace>
  <inkml:trace contextRef="#ctx0" brushRef="#br1" timeOffset="674500.8313">21706 12625 188 0,'0'0'133'0,"0"0"-75"0,0 0 5 16,0 0-2-16,0 0-9 0,0 0-13 16,0 0-1-16,0 0-3 0,-28 19 0 15,32-29-5-15,4-3-13 0,6-5 0 16,4-1 0-16,4-3-1 0,7-1-1 0,4-4 0 15,4-2-4-15,5-6-2 16,1 3-2-16,4-2-3 0,-3-1 0 0,2 4 1 16,-4 0-1-16,-3 3-1 15,-6 3 1-15,-10 3-2 0,-7 4 0 0,-8 6-1 16,-8 2 1-16,-4 1-1 0,-9 2 0 16,-6 1-1-16,-5 2-1 0,-8 2-3 15,3 2 1-15,1 2 0 0,3 3 1 16,7-1 1-16,8-2 1 0,5 1 0 15,4-3 0-15,1 0-1 0,4 0 0 16,8 1-1-16,8 1 2 0,10-1 1 0,3 2 0 16,3 0 2-16,-4 0-2 15,-4 2 1-15,-6 2 0 0,-8 2 1 0,-5 4-1 16,-6 3-2-16,-3 2 0 16,-11 1 1-16,-6 5 0 0,-9-3-1 0,-1 1-1 15,2-3-7-15,5-3-9 0,8-4-23 16,9-6-26-16,5-2-22 0,12-4-58 15,3-3-104-15</inkml:trace>
  <inkml:trace contextRef="#ctx0" brushRef="#br1" timeOffset="674901.8535">22529 12303 244 0,'0'0'198'0,"0"0"-123"0,0 0-12 15,0 0-9-15,0 0-14 0,0 0-12 16,21-63-9-16,-3 46-3 0,0-1-3 16,1 0 0-16,2 0 4 0,-4 1 0 15,3 1-1-15,-5 4-3 0,-1 0-1 16,-6 4-2-16,0 1-2 0,-4 3 0 15,0 1 1-15,-3 2 1 16,-1 1-1-16,0 0 1 0,0 0-2 16,0 0-3-16,0 0 0 0,0 2-4 0,0 5-1 15,0 5 0-15,0 3 1 0,0 3 1 16,0 3-1-16,-2 1-1 16,1 2 1-16,-2-2 0 0,1-1-1 0,1-1 1 15,0-2-1-15,-1-1 0 0,0-3 0 16,1-2 0-16,-2 0-2 0,0-3-22 15,0 3-10-15,-2-2-15 0,0-1-28 0,0 1-14 16,-2-3-28-16,1-1-69 0,1-1-11 16</inkml:trace>
  <inkml:trace contextRef="#ctx0" brushRef="#br1" timeOffset="675054.4371">22478 12467 190 0,'0'0'92'15,"0"0"-16"-15,0 0 24 0,0 0-21 16,0 0-17-16,0 0-13 0,0 0-6 15,0 0-4-15,49-8 1 0,-12-3 0 0,1 2-10 16,-3 0-7-16,-2 1-6 16,-7 0-6-16,-4 4-11 0,-4-2 0 15,-4 6-21-15,-4-3-56 0,-8-1-73 16,-2 0-218-16</inkml:trace>
  <inkml:trace contextRef="#ctx0" brushRef="#br1" timeOffset="700783.6069">28746 16562 160 0,'0'-22'141'15,"0"2"-62"-15,0-1-16 0,0 3-11 0,-1 2 11 16,0 2-11-16,1 4-10 15,0 2-8-15,0 4-6 0,0 1 0 0,0 2 4 16,0 1-7-16,0 1-12 0,0 11-8 16,2 8-5-16,5 10 4 0,1 12 9 15,-3 7 8-15,0-2 0 0,-1 4-2 16,-4 2-5-16,0-1-8 16,0 7 1-16,-5-5-3 0,1-5 0 0,0-3-1 15,0-4-1-15,-2-5 0 0,0-5-2 16,4-7 0-16,1-6 1 0,0-6-1 15,1-4-1-15,0-4-1 0,0-4-14 16,0-2-21-16,4-10-11 0,3-5-22 16,1-5-22-16,-1-10-51 0,2-1-98 0</inkml:trace>
  <inkml:trace contextRef="#ctx0" brushRef="#br1" timeOffset="701029.1154">28704 16480 237 0,'0'0'168'0,"0"0"-144"0,0 0 15 16,0 0 39-16,0 0-6 0,0 0-30 16,0 0-9-16,0 0-6 0,-6-29 0 0,36 34 6 15,7-1 2-15,11 1-3 16,2-2-10-16,3-1-6 0,2 1-6 16,-1-2 0-16,-2-1-3 0,-1 0-2 15,-3 0-2-15,-6 0-3 0,-6 0 2 0,-8 0-2 16,-6 0-1-16,-11 3-2 0,-2 0-29 15,-9 3-29-15,0 3-35 0,-6 4-2 16,-7 2-15-16,-10 0-79 0,-1-1-52 16</inkml:trace>
  <inkml:trace contextRef="#ctx0" brushRef="#br1" timeOffset="701155.2656">28794 16686 322 0,'0'0'27'0,"-78"38"35"0,58-28 20 15,9-2-10-15,11-3-28 0,2-1-22 16,11-1-3-16,8 1 24 0,12-2 2 15,9-1-10-15,10-1-13 0,2-1-14 16,2-3-5-16,-4 3-3 0,-4 1-14 16,-7 0-68-16,3 3-43 0,-8 0-117 15</inkml:trace>
  <inkml:trace contextRef="#ctx0" brushRef="#br1" timeOffset="701391.952">29293 16829 319 0,'0'0'167'16,"0"0"-138"-16,0 0 27 0,0 0 23 16,-1-50-16-16,3 47-17 0,4 3-8 15,2 1-10-15,1 8-11 0,3 6 0 16,3 1 0-16,-1 3-4 0,2 1-1 16,-1 1-3-16,1 0-5 0,-1-2 1 15,2 1-3-15,-2-1-1 0,-1-1 1 16,-2 1-2-16,1-4 0 0,-1-1-6 15,-4-2-24-15,3-5-48 0,-4-4-35 16,4-4-42-16,-2-7-106 0</inkml:trace>
  <inkml:trace contextRef="#ctx0" brushRef="#br1" timeOffset="701644.3531">29691 16725 266 0,'0'0'128'0,"0"0"-74"0,-6-56 1 0,-3 52 33 16,2 1-26-16,-5 1-19 0,-4 2-20 15,-2 0-7-15,-3 3-6 0,-4 3 1 16,7 2-2-16,2 1 1 0,4 2-3 16,4 4 3-16,-1 4-5 0,5 6 2 15,4 4 1-15,0 4 3 0,2 4 4 16,6 4 1-16,-4 1-3 0,-1 2-3 16,-2 3 0-16,-1-1-2 0,-2 2-3 15,-4 1-2-15,-7-4 0 0,4-7-2 16,0-3 0-16,-2-8-1 0,6-4 0 15,-2-5-3-15,4-6-18 0,2-2-27 16,1-6-43-16,2-6-34 0,5-10-147 0</inkml:trace>
  <inkml:trace contextRef="#ctx0" brushRef="#br1" timeOffset="701946.7912">30047 16231 526 0,'0'0'3'0,"0"0"3"16,-14-50 32-16,9 46 29 0,3 3-19 16,1 1-22-16,-3 4-6 0,-2 10-7 15,-5 9-3-15,-1 6-2 0,3 11 7 16,-4 5 6-16,4 6-2 0,2 1-4 15,0 1-1-15,3-2 0 0,4-2-3 0,0-6-3 16,5-4-2-16,4 1-1 16,4-5-5-16,4 0-1 0,-1-7 1 0,3-5 0 15,-1-8-1-15,1-6-20 16,2-8-24-16,-2-1-32 0,2-9-22 0,0-13-66 16,-3 2-104-16</inkml:trace>
  <inkml:trace contextRef="#ctx0" brushRef="#br1" timeOffset="702316.9837">30218 16413 321 0,'-2'-63'15'0,"2"42"43"0,0 10 6 16,0 5 6-16,0 3-2 0,0 3-18 15,0 4-21-15,0 8-13 0,2 3-5 16,1 1 16-16,1 4 3 16,3-1 6-16,-3-1-8 0,1-2-9 0,4-2-5 15,0 0-5-15,1-1-5 16,5-3-2-16,0-2 0 0,0-2-2 15,-1-3 0-15,-3-1-14 0,0-2-5 0,-3 0 8 16,-2 0 10-16,-3-2 1 0,-2-1 1 16,-1 1-1-16,0 0 3 0,0-1 2 15,0 2 4-15,0 1 4 0,0 0-1 16,1 0-7-16,2 0-2 0,2 0-2 16,1 6 2-16,0 1 1 0,3 5 5 15,-4-1 4-15,0 0 3 0,-2 4-3 16,-3-1-4-16,-6 5-3 0,-4 1-1 15,-7 1-2-15,-7 3 0 0,4-5-2 16,-6-1-1-16,1 0 0 0,-4-3-1 16,5-2 1-16,-1-2 0 0,6-6 0 0,8-3-3 15,4-2-19-15,1-2-22 0,4-8-22 16,2-7-40-16,11-7-36 0,2-1-108 16</inkml:trace>
  <inkml:trace contextRef="#ctx0" brushRef="#br1" timeOffset="702623.4719">30398 16184 372 0,'0'0'83'0,"42"-55"-51"15,-15 48 28-15,-1 3 12 0,-1 4-22 16,3 12-14-16,-5 2-4 0,1 7-2 16,-1 5 2-16,-2 5-6 0,-4 1-2 15,-3 5-5-15,-3 5-6 0,-8 3-1 0,-3 6-5 16,-1 3-1-16,-10 1-1 0,1-3-3 15,-7 2 1-15,-4-1-2 0,-1-1 0 16,-6 3-1-16,1-4-2 0,-2-7 2 16,0-5 0-16,4-5 1 0,-2-4-1 15,6 0 1-15,-4-4 0 16,4-5-1-16,1-3 0 0,4-5-1 0,1-3 1 16,2-3 0-16,5-4 0 15,-2-3 0-15,5 0 0 0,-2-3 0 0,2-5-4 16,2-3-22-16,-1-4-22 15,-1-3-40-15,1-7-41 0,2-1-187 0</inkml:trace>
  <inkml:trace contextRef="#ctx0" brushRef="#br1" timeOffset="704216.0572">29325 18397 247 0,'0'0'159'0,"0"0"-90"0,0 0-11 16,0 0 10-16,0 0-12 0,0 0-19 16,0 0-11-16,0 0-4 0,37-64 1 15,-13 36-8-15,-2 2-2 0,3-5 1 16,-2 4-1-16,-2-1-3 16,-4 7 5-16,-5 8 0 0,-7 7-2 15,-3 6 2-15,-2 0-2 0,0 10-6 0,-2 7-6 16,-3 8 0-16,-5 7 2 0,-3 5 6 15,2-5 0-15,-2-2-2 16,1-3-3-16,5-2-1 0,-1 3-2 0,0 1 0 16,7-2 0-16,0-5 0 0,1-5 0 15,1-5-1-15,1-4 1 0,3 1-1 16,-1 2-4-16,2-1-35 0,-4 2-57 16,0-4-34-16,-5-1-60 0,-8 0-83 15</inkml:trace>
  <inkml:trace contextRef="#ctx0" brushRef="#br1" timeOffset="704328.6188">29275 18606 105 0,'0'0'155'0,"0"0"-91"16,0 0 24-16,0 0 1 0,0 0-20 0,-52 14-24 16,52-11-11-16,0 0 1 0,4 0 3 15,10-2-7-15,7 1-12 0,7-2-2 16,4 0-8-16,3-2-6 0,1-4-3 16,10-3-17-16,12-24-178 0</inkml:trace>
  <inkml:trace contextRef="#ctx0" brushRef="#br2" timeOffset="724918.5182">25130 15119 189 0,'0'0'269'0,"0"0"-186"0,0 0-26 0,0 0-2 16,0 0-3-16,0 0-12 0,0 0-2 15,0 0-8-15,-3 4-11 0,3-4-3 16,0 0 0-16,3 0-3 0,8 3-3 16,6 1 1-16,6 0 3 0,10-1 1 15,4 1-3-15,4-2-5 0,4 0-1 16,-3-2 0-16,-1 1-1 0,-1-1 3 16,-7 0-2-16,-5 0 3 0,-8-1-1 15,-4 1 0-15,-11-1-1 0,-1 1-3 0,-4 0-2 16,0-1 2-16,0 1 0 15,-3-3-4-15,0 0 0 0,-1 0 0 16,-8-2 0-16,4 3 0 0,-4-1-17 16,-1 1-19-16,3 2-15 0,-1-1-20 0,-1-1-68 15,4-1-113-15</inkml:trace>
  <inkml:trace contextRef="#ctx0" brushRef="#br2" timeOffset="725836.5729">24386 17112 142 0,'0'0'149'0,"0"0"-50"16,0 0-30-16,0 0 13 0,0 0-2 15,0 0-24-15,0 0-10 0,0 0 2 0,0 20-13 16,13-19-7-16,4 1-2 0,6-1-3 16,2 0-3-16,0-1-2 15,3 1-3-15,2-1-3 0,1 0-2 16,0 0 0-16,-1 0-4 0,-1 0-1 15,1-1-1-15,-4-1 1 0,-4 2 0 0,-5-3-1 16,-6 3 0-16,-5-1-2 0,-4 1-1 16,-2 0 1-16,0 0-1 15,-1 0 0-15,-3-1 0 0,-8 0-2 16,-2 1-1-16,-5-3-24 0,0 3-22 0,2 0-16 16,-1-2-48-16,2-6-55 0,2-3-238 15</inkml:trace>
  <inkml:trace contextRef="#ctx0" brushRef="#br2" timeOffset="726490.0965">24717 18497 107 0,'0'0'112'16,"0"0"0"-16,0 0-32 0,0 0-12 15,0 0-6-15,0 0-13 0,0 0-10 16,0 0 3-16,0 0-4 0,23 8-4 15,-13-7 0-15,3-1-4 0,4 0-5 16,-1 0-9-16,5-2-1 0,5-2-2 0,1 1-3 16,4-2-3-16,1 0 1 0,1 1 3 15,-2-2 1-15,-4 2-2 0,-8 0-6 16,-7 1-4-16,-7 2 3 0,-5-1-1 16,0 0-2-16,-11 1 0 15,-4 0-12-15,-7 0-28 0,-6 1-10 0,0 0-23 16,0 5-25-16,4-1-42 0,7-2-109 15</inkml:trace>
  <inkml:trace contextRef="#ctx0" brushRef="#br2" timeOffset="727066.2305">26076 18437 233 0,'0'0'166'0,"0"0"-82"0,0 0 4 16,0 0-12-16,0 0-14 0,0 0-14 15,0 0 5-15,0 0-13 0,8 8-11 0,0-8-7 16,6-1 1-16,2-3-4 16,5 1-2-16,4 0-1 0,2 0-2 15,0-1-5-15,2 1 0 0,1 0-5 16,-1 0 2-16,-3 1-4 0,-2 1 1 15,-2-1-3-15,-6 1 0 0,-4 1 0 16,-5-1 0-16,-2 1 0 0,-4 0 0 0,-1 0 0 16,0 0-7-16,0 0-32 0,-2 0-23 15,-5 0-28-15,-14 0-75 16,-2-6-211-16</inkml:trace>
  <inkml:trace contextRef="#ctx0" brushRef="#br2" timeOffset="743003.947">28789 15383 213 0,'0'0'216'0,"0"0"-200"16,0 0-9-16,0 0 13 0,0 0 17 16,-51 22-6-16,50-22-2 0,1 0-6 15,0 0-2-15,0 0-5 0,7-5-1 16,11-7-5-16,13-7 2 0,11-9 0 0,16-6 0 16,10-5-2-16,13-7 2 0,9-4-3 15,9-4 3-15,11-3 3 0,5-4 0 16,11-1 2-16,9-1 0 0,3 0-2 15,7-1-4-15,-2 3 2 0,-4 1 2 16,-7 6 0-16,-15 3-4 16,-15 5-2-16,-17 4-8 0,-12 6 3 0,-18 4-2 15,-19 5 6-15,-17 7 0 0,-12 4-1 16,-7 4 2-16,-10 3 13 0,-1-2-6 16,-3 4-13-16,-6 1-3 0,-1 5-1 15,3 1 0-15,0 0-8 0,6 1-22 16,8 5-8-16,5 3-21 0,15 1-42 15,6 1-21-15,11-3-62 0,1-2-191 16</inkml:trace>
  <inkml:trace contextRef="#ctx0" brushRef="#br2" timeOffset="743460.4523">31885 14345 258 0,'0'0'163'0,"2"-72"-118"0,-2 42 0 15,-1 5 7-15,-8 2 6 16,2 6-15-16,-5 5-12 0,0 3-14 0,-2 6-5 16,-6 3-2-16,-3 6-4 15,-1 11-1-15,-1 7-1 0,-3 8 0 16,6 8 2-16,2 5 1 0,7 3 2 15,2 1 2-15,4 2 1 0,4-1-4 0,3-1-4 16,3-4 0-16,5-7-3 0,4-4 0 16,5-5 0-16,1-4-1 0,12-3 0 15,3-6 0-15,5-3 1 0,8-4-1 16,-1-7 0-16,2-2 1 0,-3-5 1 16,2-9 0-16,-2-3-2 0,-6-4 2 15,-1-4 1-15,-3-2 5 0,-5-4 3 16,-2-4 5-16,-7-5 2 0,-2-2-3 15,-4-5 0-15,-9-6 0 0,-5-1 0 16,-4-3 1-16,-9 3-4 0,-8 4-5 0,-5 10-3 16,-8 9-2-16,-6 12-2 15,-10 5 0-15,-10 8-1 0,-6 6 0 16,-13 11-2-16,-5 7-12 0,0 6-36 16,3 1-27-16,4-1-85 0,6-8-204 15</inkml:trace>
  <inkml:trace contextRef="#ctx0" brushRef="#br2" timeOffset="744390.2525">28520 17302 319 0,'0'0'152'0,"0"0"-111"0,0 0-8 15,0 0 5-15,86-69 7 0,-38 31-9 16,12-9-7-16,14-3-5 0,7-5 1 15,9-2-5-15,2-4-3 16,18-6-2-16,4 1 0 0,-1 1-1 0,4 4 2 16,-12 13 1-16,1 2 3 0,-10 4-9 15,-8 4-6-15,-18 5 2 0,-10 4 4 16,-15 5-2-16,-9 2-3 0,-10 6-3 0,-10 3 1 16,-13 5 0-16,-3 2-2 0,-8 3 1 15,-8-1 1-15,-1 0-4 16,-7 2-2-16,2 2-6 0,2 0-14 0,4 0-7 15,7 4-14-15,8 2-29 0,5 3-20 16,9-5-46-16,5 0-79 0</inkml:trace>
  <inkml:trace contextRef="#ctx0" brushRef="#br2" timeOffset="744820.9901">31494 16334 330 0,'0'0'156'0,"0"0"-152"0,0 0-1 0,0 0 21 16,0 0 27-16,-69-43-25 0,45 43-7 15,-1 3-3-15,-4 7-2 0,0 6-2 16,3 8-2-16,-2 7-4 0,5 5-3 15,3 5-2-15,1 2 2 0,9 3 1 16,2 3-2-16,4-6 1 0,4-1-2 16,6 0 2-16,6-5-1 15,7 2-2-15,6-5 0 16,6-6 1-16,8-9 0 0,7-3 3 0,7-12 2 0,6-4 6 16,0-7-2-16,3-8 1 0,-4-5-1 15,0-5 8-15,-6-3 1 0,-3-2 1 16,-6-7 1-16,-9 2-3 0,-14-5 0 15,-11 2 3-15,-11 0-4 0,-10-5-1 0,-14-1-7 16,-9-2-4-16,-15 2-5 0,-10 7 0 16,-9 8 0-16,-12 13 0 0,-4 10-3 15,-6 9-16-15,-2 12-16 0,-3 8-15 16,4 8-36-16,-7 0-39 0,13-6-153 16</inkml:trace>
  <inkml:trace contextRef="#ctx0" brushRef="#br2" timeOffset="745239.5473">28844 18966 340 0,'0'0'205'0,"0"0"-155"0,0 0-30 16,0 0 22-16,0 0 4 15,50-15-14-15,-21-5-6 0,7-7-4 16,13-6-5-16,5-6-1 0,18-9-2 16,18-9 1-16,11-9 3 0,14-7-1 0,-12 9-4 15,-3 5-8-15,-11 7 1 0,-19 15-1 16,-17 3-3-16,-20 15 0 16,-17 8-1-16,-12 4 0 0,-4 4-1 15,0 2-7-15,-3-1-22 0,-2 2-27 0,-4 2-32 16,1 2-19-16,0 2-54 0,6-2-92 15</inkml:trace>
  <inkml:trace contextRef="#ctx0" brushRef="#br2" timeOffset="745592.4836">30902 18330 67 0,'0'0'452'16,"0"0"-440"-16,0 0-5 0,0 0 22 15,0 0 29-15,-32-50-31 0,3 49-16 0,-4 1-6 16,-6 5 0-16,1 8 5 16,2 2 2-16,7 0 5 0,3 3-2 15,3 4-5-15,-2 5-1 0,1 8 0 0,6-3-1 16,7-3 0-16,5-4 1 0,6-7-2 16,0 4-2-16,3 2-4 15,6 1 1-15,1 2-2 16,8-4 0-16,7-7 0 0,4-6 1 0,5-5-1 0,3-5 1 15,3-5 0-15,13-8 0 16,5-12 0-16,9-9-1 0,3-10 1 0,-9-1 4 16,-15 2 8-16,-15-1 4 0,-21-1 2 15,-10 0 4-15,-9 0-10 0,-21 2-6 0,-10 10-5 16,-13 2-1-16,-9 11-1 16,-11 11-2-16,-9 9-26 0,-5 15-38 15,-21-1-72-15,15-5-216 0</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0T09:25:48.471"/>
    </inkml:context>
    <inkml:brush xml:id="br0">
      <inkml:brushProperty name="width" value="0.05292" units="cm"/>
      <inkml:brushProperty name="height" value="0.05292" units="cm"/>
      <inkml:brushProperty name="color" value="#00B0F0"/>
    </inkml:brush>
  </inkml:definitions>
  <inkml:trace contextRef="#ctx0" brushRef="#br0">2473 9693 445 0,'0'0'71'0,"0"0"-65"0,0 0-5 16,31 58-1-16,-22-35 1 0,-1-2 10 15,-2 0 5-15,-1 1 8 0,2-5 0 16,0-5 4-16,3-4-6 0,5-8-1 15,10-11-4-15,10-21 12 0,17-19 14 16,14-19-5-16,17-21-12 0,16-10-8 16,15-13-1-16,10-6-4 0,10-4-1 15,6-3-2-15,3 1-7 0,4 5-3 0,-7 9-5 16,-14 19 5-16,-18 19 0 0,-19 15-9 16,-23 13-61-16,-18 8-85 15,-23 4-216-15</inkml:trace>
  <inkml:trace contextRef="#ctx0" brushRef="#br0" timeOffset="3703.6226">2082 12659 233 0,'0'0'137'0,"15"28"-116"0,-4-4-18 15,2 8 5-15,-2 3 19 0,3 3-10 16,-5 3-5-16,2 2 6 0,-1-3 9 16,-3-2 9-16,1-8-4 0,-1-5-9 15,4-8 1-15,0-6-1 0,5-7-7 16,7-7-6-16,7-13 0 0,12-16 13 15,6-16 10-15,13-13-7 0,8-14-9 16,9-8-4-16,12-11-8 0,7-8 3 16,7-9 2-16,11-2 5 0,10-6 3 0,10 1 3 15,10 0-5-15,7 6 6 16,0 7-20-16,-4 6 1 0,-11 10 0 16,-8 8 12-16,-13 6-7 0,-10 11 0 15,-14 9-3-15,-11 9-5 0,-17 7 0 16,-16 10 0-16,-17 7 0 0,-16 9 0 15,-10 7 0-15,-5 6 0 0,-7 0 0 0,-11 0 0 16,-10 9-28-16,-18 14-23 0,-19 12-43 16,-11 8-21-16,-12-2-95 0</inkml:trace>
  <inkml:trace contextRef="#ctx0" brushRef="#br0" timeOffset="5755.6431">2689 5377 255 0,'0'0'29'0,"0"63"43"16,0-33-42-16,0 0 23 0,1 1-11 15,1-3-10-15,0-5-6 0,4 0-1 16,0-4 3-16,1-5-7 0,2-4-2 16,2-6-4-16,3-4 6 0,7-11 4 15,6-10 5-15,8-14 1 0,9-11 1 16,10-12-9-16,10-11-5 16,15-12-1-16,13-12-2 0,15-3-1 0,16-6 0 15,18-2 4-15,13-1-3 0,15-1-5 16,8 0 4-16,8 1-8 0,5 0 11 15,2 1-1-15,2 6-15 0,-7 9 2 16,-13 11-3-16,-9 5 6 0,-16 9-3 16,-19 6-3-16,-22 9-8 0,-15 13 6 0,-26 5 2 15,-18 11 4-15,-17 7-4 0,-18 6 0 16,-13 7-20-16,-13 11-24 0,-17 13-32 16,-21 14-30-16,-22 8-56 15,-23 0-193-15</inkml:trace>
  <inkml:trace contextRef="#ctx0" brushRef="#br0" timeOffset="24823.5479">12559 7829 85 0,'0'0'22'16,"0"0"67"-16,0 0-52 0,0 0-9 16,0 0-5-16,0 0 1 0,0 0 1 15,70-12 2-15,-39 6-6 0,2 2-2 16,0-1 2-16,3 1-2 0,-1 0 3 15,6 2-9-15,-2 0-5 0,6 1-2 16,2 1 0-16,6 0 1 0,4 0-4 16,6 0-1-16,4 0 3 0,1 0-1 15,2 0-3-15,6 0 0 0,-3 0 0 16,7 0-1-16,0 0 1 0,1 0 4 0,2 1-1 16,-4 1 6-16,1-1-1 0,-1 0 0 15,1 1-2-15,0 1-1 0,-2-1-2 16,-1 1-2-16,-1 0-2 0,-1-2 0 15,-3 4 0-15,-2-3 1 0,1 3-1 16,1-3 0-16,-3 0 2 0,3 1-2 16,0-1 1-16,-1 2-1 0,2-1 1 15,2 0 1-15,1 0-2 0,1 0-2 16,1-1 2-16,-1 0-1 0,-2 0 1 16,1-1 1-16,-3 0-1 0,4 0 0 15,-3-1 1-15,3 3-1 0,-3-1 1 16,0-2 1-16,4 5-2 0,-4-2-5 15,3-1 5-15,-2 3 0 0,1-4 0 16,-2 1 0-16,2 0 1 0,-3-1 0 16,2 1 0-16,-2-2-1 0,1 2 2 0,-1-2-1 15,3 0-1-15,-1 0-1 16,2-2-1-16,4 0 1 0,-2-1 1 16,0 0 1-16,1 0-1 0,0 2 0 0,0-2 2 15,2-1-1-15,-1-1 0 0,-1 0 0 16,-1 0-1-16,6 2-1 0,-5-2 1 15,3 1 2-15,0 3 0 0,-4-4 1 16,3 2-3-16,-1 0 3 0,-1-1-1 16,-1-1 0-16,-2 1 0 0,2 1-2 15,-1-2 0-15,-3 0 0 0,0 1 0 0,-6-1 1 16,0-1 5-16,-3 1 0 16,-5-1 1-16,-7 0 2 0,-5-1 0 15,-4 2 1-15,-11-2-1 0,-5 2-2 16,-9-1-3-16,-6 2-3 0,-10 1 0 15,-4 0 1-15,-1-2 1 0,-11-2-1 16,-4 0-2-16,-7-3-14 0,-13-4-48 0,-11-2-82 16,-1-4-160-16</inkml:trace>
  <inkml:trace contextRef="#ctx0" brushRef="#br0" timeOffset="39989.7889">18706 6879 129 0,'-3'-11'19'16,"2"7"0"-16,-2-2-3 0,1 0 3 15,-2 0 3-15,-2-1 1 16,2-1 10-16,0-2-28 0,-2 2 15 0,-2-1 15 16,3 0-15-16,-2 3 3 0,0-4-1 15,1 2-6-15,-2 1-6 0,2 0-3 16,-5 1-3-16,3 1-3 0,-2 1 2 15,-7 0-2-15,2 1-1 0,-3 3 0 16,-3 0 0-16,-3 0 0 0,1 3 0 16,-3 1 0-16,4 0 0 0,-2 2-1 0,4-1 1 15,2-1-3-15,3 0 2 16,4 1 1-16,-4-2-1 0,4 0 1 0,1 1 1 16,3-1-1-16,1 3 0 15,-2-2 1-15,2 2-1 0,-6 2 2 0,4 0-2 16,-2 1 1-16,-4 2 0 0,6-1 0 15,-4-1 0-15,2 3 2 16,2 0 1-16,-5 3 0 0,6-1 1 0,-3 2 3 16,4 2 2-16,-2 0-3 0,4 1 0 15,-1 1-1-15,-1-1 1 0,2 2-3 16,1 2 0-16,-4-3 1 16,1 1-2-16,0 1 0 0,-3-1-1 0,3 2-1 15,-5-2 2-15,6-1-2 0,-4 0 2 16,4 0 1-16,1-1-2 0,-3-1 1 15,4 2 0-15,1-1 0 0,1-1 0 16,1 2-1-16,0-2 0 0,1 1 1 16,3 1 4-16,2-1 4 0,0 0-1 15,-3-1-2-15,6-1-1 0,-5 1-3 16,3-3 0-16,1-1-1 0,-3 0 0 0,4-1-1 16,-4-1-1-16,6 0 0 15,-4 3-1-15,2-2 2 0,-1 0-2 0,4 1 0 16,-5 0 1-16,4 1-1 15,-2-2 3-15,2 5-1 0,0-5 0 0,3 1-1 16,-4 2 2-16,4-2-2 16,0 1 0-16,-3-3 0 0,1 1-1 0,-1-2 1 15,2-3-1-15,-3 1 0 0,0-2 0 16,3-2 0-16,-4 0 0 0,1-2 1 16,3 0 0-16,-4-3 1 0,3 0-2 15,4 0 0-15,0-3 1 0,2-1-1 16,0-3 0-16,-1 2 1 0,4-3 0 15,-2 0-1-15,1-3-2 0,-1 2 2 16,-2-2 1-16,1 0-1 0,-3-1 0 0,0 1 0 16,-5 1 0-16,1-1 1 15,0 2 0-15,-4-1-1 0,2 2 0 16,-2-2 1-16,1-2-1 0,-1 0 0 16,5-3 0-16,-3-2 0 0,3-1 0 0,4-1 0 15,-1-2 0-15,0 2 0 0,-2-1 0 16,-3 3 2-16,3 2-1 15,-6 0 0-15,1 2 3 0,-1 1-1 0,0 0 1 16,-3-1 3-16,-3 0 1 0,2 4 0 16,-2-5 3-16,0 1-1 0,0 1-5 15,-1-3 1-15,0-1-2 0,0-3 0 16,0-2 0-16,-1-3 0 0,-4-2 0 16,1-2 0-16,-5-5-1 0,3 1 1 15,-2 0 2-15,1-4-1 0,1 4 0 16,-3 0-1-16,4 3-1 0,-2 4-1 15,1-1 1-15,2 3-1 0,-3-1 0 16,2 2-1-16,-1 0 3 0,-4 0-2 16,4 4 1-16,-5 2-1 0,5 1-2 15,-3 6 0-15,1-2 0 0,-2 2-2 16,-1 4-14-16,0 1-14 0,-4 2-16 0,-4 1-28 16,-5-2-86-16</inkml:trace>
  <inkml:trace contextRef="#ctx0" brushRef="#br0" timeOffset="41673.1835">14404 6931 81 0,'0'0'6'0,"-16"-15"-6"16,8 5-36-16</inkml:trace>
  <inkml:trace contextRef="#ctx0" brushRef="#br0" timeOffset="42342.039">14293 6815 162 0,'0'0'50'0,"0"0"-24"16,0 0 31-16,0 0-21 0,-59-45-1 0,51 45-4 15,-3 0-7-15,-4 0-8 0,-2 4-8 16,-5 5-6-16,-4 3 0 0,-2 2-1 15,-1 0-1-15,0 6 0 0,0-1 0 16,-1 3 0-16,4 3-1 0,0 0 1 16,0 0 2-16,1 2 0 0,3 1 4 15,-1 5 2-15,4-2-3 0,1 2 3 0,3 2 0 16,1-1-3-16,7 0 0 0,2-1 0 16,5-2-3-16,2-1 2 15,7-2 0-15,5-1 0 0,0-7 4 0,4 1-1 16,0-3 3-16,1-4-2 0,2 2-1 15,-2-1 4-15,0-1 2 0,-1 2-3 16,0 2-3-16,0-1 2 0,-2-2-5 16,2 3 0-16,-1-4-2 0,1-2 0 15,-2 3-1-15,1-3 1 16,4 1 3-16,1 1 0 0,-1-1 0 0,2 0-3 16,-3-3-2-16,3-2 0 0,0-1 0 15,1-2 1-15,3 0 1 0,-4-2 2 16,3 1 1-16,-3 0-3 0,3 0 0 15,-4 1 3-15,-1-2-5 0,2 0 1 16,-3-3 1-16,1 0 2 0,1-4-1 0,3-5 4 16,0-2 4-16,-3-2-2 15,1-1-5-15,1 0 1 0,-4 0 2 0,-1-3-2 16,-2 3 1-16,-2 0 1 0,-2-1 0 16,-3 0 1-16,2 0 0 0,0-3-1 15,-1 0 0-15,-1 0-3 0,1-1 1 16,-3 3-3-16,-1-2 2 0,-1 0 0 15,-3-2 2-15,1 0 3 0,-2 1 1 16,0 0-1-16,0 0 0 0,0 2-1 16,0-1 0-16,0 3-4 0,-1-1-1 15,-1 5 2-15,0-2-4 0,0-2 3 16,0 3 0-16,-3-6-1 0,0 2 1 16,-3-3-2-16,0-1 0 0,1 0-2 15,-4-4 2-15,1 3-1 0,-3-1 1 16,1 0 0-16,-1 2 2 0,-3 0 0 15,1 3-1-15,-1 0 2 0,0 5-3 16,1-1 1-16,0 3-3 0,1-1 0 16,0 3 0-16,2 3-3 0,-1 0-18 15,-4 3-29-15,-2-3-63 0,0 1-117 16</inkml:trace>
  <inkml:trace contextRef="#ctx0" brushRef="#br0" timeOffset="53138.4953">25294 4510 130 0,'0'0'115'0,"0"0"-57"15,0 0-1-15,0 0 6 0,0 0-16 16,0 0-28-16,3-4-17 0,3 19 7 0,-1 6 5 16,-1 5 8-16,0 10-2 0,2 6 2 15,-3 5 0-15,0 9 0 16,1 5-3-16,1 7 3 0,-2 6-6 16,-1 6-1-16,2 2-4 0,-1 1 10 0,2 2-6 15,-1-2-5-15,0-1-2 0,-2 3 1 16,-2-2 3-16,1-3-2 0,-1-3-4 15,0-3 0-15,-1-4 1 0,-1-3 2 16,-3-2-2-16,2-5 2 0,1-4 1 16,0-4 0-16,2-11 0 0,0-5-6 15,0-6-2-15,0-11 0 0,2-5-1 0,-2-9-1 16,0-5-3-16,0 0-13 0,-2-9-4 16,-1-2-17-16,-1-7-24 0,0-1-12 15,-7-2-36-15,0-3-88 0</inkml:trace>
  <inkml:trace contextRef="#ctx0" brushRef="#br0" timeOffset="53668.4139">24001 6241 86 0,'0'0'135'0,"0"0"-111"0,71 19-22 0,-36-16-1 16,5-1 3-16,6 1 4 16,5-1 0-16,5 1 5 0,5 0 0 15,2 0 2-15,8-3 0 0,2 0-2 16,6 0-2-16,4 0-1 0,5-2 0 0,8-2-3 15,5-1 14-15,13 2 36 0,4-5-28 16,11 0-23-16,2 0-6 0,7 1 5 16,5-2 5-16,2 4 3 0,6 0 6 15,0 0-1-15,4 1-4 0,4 1-8 0,-1-1 1 16,3 1 1-16,4 2-2 16,0-2-4-16,4 1-2 0,-2 0-2 15,-4 2 2-15,1-2 1 0,-3 0 2 16,-2 2-3-16,-2-1-2 0,-4-1 2 15,-2 2 1-15,-4 0 1 0,-4 3 1 16,-1-3-2-16,-7 0 2 0,-2 0-1 16,-10 0 2-16,-5 0 2 0,-8-3 0 0,-6-3 1 15,-8 1-3-15,-9-3 1 0,-8 1 2 16,-8-1 3-16,-11 1 1 16,-11 0-3-16,-8-1-3 0,-14 1-2 0,-11 2-2 15,-7-1-1-15,-9-1 1 0,-9 0 1 16,-6 2-2-16,-8-5-4 15,-8 2-31-15,-5 2-17 0,-11-3-50 0,5-1-81 16</inkml:trace>
  <inkml:trace contextRef="#ctx0" brushRef="#br0" timeOffset="54937.9403">25157 6246 106 0,'0'0'46'16,"0"0"75"-16,0 0-93 0,0 0-10 16,0 0-4-16,0 0-3 15,0 0 9-15,0 0-2 0,42 8 5 0,-27-10 4 16,2-4-7-16,3-1-3 0,2-3-2 0,1 1-4 16,0-2 4-16,2-1 4 15,3 1-4-15,-3 0-7 0,4-1 2 16,0 1 0-16,-1-2-2 0,2-1 0 15,7-3-1-15,1-1 0 0,1-4 3 0,4-1-2 16,-1-2-6-16,3 0 0 16,1-3-1-16,-4-1 1 0,4 0-1 0,-1-3 0 15,2 0-1-15,-1-1 0 0,4-2 0 16,0 3 2-16,0-3-2 0,2 2 0 16,-2 3 0-16,2-4 1 0,-1 3-1 15,-3-1 1-15,2-1 0 0,-2 0 0 16,-1-1-1-16,-2 1 2 0,1-2-1 15,-3 1-1-15,1 2 3 0,-2-3-2 16,2 3 1-16,-4 0-2 0,2 0-1 16,-1 1 1-16,0 2 0 0,-1-2 1 15,4 1 0-15,-3 0 0 0,3-1-1 16,-2-1 1-16,1 3 0 0,-1 0 0 16,1 1-1-16,-1 0 1 0,-1 3-1 0,-2 3 0 15,1-1 0-15,-3 0 0 16,5 1 1-16,-2 1 1 0,4-1 2 0,1 0 0 15,0 0 1-15,4-2-4 16,1 3 0-16,0 0-1 0,2 1 1 0,2 0-1 16,-2 0 1-16,2 1-1 0,1 1 1 15,-1 1 1-15,0-1-1 0,-1 0 1 16,0 1 0-16,4 1-1 0,-5-4 1 16,2 5-1-16,1-1 2 0,-1-1 1 15,0 0-2-15,2-1 0 0,2 2 1 16,0 3 0-16,1-3 2 15,4 3 1-15,-6-1-2 0,3 2-1 0,-2-1 0 16,-1 2 1-16,1 3-2 0,0-3 0 16,-3 3 0-16,4 0 1 0,-3 0 1 15,4 0-1-15,0 1 2 0,6-1-4 16,0 0 2-16,3 1-2 16,1 2 0-16,-1-2 0 0,1 3 0 0,2-1 0 0,-2 1 1 15,-2 2-1-15,-1 2 1 0,-2 0-2 16,-3 0 1-16,-5 2-1 0,4 4 0 15,-6 1-5-15,-2 2 0 0,1 1-21 16,-3 1-18-16,-9 1-26 0,-8-4-113 16</inkml:trace>
  <inkml:trace contextRef="#ctx0" brushRef="#br0" timeOffset="57875.2762">30183 4044 111 0,'0'0'0'0,"0"0"17"16,0 0 51-16,0 0-39 0,-54 6 1 15,45-6 4-15,6 0-4 0,0 3-1 0,2-3-2 16,1 0-6-16,0 0 0 0,0 0-1 16,1 0-1-16,6 0-2 0,8 0 1 15,6 0 3-15,11-3-5 16,9 1-4-16,8-1 0 0,5-1 0 0,7 1 1 16,5-1 0-16,6-1-1 0,6-2 2 15,10-1 1-15,6 1-5 0,5 0 3 16,2-1 6-16,-1 0-10 0,-8-1 2 15,-5 3-5-15,-8 1 3 0,-4-1-1 16,-5 3-2-16,-9-3-2 0,-13 3-4 16,-12 0 0-16,-15 1 0 0,-10 1 0 15,-9 0 0-15,-2 0-3 0,-1-2-7 16,-3 0-13-16,-2 1-10 0,-2-5-28 16,-5-4-49-16,3-1-83 0</inkml:trace>
  <inkml:trace contextRef="#ctx0" brushRef="#br0" timeOffset="58233.5532">31292 3162 251 0,'0'0'181'0,"0"0"-151"0,0 0-5 16,0 0 29-16,0 0-1 0,0 0-26 16,0 0-10-16,0 0-7 0,22 29 2 0,-22 8 11 15,0 6 8-15,-2 6-5 0,-1 1 0 16,1-1 0-16,1 0-6 0,1-3-5 15,0 1-6-15,0-6-2 0,2-6-4 16,2-6-2-16,1-8 0 16,2-5 2-16,-3-6-2 0,-1-3 0 0,3-1 1 15,-4-5-2-15,-1 1-5 0,0-1-30 16,-1-1-37-16,-4-6-42 0,-5-2-160 16</inkml:trace>
  <inkml:trace contextRef="#ctx0" brushRef="#br0" timeOffset="59062.3719">29867 6188 292 0,'0'0'46'0,"0"0"-1"0,0 0-12 16,0 0 22-16,0 0-7 0,0 0-4 16,0 0-16-16,0 0-4 0,59-26-11 15,-10 25 5-15,11 0 4 16,7 1 1-16,7 0-1 0,5 0-1 15,8 3-8-15,5 2-1 0,12 0-1 16,6 1-1-16,7 1 0 0,3 0-8 16,2 0 0-16,2 0 0 0,3-1 0 0,-3 1 5 15,-4-4 13-15,-13 1-15 0,-9-3-5 16,-12-1-3-16,-12 0 3 0,-16-3-1 16,-17-6 1-16,-14-2-4 0,-12 0-4 15,-10-4 0-15,-5-3 0 16,-10-3 0-16,-9-4-4 0,-11-2 1 15,-8-5 3-15,-6 3-1 0,-2 1 6 0,4 6 3 16,8 5 0-16,10 5 1 0,12 5 0 16,7 4-1-16,5 3 0 0,2 3 0 15,9 8-2-15,8 5 1 0,11 8 1 16,9 2 6-16,3 2 4 0,-1 2 4 16,-9-3 4-16,-12-1-4 0,-6 0-5 0,-11-3-4 15,-3 1-2-15,-6 1-1 0,-11-2-2 16,-6 3 1-16,-8-2-1 15,-8 0-3-15,2-2-25 0,0-1-18 0,5-4-23 16,1-6-25-16,9-6-118 0</inkml:trace>
  <inkml:trace contextRef="#ctx0" brushRef="#br0" timeOffset="59645.0498">32141 6685 396 0,'0'0'166'0,"0"0"-152"15,0 0 4-15,0 0 15 0,0 0-21 0,-75 25-1 16,36 1 8-16,-1 5-5 0,-6-1-10 15,-3 0-1-15,-5 0 0 16,-5-1-1-16,3-5 3 0,5-3 0 16,7-3-1-16,9-7-3 0,6-3 1 0,10-8-2 15,3 0 1-15,7-7 0 0,2-5 1 16,6-4 0-16,1-5 1 0,10-2-2 16,1-3 0-16,9 1 3 0,-1-1 0 15,3 4 0-15,-1 7 0 0,3 7 0 16,-3 5-2-16,-1 3-1 0,2 11 1 15,0 5 0-15,-1 7 0 0,2 3 5 16,-2 2 3-16,1 4 2 0,0-1-1 16,0 1-4-16,-2-1 0 0,1-1-1 15,0-5 0-15,-1-3 1 0,0-1-1 16,0-6 0-16,2-4-1 0,0-4-2 0,2-7 1 16,3 0-1-16,3-11 1 15,3-4 0-15,3-5-1 0,-1-6 3 0,1-2 0 16,-3-7 1-16,-2-4 2 0,-7-6-3 15,-12-9-1-15,-7-3-2 0,-8-6-1 16,-13-1 0-16,-12 7-2 0,-6 6 1 16,-9 11-2-16,-5 11-2 0,-6 13 1 15,-1 8 0-15,-3 7 2 0,4 1 0 16,6 6 0-16,11 3 1 0,11 0 0 16,11 3-1-16,15-1 0 0,12 1-5 0,19 3-30 15,18 1-22-15,19-4-14 0,11-3-59 16,-7-8-175-16</inkml:trace>
  <inkml:trace contextRef="#ctx0" brushRef="#br0" timeOffset="60671.8087">23204 6404 340 0,'0'0'93'0,"0"0"-48"0,0 0-18 16,0 0 0-16,0 0 21 0,46 25-8 16,-21-22 0-16,5-2-9 0,5 1-12 15,0-2-3-15,7-1-3 0,-2-2-6 16,5-1-5-16,-2 1-2 0,2 0-1 15,6-1-28-15,2 0-39 0,5-9-41 16,-6 2-99-16</inkml:trace>
  <inkml:trace contextRef="#ctx0" brushRef="#br0" timeOffset="61095.9475">24642 6370 302 0,'0'0'165'0,"0"0"-137"0,0 0 1 0,-58 56 27 0,29-35-14 15,-3 2-4-15,-6-3-1 0,1 1-10 16,-3-2-9-16,1-2-1 0,4-1-5 16,2-2-3-16,2-3-5 0,-1 0-2 15,5-4-2-15,0-6 1 0,2-1 1 16,7 0-1-16,3-5-1 0,6-4 2 16,2 0-2-16,6-3 0 0,1 0 0 15,5-3 0-15,3-2 0 0,6 0 0 16,2-1 1-16,5 3-1 0,3 5 0 15,-3 6-1-15,2 4 1 0,3 4-2 16,-1 9 2-16,1 3 2 0,0 4-1 16,0 1 2-16,0 0 3 0,-2 1 1 0,3 0 1 15,-2-3 1-15,4-2 2 16,1-2 0-16,1-6-4 0,-1-5-2 0,-1-4-1 16,2-4 2-16,-1-9 1 15,0-6 1-15,-6-3 4 0,-3-3 1 16,-7 0-3-16,-5-3 2 0,-6 3 2 15,-3-4-3-15,-6-3-1 0,-12 2-4 0,-7-4-4 16,-6 1-2-16,-8 3-1 0,-8 1-1 16,-4 8-5-16,-5 3-21 0,0 6-10 15,1 5-18-15,4-2-28 0,3-4-39 16,10 0-114-16</inkml:trace>
  <inkml:trace contextRef="#ctx0" brushRef="#br0" timeOffset="62096.7272">28378 4340 145 0,'0'0'113'16,"0"0"-55"-16,0 0-21 0,0-50 16 15,0 47 8-15,0 2-18 0,0 1-5 16,0 0-6-16,0 0-12 0,0 1-8 16,0 5-7-16,-1 4-4 0,-2 8 0 15,1 4 2-15,-1 7 2 0,0 1 7 16,2 5-3-16,-1 5 1 0,1 2 5 15,0 6 5-15,1 1-10 0,0 2 4 16,1 3-3-16,2 0-3 16,-1 3-4-16,0 0-1 0,-1 3 3 0,-1 2-2 15,0 2-1-15,-3 1 2 0,-1 0 14 16,-3 3 1-16,1-4-10 0,-2 2-6 16,3 1 1-16,1-5 4 0,1 3 0 15,2-4-2-15,0-2-1 0,1-3 2 16,0-1-2-16,0-4-1 0,1 1 1 15,1-4-1-15,1-6 0 0,1-1-2 16,0-4 1-16,0-6-2 0,0-4 0 16,0-5-1-16,0-6-1 0,1-5 0 0,-2-6-9 15,4-3-25-15,3-4-21 0,3-12-25 16,3-11-32-16,-5-8-160 0</inkml:trace>
  <inkml:trace contextRef="#ctx0" brushRef="#br0" timeOffset="62961.7566">29136 4182 76 0,'0'0'132'0,"0"0"-98"0,0 0-15 16,-7-56 17-16,5 43 10 0,2 2 0 15,0 1-6-15,0 3 2 0,-1 4-6 16,1 2 2-16,0 1-4 0,-1 0-5 16,1 0-9-16,0 4-11 0,0 6-7 15,0 4 2-15,2 4 10 0,0 1 7 16,0 4-3-16,0 0-4 0,1 2-1 0,1 0-2 16,-2 1 0-16,0 2-2 15,4 5 1-15,0-2 3 0,-2 2 2 16,1 2-7-16,-1 0-2 0,2 4-3 15,-4-4 2-15,0 5 1 0,1 0-1 16,-1-2-4-16,0 1 1 0,-2-2 0 16,3 0-2-16,-2 2 2 0,1 1-1 0,-1-1 0 15,0 1-1-15,1 4 0 16,-2-1 1-16,1 0 2 0,-1 1-3 0,0-1 2 16,0 0 0-16,-3 1 1 15,1-2 1-15,1 1 1 0,-2-3 3 0,1 3-3 16,1-2 2-16,0 1-3 0,1-1-2 15,0 0 1-15,0 1-2 0,1-2 1 16,2-3-1-16,0 2 0 0,-2-3 2 16,-1 0-3-16,0-4 1 0,0 0-1 15,-4 1-1-15,-1-2 1 0,-1 0 0 16,4-2 0-16,-4-2 1 0,3-1 1 0,0-5 0 16,3 2 0-16,0-6-1 0,0-3 0 15,0-2 0-15,0-5-1 16,0-1 1-16,0-5-2 0,0-1 2 15,0 0-1-15,0-6 2 0,0-5-2 0,-1-8-23 16,-1-3-25-16,-5-5-58 16,-3-6-75-16,-2 5-264 0</inkml:trace>
  <inkml:trace contextRef="#ctx0" brushRef="#br0" timeOffset="63631.8795">28154 6739 112 0,'0'0'284'0,"0"0"-249"15,11-54 18-15,-2 34 11 0,4 4-12 16,3 2-16-16,2 2 0 0,6 5-8 0,-6 2-2 16,2 3-7-16,-2 2 1 15,-2 0 0-15,0 5-5 0,-4 2-7 0,-5 4-4 16,-2 3-2-16,-4 1-1 16,-1 8-1-16,-8 1 0 0,-7 1 1 0,-4 1-1 15,0-1 0-15,0 1-1 16,-1-3 0-16,4 0-3 0,4-6 1 0,1-4 0 15,8-4 1-15,1-7 2 0,2 0-2 16,0-2 2-16,3-4 1 0,10-7 0 16,2-5-1-16,4-3 1 0,2-5 0 15,2 2-1-15,1-1 0 0,-3 0 1 16,-1-2 0-16,2 0-1 0,-4-1 0 16,-2 2 3-16,-3 2-2 15,-4 3 2-15,0 3 5 0,-5 2 2 0,-2 6-3 16,-2 3 1-16,0 4 4 0,0 0-4 15,0 1-1-15,0 0-4 0,-4 4-3 16,-2 5 0-16,-1 5-2 0,2 3 2 16,-3 2 0-16,4 3 2 0,3 0-1 15,-1 0-1-15,2 3 1 0,0-2-1 16,3-3 0-16,2 1-1 0,4-4 1 0,-1-2-1 16,3-1-24-16,3-3-33 15,-2-1-41-15,3-7-45 0,-3-2-86 0</inkml:trace>
  <inkml:trace contextRef="#ctx0" brushRef="#br0" timeOffset="63849.4412">28647 6765 180 0,'0'0'241'16,"0"0"-182"-16,0 0-15 0,0 0 34 0,0 0-31 16,0 0-21-16,0 0-13 15,0 0 1-15,-7 37 18 0,3-10 4 16,-2 3-2-16,-2-1-8 0,0-1-8 15,-2-1-2-15,3-2-4 0,-2 0-5 0,3-3-2 16,2-1-2-16,0-4-3 16,2-2 0-16,1 0 0 0,1-7 0 0,0-2-12 15,2-2-28-15,5-4-45 0,0-8-27 16,5-8-89-16,0-3-201 0</inkml:trace>
  <inkml:trace contextRef="#ctx0" brushRef="#br0" timeOffset="64429.2074">29001 6554 370 0,'0'0'161'0,"0"0"-119"16,52-34-5-16,-36 28 23 0,-3 1-21 16,0 3-13-16,-2 1-6 0,-7 1-6 15,1 0-9-15,-2 5-5 0,1 4 0 16,-3 5 0-16,-1 4-1 0,-6 2 2 15,-1 3-1-15,-4 0 0 0,1 0-3 16,-5-1-9-16,3 0-3 0,1-1 1 16,3-6-3-16,1 0 4 0,2-6 7 0,2-2 5 15,0-3 1-15,3-4 0 16,0 0 0-16,0 0 0 0,5-8 5 16,2-4 0-16,4-3-2 0,4-3 2 15,2-3-1-15,4 0 0 0,2-1 1 16,-3 1 3-16,3-2 1 0,2 1 4 0,-2 2 1 15,-3-3 2-15,1 5 0 0,-7 1 2 16,-5 5-1-16,-3 3-2 0,-3 3-1 16,-2 5-2-16,-1 0 3 0,0 1-4 15,-4 0-5-15,-3 2-5 0,-1 7-1 16,-4 2 0-16,1 3 0 0,4 2-1 16,1 0 0-16,6 3-1 0,0-1 1 15,3 0 1-15,3 0 0 16,1-2 0-16,3 0-25 0,1-1-23 0,0-3-27 0,1-1-13 15,3-4-40-15,0-3-57 16,-2-4-70-16</inkml:trace>
  <inkml:trace contextRef="#ctx0" brushRef="#br0" timeOffset="64713.9612">29423 6663 165 0,'0'0'203'0,"0"0"-131"16,0 0-14-16,0 0-3 0,0 0-11 15,59-40-8-15,-46 38 1 0,-1 1-4 0,2 1-8 16,-5 2-4-16,0 4-2 0,-4 1-3 15,-2 7-7-15,-3-2-5 0,0 6 0 16,-7 2-1-16,-5-1-1 0,-4 5-1 16,-1-3 1-16,-2-1-2 0,1 0 0 15,0-3-1-15,2-1 1 0,4-6 0 16,7 0 1-16,3-4-1 16,2-2 2-16,8 0 0 0,11-3 3 0,8-1 4 0,10 0 2 15,8-1-2-15,4-6 2 16,2 0-3-16,1 0-6 0,-5-2-2 15,1 0 0-15,-4 2 2 0,-5 1 1 0,-6 3 2 16,-9 2 0-16,-10 1-3 16,-8 0-2-16,-6 0 0 0,-5 0-4 0,-7 0-22 15,-11-2-32-15,-12-3-65 16,-2-1-103-16</inkml:trace>
  <inkml:trace contextRef="#ctx0" brushRef="#br0" timeOffset="65583.8559">24147 4598 343 0,'0'0'122'0,"3"-62"-112"15,-1 50 15-15,-1 4 43 0,0 2-13 0,-1 5-9 16,0-1-7-16,1 2-10 0,0 3-16 15,1 9-10-15,3 9-2 16,-3 10 4-16,-1 6 9 0,-1 4 16 0,0 0-8 16,-2-2-7-16,-6 1-4 0,3-2-4 15,-3-1-5-15,1-6 0 0,3-4-2 16,-4-5 0-16,4-4 0 0,2-6 0 16,0-5 0-16,0-1 0 0,0-6 0 15,-2-2 0-15,0-6 3 0,-2-7 2 16,-3-5-3-16,3-3-2 0,-2-5 2 15,2-1-2-15,0-6 0 16,-1-4-1-16,3-5 1 0,-1-4 0 16,-2-2-2-16,3 3 1 0,2 8 1 0,2 12 1 15,0 5-1-15,0 10 1 0,2 4 0 16,3 0 0-16,2 2-1 0,-2 2 1 16,6-2 0-16,4 2-1 0,6 0 1 15,3 1-1-15,8-2 0 0,4 3 1 0,2 2-1 16,-2-1-2-16,-5 1 1 0,-7 3 0 15,-2 4-1-15,-2 4-24 16,-6 3-16-16,-5 4-21 0,-4 4-18 0,-5 2-18 16,-2 0-24-16,-9-5-20 0,-4-1-48 15</inkml:trace>
  <inkml:trace contextRef="#ctx0" brushRef="#br0" timeOffset="65688.6988">24193 4642 209 0,'0'0'51'0,"-53"10"3"0,42-10-1 15,5 0 9-15,6 0-9 16,11-3-15-16,6 0-16 0,11-4-10 0,7 0-9 15,2 4-2-15,7 0-1 0,-7 3-14 16,-8 0-42-16,-7 5-96 0,-9-1-66 16</inkml:trace>
  <inkml:trace contextRef="#ctx0" brushRef="#br0" timeOffset="65859.8842">24247 4730 287 0,'0'0'85'0,"0"0"-28"0,0 0 15 0,0 0-10 16,0 0-31-16,0 0-19 0,0 0-3 15,80-10-3-15,-45 10 0 0,-2 1-1 16,-4 6 0-16,-2 2-4 0,-5 4-1 16,-2-1 1-16,-3 0-1 0,-5 1-6 15,-1 0-9-15,-7-2-9 0,1 2-15 16,-4-2-4-16,0-3-14 0,-1-3-27 16,0-4-26-16,0-1-73 0</inkml:trace>
  <inkml:trace contextRef="#ctx0" brushRef="#br0" timeOffset="66056.2472">24571 4694 273 0,'0'0'83'0,"0"0"-39"0,0 0 14 15,0 0 2-15,-51-26 0 0,49 25-26 16,1 1-3-16,1 0 2 0,0 4-14 16,-2 6-11-16,1 8 0 0,-4 5 5 15,-1 4-1-15,-2 1-5 16,-4 0-3-16,-4 2-2 0,-1-2-1 15,-2-2-1-15,0-1-1 0,5-4-25 0,5-6-42 16,7-6-34-16,4-8-83 0,8-1-183 16</inkml:trace>
  <inkml:trace contextRef="#ctx0" brushRef="#br0" timeOffset="66316.4107">24813 4517 293 0,'0'0'110'0,"0"0"-86"16,0 0 16-16,0 0 12 0,-51-31-3 16,37 38-25-16,-2 9-7 0,0 3 1 15,0 6-1-15,5 3 2 0,1 4-2 16,7 0-4-16,2-2-5 0,1 0-3 15,4-1-1-15,3-4-2 0,4-3-2 16,1 1 0-16,3-7-13 0,-2 0-47 16,-1-7-49-16,-2-5-107 0</inkml:trace>
  <inkml:trace contextRef="#ctx0" brushRef="#br0" timeOffset="66669.6975">24854 4690 167 0,'0'0'159'15,"0"0"-118"-15,0 0 6 0,0 0 14 16,58-45-17-16,-46 43-2 0,-2 2-13 16,-1 0-16-16,-5 6-7 15,-2 0-4-15,-2 3-1 0,0 0 0 0,-3 2-1 16,-4 4 3-16,-4-2-2 16,0 0-1-16,5 1 0 0,-1-4 0 0,4-4 0 15,0-4 0-15,3 0 0 0,0-2 0 16,0 0 0-16,6-6 1 0,2-3 3 15,4-6-1-15,0-3-1 0,0-1-1 16,-2-2 0-16,-3 2 1 0,-3 1 4 16,2 4 6-16,-3 6 6 0,-2 2 1 0,0 3-1 15,-1 3 4-15,1 0-8 16,-1 3-7-16,2 3-6 0,0 2 2 16,2 1 1-16,0-1 2 0,-2 1-1 15,1-3 0-15,1 0-3 0,1 0-1 16,-1-2-1-16,1-1 0 0,5 0-3 0,-2-3-40 15,4 0-20-15,2 0-16 0,-2-6-55 16,-3-4-38-16</inkml:trace>
  <inkml:trace contextRef="#ctx0" brushRef="#br0" timeOffset="66849.4562">25080 4444 285 0,'0'-53'29'16,"0"31"22"-16,5 8 11 0,4 5 6 15,5 7-15-15,4 2-10 0,3 2-12 16,3 7-1-16,2 5 5 0,0 7-5 15,-6 3-7-15,-4 8-2 0,-11 6-2 0,-4 5-3 16,-4 7-4-16,-10 4-2 16,-7 4-5-16,-5 3-3 0,-5-1-1 15,-1 0-1-15,-8-5-78 0,0 0-68 16,2-11-248-16</inkml:trace>
  <inkml:trace contextRef="#ctx0" brushRef="#br0" timeOffset="69734.601">28345 4428 106 0,'0'0'4'16,"0"0"-1"-16,0 0 133 0,0 0-110 15,0 0 9-15,0 0 5 0,0 0-3 16,0 0-3-16,-16-19 0 0,16 17-5 16,0 2-3-16,0 0 2 0,0-1-4 15,0 1-8-15,1 0-5 0,2 0-5 16,6 0 0-16,4 0 3 0,4 3-3 15,5-3 1-15,-1 3-2 0,-1-2-1 0,2 0-2 16,2 2 0-16,2-2 0 16,-1 1 0-16,4-2-1 0,3 1 2 0,-2 0-2 15,3 0 1-15,6 0-1 0,0-1-1 16,6 0 0-16,2 0 0 0,-3 0 1 16,0 4 1-16,-2-2-1 0,-4-1 2 15,0 2 0-15,-7 0 3 0,-2 0-2 16,-11-2 1-16,-4 0-2 0,-10 0-1 15,-3-1 0-15,0 0 0 0,-1 0-1 16,0 0 2-16,0 0-1 0,0 0 0 16,0 0 1-16,0 0-3 0,0 0 0 15,-2 0-5-15,-1 0-22 0,-4 0-14 16,-3 0-39-16,-5 0-28 0,-2 0-49 16</inkml:trace>
  <inkml:trace contextRef="#ctx0" brushRef="#br0" timeOffset="70124.7487">28386 4378 111 0,'0'0'111'0,"0"0"-82"15,0 0-5-15,0 0-1 0,0 0 1 16,0 0-1-16,0 0 6 0,0 0 2 16,27 12 7-16,-11-9-2 0,4-2-5 0,6 0-6 15,3-1-1-15,2 0-5 16,4 0-3-16,4 0-3 0,0 1-2 0,6-1 0 16,-4 2-1-16,3-1-4 0,-1 0-3 15,2 1 1-15,1-2-1 16,0 4 0-16,-3-4 0 0,-3 1 1 0,-8 1-2 15,-7-1-2-15,-7-1 1 0,-6 1 0 16,-7-1-1-16,-3 0 1 0,-2 0-1 16,0 0 2-16,-1 0 3 0,-2 0-1 15,0 0-2-15,0 0-1 0,-2-2 0 16,1 2-1-16,2-2-18 0,2 2-17 16,0-1-22-16,0-2-40 0,0-5-33 15,0-1-199-15</inkml:trace>
  <inkml:trace contextRef="#ctx0" brushRef="#br0" timeOffset="70552.8096">29099 4187 91 0,'0'0'174'0,"0"0"-159"0,0 0 18 16,0 0 25-16,0 0-9 0,11-52 0 16,-11 49-17-16,0 3-4 0,0 0 4 15,0 0-15-15,0 6-9 0,-1 5-6 16,1 6 1-16,-1 3 4 0,1 2 8 16,0 4 1-16,0-2-1 0,0 3 1 15,0-4 0-15,0 1-6 0,0-3-1 16,0-1 0-16,0-3 1 0,0-4-6 15,0-2-1-15,0-3-1 0,0-2-1 0,0-3-1 16,0-3 3-16,0 1-2 16,0-1 0-16,0 0 2 0,0-1 4 0,0-6 18 15,1-4 3-15,-1-6-20 0,1 1-5 16,2-3-1-16,0-3-2 0,4-1 1 16,-3-4-1-16,1-3 0 0,3 3 0 15,-4 1 0-15,3 9 0 0,-3 8 0 16,-3 4-1-16,-1 5 0 0,-1 3-2 15,-6 6-18-15,0 6-20 0,-2 3-5 16,2 1-20-16,-2-1-46 0,4-2-58 16</inkml:trace>
  <inkml:trace contextRef="#ctx0" brushRef="#br0" timeOffset="85383.5323">22338 7707 173 0,'-5'0'76'16,"2"0"-15"-16,1 0-13 15,-3 0 19-15,3 0-13 0,1 0 9 0,1-1-13 16,0 1-11-16,0-2-6 15,3 2-2-15,3 0-10 0,2-3-6 0,10 1-3 16,4-2-3-16,3 1 1 0,4-1 0 16,-1 2 0-16,0 1 0 0,-1-1-1 15,2 2-1-15,-3 0-2 0,-1 0 0 16,-6 0-2-16,-4 0 0 0,-7 0-2 16,-5 1-1-16,-3-1 0 0,0 2-1 15,-5-2 1-15,-2 4 0 0,-8 0 0 16,-4 0 5-16,-7 0-6 15,-3-2 1-15,2 1 1 0,-3-3-2 16,1 0 0-16,4 0 1 0,-3 0-1 0,6 0 1 16,1 0 0-16,5 0-1 0,8 0 1 15,4 0-1-15,3 0 1 0,1 0-1 16,0 0 0-16,0 0 1 0,1 0 1 0,3 0 1 16,4 0 0-16,9 0-2 0,6 0 2 15,3 0-2-15,-1 0 0 0,-1 0 2 16,-1 3-1-16,-1 0 1 0,-4 0 1 15,0 1-1-15,-6-3 0 16,0 2 0-16,-8-3 0 0,0 0 0 16,-3 0 2-16,-1 0-1 0,0 1 2 15,0-1 2-15,0 0 3 0,0 0-2 16,-4-3 0-16,2-2-3 0,-3-1-6 16,-4 2-1-16,0 0-14 0,-4 1-28 0,-8 3-40 15,-6-1-60-15,-2 1-162 0</inkml:trace>
  <inkml:trace contextRef="#ctx0" brushRef="#br0" timeOffset="85985.9452">18484 7774 120 0,'0'0'157'15,"0"0"-118"-15,0 0 1 0,-55 0 20 16,41 0-6-16,4 0-13 0,4 0 9 16,4 1-14-16,0-1-6 0,2 1-2 15,0-1-2-15,0 0-2 0,0 0-2 16,2 0-2-16,3 0-5 0,8 0-4 15,5 0 1-15,5 0 6 0,4 0 0 16,3-2-3-16,-1-2-5 0,-4-2-4 16,2 1 0-16,-8 0-2 0,-4 3-1 15,-9 0 0-15,-4 1-2 0,-2 1 0 16,-1-2 2-16,-6 0 4 0,-8-1 4 0,-7-1-9 16,-8 4-2-16,-5 0-1 15,-3 0 1-15,3 5 0 0,4-1 0 16,3 3 0-16,2-4 0 0,9 1 0 15,5 0 1-15,7-4-1 0,5 0 0 0,0 0 1 16,5 0-1-16,8 0-1 16,9 0 1-16,11-2 0 0,9-3 1 0,4-2-1 15,3-1-21-15,0-3-35 16,-2 0-60-16,0-2-47 0,-5-1-166 0</inkml:trace>
  <inkml:trace contextRef="#ctx0" brushRef="#br0" timeOffset="86918.6939">19420 7447 471 0,'0'0'31'0,"0"0"-3"16,0-57 30-16,-1 28-12 0,1-4-8 15,-2-5 0-15,1 0-9 0,1-5-9 16,0-2-1-16,0-5 2 0,5-4-1 0,1-8-4 15,6-5-2-15,0-10-3 16,1-3-5-16,0-1-2 0,0-3-2 16,-2 0 0-16,-3 5 2 0,3 6-4 0,-5 6 2 15,0 9-2-15,-2 7 5 0,-3 4 1 16,-1 9-3-16,0 5 2 0,-4 4 0 16,-1 8 0-16,2-3 0 0,1 7 0 15,-4-3 0-15,0 4-5 0,1 2 2 16,-2-1-2-16,-1 5 1 0,0 2-1 0,-2 6 0 15,0 2-1-15,1 2 1 16,-5 13 0-16,-5 8-2 0,-4 9 2 16,0 8-2-16,-1 4 0 0,1 4 1 15,-1 0 0-15,-2 0 1 0,3-3 0 16,3-9 0-16,4-10 0 0,6-8 0 16,5-10 0-16,2-6 1 0,3-2-1 15,0-6 2-15,0-9 1 16,0-6 1-16,6-5-4 0,1-4 0 0,7-1 0 15,2-3 1-15,1-3-1 0,4-6 0 16,1 0 1-16,-2 5 0 0,1 3 1 16,3 4-1-16,-2 4-1 0,-1 6 2 15,4 2 1-15,-5 8-1 0,-5 6 2 0,-3 5-2 16,-3 7-1-16,3 7-1 0,3 5 0 16,-1 8 0-16,1 4 3 0,-2 3-3 15,2 0 1-15,2-1-2 0,8-1 1 16,4-1-5-16,11-1 1 0,12-1-31 15,14-4-29-15,14-7-62 0,3-11-80 16</inkml:trace>
  <inkml:trace contextRef="#ctx0" brushRef="#br0" timeOffset="87735.9925">23639 6815 331 0,'0'0'145'0,"0"0"-69"16,0 0-13-16,0 0-6 0,0 0-12 16,-19-59-7-16,19 36-3 0,0-4-14 15,0-4-9-15,2-4 1 0,2-5 0 16,6-3-3-16,-4-6-4 0,4-5-5 15,-4-4 2-15,2-2-2 0,0 1 1 16,-4 0-1-16,1 3 0 0,-3 9 1 0,-1 8 0 16,-1 11 0-16,0 12 1 0,0 6 3 15,0 6 0-15,-1 3-2 0,-1 1-1 16,-7 3-2-16,-5 8-1 0,-4 6 0 16,-3 5 0-16,-4 4 0 15,0 2 0-15,2 0-1 0,-2 1 1 0,-3 0 0 16,3 1 0-16,-3-2 0 0,8-1 0 15,-1-4 0-15,6-3 1 0,3-2-2 16,6-7 2-16,1-4-2 0,3-3 2 16,2-4-1-16,0 0 0 0,3-11 2 15,6-6 0-15,3-6 1 0,2-5-2 16,7-3-1-16,-2-2 0 0,3 0 0 16,1 1 1-16,-2 0 1 0,0 3 3 15,-4 6 0-15,0 5 1 0,-3 5 2 0,1 3-1 16,-3 4 1-16,-2 1-4 15,1 4-1-15,1 0 0 0,1 1-2 16,0 4 1-16,4 5-2 0,2 4 0 0,4 4 0 16,2 4 1-16,6 1-1 0,1 6 0 15,5 4-1-15,3-1 1 0,0 6-8 16,3 2-36-16,-6-1-36 0,0 2-97 16,-9-10-209-16</inkml:trace>
  <inkml:trace contextRef="#ctx0" brushRef="#br0" timeOffset="89055.6415">10531 6748 279 0,'0'0'27'0,"0"0"7"15,-9-50-1-15,-1 40 10 0,-3 2 1 0,-4 1-11 16,1 2-7-16,-3 3-1 0,3 1 1 16,1 1-8-16,5 0 0 0,5 1-3 15,2 0 3-15,3-1 0 0,2 1 0 16,8-1 0-16,7 3-7 0,8 0 4 16,12 0 3-16,4 1-3 0,7-1-1 15,2 1-3-15,0 1-1 16,3-1-2-16,-1-1-6 0,2 3 5 0,-2-4 1 15,-8 0 3-15,-4-1-2 0,-14-1 1 16,-10 0-4-16,-8 0 0 0,-8 0-1 16,0 0 0-16,-2 0 9 0,-8-1 4 15,-3-3-10-15,-9-2-3 0,-5 2-5 16,-9 0 0-16,-3 3 1 0,-8 1-1 0,-5 0 1 16,-6 1-1-16,-3 5 0 15,-3 2 1-15,1 1 0 0,10 1 0 16,11 0-1-16,19-2-2 0,14 1 0 15,9-1 0-15,10-1-9 0,13 1-27 0,13-3-14 16,11-5-54-16,1-3-88 16</inkml:trace>
  <inkml:trace contextRef="#ctx0" brushRef="#br0" timeOffset="93559.405">20627 6722 234 0,'0'0'11'16,"0"0"17"-16,-69-38 21 0,42 26-21 0,1 1 3 15,2 4-2-15,-2 2-7 16,2 2-11-16,0 2-4 0,1 1 3 0,-1 3-8 16,2 5-1-16,3 2 5 15,0 6 4-15,4 4 4 0,-2 4-1 0,2 7-4 16,-1 5 2-16,-4 6 0 15,1 3 4-15,-7 8 0 0,0 2-3 0,-2 3-2 16,0 2 0-16,6-1-5 0,0 0-1 16,8-5-1-16,6-1 0 0,7-2-1 15,2-4 0-15,12-2 0 0,4-4-1 16,5-3-1-16,7-5 1 0,6-2 2 0,5-8-1 16,4-3-2-16,-1-6 1 0,5-7-1 15,-4-6 5-15,2-1 0 0,-1-5 0 16,1-5-1-16,-1-5 2 15,-1-3-2-15,1-3-1 0,-6-6 2 16,1 2 0-16,-5-7 2 0,-4-2-1 0,-4 0 2 16,-3-5 2-16,-5-1 7 0,-3-6 1 15,1-1 5-15,-3-6-1 16,-3-5-1-16,-2-5-3 0,-5-2-3 0,-4-2-3 16,-10 0-3-16,-10 5 3 0,-7 6-3 15,-9 7-2-15,-8 10 0 0,-11 7-4 16,-6 10 0-16,-5 6-2 0,-3 11-1 15,-3 5 0-15,1 4-1 0,-1 13-11 16,-4 5-26-16,3 7-50 0,-2-5-43 16,10-4-149-16</inkml:trace>
  <inkml:trace contextRef="#ctx0" brushRef="#br0" timeOffset="123867.2746">22439 14873 122 0,'0'0'30'0,"0"0"-26"0,0 0-4 16,0 0-4-16,0 0-32 0,0 0-32 15</inkml:trace>
  <inkml:trace contextRef="#ctx0" brushRef="#br0" timeOffset="126507.9589">20746 15440 389 0,'0'0'34'0,"2"18"-23"16,8-15-9-16,2-1 4 0,9 1 0 15,1 0 4-15,5 0 0 0,2-2-1 16,5 1-3-16,2 1 2 0,4-1-1 0,5 1 1 16,5-2 1-16,6 1 2 0,6-1 3 15,8-1 1-15,6 0-1 16,4 0-4-16,7 1 1 0,3 0-4 16,6 0-2-16,5 2-4 0,4-1 4 15,-1 2 0-15,5 2-1 0,-2-4 0 0,6 0 9 16,0 0 3-16,-4-2-3 0,2 0-8 15,-6-2 4-15,0 0-2 0,-10-1 2 16,-3 1 4-16,-9 0 0 0,-4 1-3 16,-10-1-2-16,-8 2-2 0,-10 0-5 15,-14 0 1-15,-10 0-1 0,-15 2-1 0,-5-1 1 16,-7 1-1-16,-2 1 0 0,-11-1 1 16,-8 3-1-16,-9-2-8 15,-5 0-29-15,-6-3-39 0,-3-11-70 16,5-5-140-16</inkml:trace>
  <inkml:trace contextRef="#ctx0" brushRef="#br0" timeOffset="127394.6888">23602 12677 175 0,'0'0'91'0,"0"0"-36"0,0 0-41 16,0 0 10-16,0 0 7 0,0 0 8 16,0 0-6-16,15 23 3 0,-4-23-5 15,8 3 7-15,6-3-8 0,8 0-7 16,7-3-3-16,10-3-3 0,11-1-2 16,11-1-6-16,15 1-4 0,7-1 2 15,11-1-2-15,5 0-1 0,10-2-3 16,3 1 0-16,7-1-1 0,3 0 4 15,5 1 1-15,3-3 5 0,-1 1 1 16,2 0-2-16,-2-5-6 0,1 4 7 0,-8-2 1 16,-5 0-1-16,-9 1 2 15,-10-1-1-15,-11 2-7 0,-12-2-4 16,-13 4 0-16,-13-2 2 0,-16 1 0 16,-11 1-1-16,-10 1-1 0,-12 3 0 15,-4-1-8-15,-9 1-30 0,-17-3-23 16,-17-10-65-16,-6 1-183 0</inkml:trace>
  <inkml:trace contextRef="#ctx0" brushRef="#br0" timeOffset="129761.5676">23602 12685 166 0,'0'0'4'0,"0"0"7"0,0 0 7 16,0 0 2-16,0 0 13 15,0 0 8-15,0 0-12 0,0 0-7 16,-21 48 2-16,19-35 8 0,-4-2 0 0,4 2-5 16,-1-1-3-16,-2 3-6 0,3-2-8 15,0 3-5-15,2 1-3 0,0 1-1 16,0 1 0-16,1 3-1 0,3-1 0 16,2 4-5-16,-2 1-29 0,1 4-37 15,1 3-67-15,-5-5-68 0</inkml:trace>
  <inkml:trace contextRef="#ctx0" brushRef="#br0" timeOffset="129925.8702">23622 13425 313 0,'0'0'8'0,"0"0"19"0,0 0 27 16,-12 51-20-16,12-42-22 0,-1 0-9 15,1 0-2-15,0 4-1 0,0-2 0 16,0 3-23-16,1 2-23 0,3-1-7 15,0 2 4-15,-2 2 3 0,0-1-32 16,1-2-28-16</inkml:trace>
  <inkml:trace contextRef="#ctx0" brushRef="#br0" timeOffset="130057.7347">23647 13780 117 0,'0'0'21'0,"0"0"17"0,-12 50 2 16,6-34-21-16,4-1-12 0,-2 0-3 15,3 2-1-15,1-1 1 0,-1 0 0 16,1 1-2-16,0-1-1 0,0-1-1 15,1 1 0-15,-1 1-1 0,2 1-13 16,-2 3-20-16,0-4-41 0</inkml:trace>
  <inkml:trace contextRef="#ctx0" brushRef="#br0" timeOffset="130513.5452">23566 14527 208 0,'0'0'27'0,"-11"64"-27"0,6-41 2 0,-3-1-2 16,3 0 0-16,-3 0-2 0,2 0-4 16,1 2-11-16,-3-2 12 0,3 1 5 15,2-1 0-15,-3-2 0 0,1-1 0 16,3 3 0-16,-6-4-15 0,3 4-12 16,1-4 0-16,1 2 3 0,-1 0-9 15,1-1 3-15,3 2 30 0,-2-3 0 16,2 2 0-16,0-4-21 0,0-3 11 15,1 2 10-15,-1-3 39 0,1-1 10 16,-1 1 3-16,0-3 0 0,0 3-17 0,0-2 0 16,-3 4-2-16,1 0-7 0,-1 0-1 15,-1 1 0-15,-2 1-3 0,2 2-6 16,2 1-6-16,-1-3 0 0,2 2 1 16,-2-2 0-16,3-1-1 15,0-1-2-15,0-1 9 0,0 0 10 0,-1 4 5 16,-1-5-5-16,0 6-1 0,-1-1-4 15,-3 2-2-15,-3 4-4 0,3-1-4 16,-3 1-3-16,1-3-1 0,0-1 0 16,3-1-1-16,-1-4 0 0,2-2 0 15,0-1 0-15,3-4-1 16,0-4-2-16,1-1-1 0,0-1-1 0,-1-1 1 16,-1-1-3-16,-3-10-3 0,-1-9-37 15,1-7-85-15,-1-7-280 0</inkml:trace>
  <inkml:trace contextRef="#ctx0" brushRef="#br0" timeOffset="131336.2893">22886 16351 450 0,'0'0'74'0,"15"-52"-31"16,-1 33-10-16,1 7 10 0,0 1 0 0,5 4-14 16,3 2-7-16,0 3-2 15,0 2-4-15,-7 0 1 0,-2 8-8 0,-2 2-6 16,-3 5-1-16,-3 4-2 16,-4 6 0-16,-2 4 1 0,-3 1-1 0,-9 3 2 15,-2-3-2-15,-1 0-5 16,4-7-5-16,-1-1-1 0,3-8 4 15,3-4 6-15,3-4 0 0,3-2 1 0,0-4 0 16,0 0 0-16,0 0 1 0,0-4 4 16,3-5 1-16,2-2 2 0,5-5-6 15,0-2-2-15,1-1 2 16,4-1-1-16,0-3 1 0,3 2 2 0,1-5 3 16,-1 2 2-16,1 0-1 0,-3 0 4 15,-2 3-1-15,-4 2-1 0,-4-1-3 16,0 5 1-16,-2 0-2 0,-4 2 0 15,0 2-1-15,0 3 1 0,0 5 1 16,-2 0-1-16,2 3 1 0,-1 0-1 16,1 0-5-16,-3 10-1 0,0 8-5 15,-2 13 2-15,0 10 3 0,-1 6 2 16,2 2-1-16,3 0 1 0,1-4 0 0,1-1-1 16,5-6 3-16,2-6 1 0,7-5-1 15,1-7-3-15,2-5 1 0,3-8-1 16,4-1 0-16,-2-6 0 0,4-2 1 15,-7-7 0-15,-1-5-1 0,-3 1 2 16,-3-1-3-16,-4-3 0 16,-4 2-16-16,-2 1-10 0,-2-1-15 0,-1 1-34 15,0 0-45-15,0-3-59 0,0 3-113 16</inkml:trace>
  <inkml:trace contextRef="#ctx0" brushRef="#br0" timeOffset="131614.6756">23496 16267 503 0,'0'0'50'0,"0"0"1"0,0 0 20 16,0 0-10-16,0 0-15 0,-21-50-12 16,19 42-7-16,2 1-7 0,0 1-2 15,0 0-2-15,2 2-6 0,2-2-3 16,3 4-4-16,-1 1-2 0,9 1-1 15,4 1 0-15,7 2 0 0,0 6 0 16,1-2 0-16,2 1 0 0,-6-1 0 16,-2 0 0-16,-5-1 0 15,-4-2-2-15,-2-2 1 0,-5 1-27 0,-4 0-15 16,-1 1-38-16,0 1-34 16,-2 1-85-16,-3-1-87 0</inkml:trace>
  <inkml:trace contextRef="#ctx0" brushRef="#br0" timeOffset="131788.6139">23474 16423 419 0,'0'0'53'0,"0"0"3"0,0 0 28 0,0 0-25 0,0 0-14 16,0 0-9-16,0 0 8 16,78 0-10-16,-52-10-12 0,-1 1-6 15,-6 0-3-15,-5 4-6 0,-1 1-4 0,-5 1-3 16,5 1 0-16,-5-1-10 0,1 0-29 15,0 1-52-15,1-4-54 0,1 1-151 16</inkml:trace>
  <inkml:trace contextRef="#ctx0" brushRef="#br0" timeOffset="132314.9436">24297 16200 467 0,'0'0'72'0,"0"0"-26"16,-26-60 15-16,14 43 3 0,1 0-26 16,-2 2-8-16,-1 3-2 0,4 1-11 15,-1 2-4-15,-1 4 0 0,5 1 0 16,-3 3-3-16,3 1-3 0,-5 1-2 16,0 9-2-16,-4 9-2 0,-1 7-1 15,-3 6 3-15,3 4-3 0,1 2 1 16,2-2-1-16,3 1 1 15,2-5-1-15,7-5 1 0,2-2 2 0,1-6-2 16,9-2-1-16,2-5 0 0,3-4 0 16,6-3 1-16,4-5 1 0,-2 0 0 15,3-9 1-15,-5-4-3 0,2-2 1 16,-7-2 0-16,-1-2 0 0,-2 0 0 16,-2-2 1-16,1-4 1 0,-6 2 6 15,0-1 6-15,0 5-1 0,-3 3-1 0,-1 9-3 16,-1 3-3-16,0 3 2 15,-1 1-2-15,1 5-6 16,1 6-1-16,0 12 0 0,3 4 0 0,-3 4 1 0,-1 3-1 16,0-5 1-16,2-2 1 0,6 0-1 15,1-7 1-15,7-2 0 16,8-6 1-16,1-5 1 0,7-6 3 0,4-4-7 16,2-9 0-16,1-8 0 0,1-3 0 15,-3-4 0-15,-3-6 0 0,-2 2 0 16,-4-5 0-16,-3-2 0 0,1-3 0 0,0-7 0 15,-4 2 0-15,1 0 0 0,-3 1 0 16,1 5-12-16,0-3-105 0,-3 5-122 16</inkml:trace>
  <inkml:trace contextRef="#ctx0" brushRef="#br0" timeOffset="135966.6129">23733 12390 169 0,'0'0'242'0,"0"0"-156"16,0 0-15-16,0 0-10 0,-37-51-12 15,23 40-11-15,-5-1-9 0,1 4-7 16,-5 2-6-16,3 5-4 0,-3 1-2 16,1 5-1-16,3 5-1 15,-2 4-2-15,1 3 3 0,1 5 1 0,2 1 1 16,0 4-2-16,1 2 0 0,0 5 1 15,1 2-2-15,0 4-1 0,3 2-1 16,-1 2-3-16,4 2 1 0,3-2-2 0,5 0-1 16,1-4 1-16,6-3-2 15,6-2 1-15,5-6-1 0,6-3 0 16,4-6 0-16,4-3 0 0,3-6 0 16,3-7 0-16,2-3 0 0,1-2 1 0,-2-6 0 15,2-5 1-15,-5-2-2 0,-1-2 0 16,-2-2 2-16,-2-4-1 0,-3 0 2 15,0-3 0-15,-7 1 1 0,-2-3 1 16,-1-1 1-16,-5 0 3 16,1-3 1-16,-7 2 0 0,-1-6-2 0,-2-3 2 15,-3-1-2-15,0-7-3 16,-4 0 1-16,-3-1-3 0,-3 1 0 0,1 0 0 16,-5 4-3-16,0 4 0 0,-2 4 0 15,-2 5 0-15,0 7 0 0,-7 4 0 16,0 4 0-16,-5 4 0 0,-3 3 0 15,-3 6 0-15,-2 1 0 0,-2 3 0 16,2 2 0-16,-1 6 0 0,4 4 0 16,4-2 0-16,4 7 0 0,5 3 0 0,1 5 0 15,4 9 0-15,4 7 0 16,3 7 0-16,5 4 0 0,1 6 0 16,4 1 0-16,0-3 0 0,0 2 0 15,5-7 0-15,1-3 0 0,7-5 0 16,2-9 0-16,5-4 0 15,2-6 0-15,6-9 0 0,7-6 0 0,3-6 0 16,4-5 0-16,2-2 0 0,1-10 0 0,-2-5 0 16,1-5 0-16,-5-1 0 0,-6-4 0 15,-4-1 0-15,-7-3 0 0,-3 0 0 16,-3 0 0-16,-5-3 0 0,-7 2 0 16,-3-3 0-16,-1-4 0 0,-6 1 0 15,-9-8 0-15,-3 2 0 0,-7-1 0 0,1 3 0 16,-4 4 0-16,0 6 0 15,2 6 0-15,-3 6 0 0,5 5 0 16,-1 4 0-16,4 5 0 0,-5 4 0 0,2 1 0 16,-3 10 0-16,1 3 0 15,-2 4 0-15,4 5 0 0,-1 2 0 0,3 5 0 16,0 5 0-16,6 4 0 16,4 5 0-16,1 2 0 0,10 4 0 0,1 0 0 15,1 2 0-15,12-2 0 0,-1-6 0 16,6-2 0-16,2-7 0 0,1-7 0 15,7-4 0-15,-4-8 0 16,4-4 0-16,3-5 0 0,-5-6 0 0,3 0 0 16,2-7 0-16,0-9 0 0,0-4 0 15,0-6 0-15,-3-3 0 0,-2-5 0 16,-4-1 0-16,-4-1 0 0,-2-1 0 16,-4-2 0-16,-9-1 0 0,-3-4 0 0,-3 0 0 15,-8-4 0-15,-6 4 0 0,-4 3 0 16,-2 5 0-16,-2 7 0 0,4 9 0 15,3 7 0-15,0 8 0 16,3 5 0-16,-2 7 0 0,-1 12 0 0,-6 11 0 16,0 5 0-16,0 6 0 15,2 2 0-15,6 0 0 0,-1 1 0 0,1-1 0 16,1 1 0-16,5-7 0 0,6-5 0 16,4-6 0-16,7-9 0 0,7-6 0 15,4-7 0-15,5-4 0 0,2-11 0 16,2-8 0-16,4-8 0 0,-11-5 0 15,-5 4 0-15,-10 5 0 0,-5 5 0 16,-5 11 0-16,-2 2 0 0,-5 5 0 16,-4 6 0-16,-4 10 0 0,-6 9 0 15,2-2 0-15,-1-2-82 0,6-12-111 16,9-9-258-16</inkml:trace>
  <inkml:trace contextRef="#ctx0" brushRef="#br0" timeOffset="180565.5072">23705 15370 60 0,'0'0'39'0,"0"0"-8"15,0 0 7-15,0 0 25 0,0 0 22 16,0 0-29-16,0 0-3 0,0 0-5 16,-4 2-5-16,4-6-1 0,0-1-10 15,0-3-6-15,2 1-5 0,0-4 0 16,4-3-2-16,4 0-3 0,3-4-6 16,3-3 2-16,2 1-1 0,-2-3-2 0,0 1 3 15,-2 5 6-15,-2 3 6 0,-1 2-5 16,-5 5-4-16,-1 4 0 15,-5 0-1-15,1 3-4 0,-1 0-2 16,0 1-3-16,0 10-3 0,0 5-2 16,-1 8 2-16,-6 6 2 0,1 4-1 15,-3 1-1-15,1-1 1 0,0 1 0 0,2-4-2 16,4 0 0-16,-1-1 0 0,-2-4 1 16,4-2-1-16,0-6 0 0,-1-3 0 15,2-2-1-15,0-4 1 0,0-3-1 16,0-3 0-16,0-1 0 0,0-1 0 15,0 0 0-15,0 0-1 0,-1 0-25 16,-1-1-34-16,-3 1-28 0,-5-1-27 16,1 0-57-16,0 0-75 0</inkml:trace>
  <inkml:trace contextRef="#ctx0" brushRef="#br0" timeOffset="180795.9752">23553 15608 324 0,'0'0'56'0,"0"0"13"15,0 0-12-15,0 0-12 0,0 0-7 16,0 0 8-16,61 8 5 0,-29-8-15 16,6-4-3-16,-3-1-3 0,0 2-9 15,-4 0-6-15,-1 1-5 0,-1 2-1 16,-4-4 1-16,-6 4-4 0,-4 0-3 16,-2 0-1-16,-7 0-1 0,-2 0-1 15,-2 0 0-15,0 0 0 0,-2 0 0 16,0 0 2-16,0-1-2 0,0-4 0 15,0 0-8-15,0-4-38 0,0-3-34 0,0-5-36 16,0-1-156-16</inkml:trace>
  <inkml:trace contextRef="#ctx0" brushRef="#br0" timeOffset="181984.2589">24234 11536 212 0,'0'0'101'0,"0"0"-43"0,0 0 10 15,0 0 3-15,0 0-18 0,0 0-15 16,-18-18-16-16,20 18-11 0,8 3-7 16,6 2-1-16,9-2 8 15,9 2 15-15,4-4-3 0,5-1-7 0,0-1-7 16,-3-7-2-16,4 3 0 0,-6-1 3 15,-3-1 3-15,-4-2 2 0,-8 3-1 16,-7 3-3-16,-8-1-1 0,-6 4 0 16,-2-1-1-16,0 1 2 0,0 0-1 15,-5 1-2-15,-5 5 1 0,-4 5-1 0,-5 4-6 16,-1 7-1-16,-4 3 0 0,4 3 1 16,1 4 2-16,-2 3 0 15,2 3 0-15,-1-1 3 0,1 3 1 16,3-1 2-16,0-2-1 0,5-1-1 15,0-2-2-15,4-3-1 0,1-3 0 0,3-5-4 16,3-6 1-16,0-4-2 16,0-2 0-16,0-4 0 0,2-3 0 15,0-2 0-15,-1-2-2 0,4 0-3 0,0-6-27 16,1-1-19-16,5-5-41 0,-5-3-42 16,1-2-86-16</inkml:trace>
  <inkml:trace contextRef="#ctx0" brushRef="#br0" timeOffset="182153.9954">24236 11767 315 0,'0'0'45'15,"0"0"25"-15,0 0-18 0,0 0-3 16,0 0-10-16,0 0 0 0,0 0 2 0,76 19 3 16,-34-22-7-16,0-4-6 15,-4-1-10-15,-3 4-15 0,-6-2-5 16,-8 3-1-16,-5-1-1 0,-6-5-67 0,-8-3-139 15</inkml:trace>
  <inkml:trace contextRef="#ctx0" brushRef="#br0" timeOffset="184983.7783">23931 15083 99 0,'0'0'34'0,"0"0"-28"0,0 0 95 16,0 0-70-16,0 0 4 0,0 0 7 15,1-52 2-15,-1 42 3 16,0 1-7-16,0 1 3 0,0 2-6 0,-2 1-5 15,-2 2 1-15,2 1-3 0,-2 1-5 16,-1 1-9-16,-6 0-9 0,-1 4-1 16,-3 3-4-16,-1 3-1 0,-1 5-1 15,0 0 1-15,0 5 0 0,2 2 0 16,1 2 1-16,1 2 1 0,-1 3 7 16,2 0 1-16,3 3 1 0,-2-2 1 15,7 3-1-15,-4-3 0 0,4 1-4 16,2-3-1-16,0-2-2 0,2-1 2 15,0-4-2-15,1 0-1 0,2-2-2 16,3-4-1-16,3 1 1 0,0-5-1 16,3 0 1-16,1 1 1 0,3-4 0 0,1 1 0 15,4-3-1-15,2-2 4 16,-1 1-3-16,-2-3 0 0,0-1-1 0,-1-1-1 16,0 0 1-16,-2 0 0 15,-3-1-1-15,1-3 1 0,-2 0 0 0,3-5 0 16,-2 2 1-16,1-5 2 0,1 1 2 15,-2-3-1-15,0-2-1 0,-1-2 2 16,-1-1-1-16,1 1-1 0,-6 0 0 16,3-1 1-16,-5 0 1 0,2-1-1 15,-3-3 0-15,-3 0-1 0,1-2-1 0,-1-3-2 16,-1-1 2-16,0 0-1 16,-3-3 1-16,0 2-2 0,-5 2 0 15,1 4-1-15,-4 6 2 0,1 1-1 16,-5 6 0-16,-3 1 0 0,-6 3 0 15,-1 2-2-15,-4 2 0 0,-3 3-2 16,3 0-1-16,4 0 2 0,0 3 0 16,5 0 1-16,5 1-1 0,2-1 0 0,6-1-7 15,3 1-13-15,4-3-9 16,0 0-16-16,5 0-35 0,9-3-51 0,4-8-57 16</inkml:trace>
  <inkml:trace contextRef="#ctx0" brushRef="#br0" timeOffset="186301.4447">23680 11444 228 0,'0'0'77'16,"0"0"-46"-16,0 0 4 0,0 0 16 16,-50-7-11-16,36 19-29 0,-1 7-3 15,0 4-1-15,-1 7 2 0,3 4 4 16,6 2 3-16,-1 6 4 0,5 0-5 16,3-1 1-16,0 0-2 0,2-5-5 15,5-3 1-15,0-4-3 0,0-8-1 16,2-1-1-16,3-8 1 0,0-3-1 15,2-4 5-15,2-5 12 0,2 0-4 16,-1-10-2-16,6-6-2 0,-2-9-1 16,-4-2 3-16,0-5-2 0,-4-1 1 15,-6 0 2-15,-3-1 1 0,-4 0-2 16,-6 3-3-16,-7 1-3 0,-4 4-3 0,-2 4-1 16,0 8-3-16,-3 2-3 0,5 6 0 15,2 5 0-15,3 1 0 0,8 0-3 16,3 1 0-16,1 5-20 0,9 3-48 15,9 1-3-15,12-1-21 0,5-2-53 16,0-2-74-16</inkml:trace>
  <inkml:trace contextRef="#ctx0" brushRef="#br0" timeOffset="186448.0186">23996 11704 492 0,'0'0'65'15,"0"0"17"-15,0 0 12 0,0 0-12 16,0 0-30-16,0 0-17 0,0 0-19 15,0 0-10-15,0 0-5 0,-27-45 0 16,25 42-1-16,-4 3-1 0,0 0-24 0,1 4-59 16,-6 0-77-16,5-4-178 15</inkml:trace>
  <inkml:trace contextRef="#ctx0" brushRef="#br0" timeOffset="189486.587">14858 15862 189 0,'0'0'85'0,"0"0"-25"16,0 0-14-16,-15-57 8 0,9 47 15 0,2 1-8 16,2 0-13-16,1 6-11 15,-2 1-4-15,2 2-1 0,0 0-1 0,1 0-1 16,0 0-10-16,-2 7-9 16,-1 11-6-16,-2 12-3 0,0 12 4 0,0 11 15 15,-1 1-3-15,2 4-2 16,2 1-6-16,-2 0 1 0,1-2 1 0,-2-4-4 15,2-2-4-15,-2-9-1 0,-2-5 0 16,2-4-2-16,1-9-1 0,0-3 2 16,2-7-1-16,0-5-1 0,1-4 0 15,0-5 0-15,1 0 0 0,0 0-11 16,1-8-25-16,4-2-21 0,1-9-44 0,3-8-52 16,-2 2-136-16</inkml:trace>
  <inkml:trace contextRef="#ctx0" brushRef="#br0" timeOffset="189738.1902">14733 15789 504 0,'0'0'7'0,"0"0"39"16,0 0 28-16,0 0-28 0,0 0-17 15,0 0-6-15,0 0 2 0,0 0-12 16,0 0-2-16,81-1 30 15,-42-4-20-15,3 2 1 0,0-1-7 0,0 0-5 16,1-2-1-16,-3 4-2 0,-4-1-3 16,-3 3-2-16,-4 0-2 0,-4 0-1 15,-5 3-1-15,-7 2 0 0,-5 1 0 16,-2 2-25-16,-2 3-45 0,-4 0-27 16,-1 3-23-16,-10 1-96 0,0-3-91 15</inkml:trace>
  <inkml:trace contextRef="#ctx0" brushRef="#br0" timeOffset="189905.9568">14684 16105 455 0,'0'0'12'15,"0"0"22"-15,-4 51 20 0,17-42-12 16,7-2 3-16,10-6-2 0,7-1-5 16,5-6-2-16,1-3-5 0,-3-3-12 15,-2 2-11-15,-2 0-3 0,-2 0-4 16,1 4 1-16,-2 0-2 0,-1 1-9 15,-1-2-111-15,-8-1-107 0</inkml:trace>
  <inkml:trace contextRef="#ctx0" brushRef="#br0" timeOffset="190505.5436">15196 16269 244 0,'0'0'86'16,"0"0"-14"-16,0 0-6 0,0 0 7 15,0 0-16-15,0 0-17 0,0 0-10 16,0 0-10-16,-9-7-11 0,15 15-5 16,8 4-3-16,4 8 3 0,6 7 19 15,1 5 3-15,5 1-3 0,-3-1-8 16,0 0-3-16,0-4 0 0,-6-2-1 15,0-2-4-15,-1-1-3 0,-1-1-1 16,-5-2 0-16,-5 1-2 0,-2-5 0 16,-3-4 0-16,-1-2 0 0,-1-4-1 15,-2-3 0-15,2 0 0 0,-2-3 0 16,0 0 0-16,-2 0 0 0,-2-2-22 0,-1-2-38 16,-1-6-21-16,3-3-47 0,2-2-115 15</inkml:trace>
  <inkml:trace contextRef="#ctx0" brushRef="#br0" timeOffset="190806.0713">15516 16129 310 0,'0'0'50'15,"0"0"9"-15,0 0 17 16,0 0-6-16,0 0-21 0,0 0-16 0,0 0-2 15,0 0-16-15,0 0-8 0,-56 43 4 16,36 0 4-16,1 7 2 0,-3 4-1 16,-4 0-6-16,-2-1 2 0,-1-2-1 15,1-3 0-15,1-4-3 0,4-4-3 16,6-11 0-16,4-1-3 0,1-4 0 16,5-3-2-16,0 0 0 0,2-5 0 15,3-4 1-15,1-6-1 0,1-4 0 16,0-2-1-16,0-1-1 0,3-8 0 15,5-2-21-15,9-13-39 0,0-4-32 16,3-7-82-16,-2-2-281 0</inkml:trace>
  <inkml:trace contextRef="#ctx0" brushRef="#br0" timeOffset="191458.93">16238 15582 201 0,'0'0'122'0,"0"0"-95"0,0 0 12 16,0 0 23-16,0 0 0 0,0 0-2 16,0 0-27-16,0 0-8 0,-25-26-12 0,11 39-6 15,-5 7-6-15,-2 10 4 0,-1 11 7 16,-1 9-1-16,2 10-1 15,1 7-2-15,1 5-1 0,3 3 6 16,1 2-3-16,6 2-2 0,3-6-3 16,5 0-2-16,1-8 0 0,8-7-1 0,6-5-1 15,6-9 0-15,2-4 0 0,5-5 0 16,3-4-1-16,4-5 1 0,-6-3 0 16,3-5 1-16,-1-2 1 15,1-5 1-15,2 0 1 0,-2-3 1 0,-5-2 2 16,-3-2 1-16,-5-1 0 0,-6-1-5 15,-6-2-1-15,-6 0-2 0,0 0-1 16,0-2 4-16,-8-6-1 16,-1-2-3-16,-5-9-42 0,-1-5-46 0,1-7-47 15,4-2-132-15</inkml:trace>
  <inkml:trace contextRef="#ctx0" brushRef="#br0" timeOffset="192039.4243">16494 15894 226 0,'0'0'181'16,"0"0"-145"-16,0 0-13 0,4-60 18 16,-5 46 4-16,-3 3-14 0,-6 0-3 15,2 1-8-15,-7 2-8 0,0 3 0 16,1 2 3-16,-3 0-1 0,3 3-1 0,-3 3 0 16,0 2 0-16,3 10-4 0,-3 2-2 15,0 7 1-15,-3 5 0 16,2 6 2-16,-1 2-4 0,2 1 1 0,3 1-3 15,3-5-2-15,2-3-1 0,5-2 0 16,2-7 2-16,2-2-3 0,7-4 0 16,3-6 0-16,4-4 0 0,3-6 0 15,5-3 1-15,5-10 2 0,2-4-1 16,3-2-2-16,-1-3 0 0,-3-2 1 16,-2-2-1-16,-5 1 1 0,-2-1-1 15,-6 0 0-15,-1-2 1 0,-6 0 0 16,1 0 1-16,-5 2-1 0,-2 6 1 15,0 3 0-15,-2 8 1 0,-1 3 1 16,3 6 10-16,-2 0 6 0,2 0-6 16,-2 9-11-16,-2 9-3 0,1 4 0 15,1 7 3-15,1 1 3 0,1 0 2 16,0-3-1-16,4-2-2 0,0-2 0 0,6-4-2 16,-4-4 0-16,4-2-2 0,-1-5 0 15,5-2-1-15,1-5 0 16,5-1-3-16,4-7-31 0,1-5-34 0,2-6-52 15,-1-3-48-15,-2 0-150 0</inkml:trace>
  <inkml:trace contextRef="#ctx0" brushRef="#br0" timeOffset="192312.4961">16681 15507 460 0,'0'0'7'16,"0"0"36"-16,0 0 6 0,0 0-35 15,0 0 12-15,70 45 25 16,-34-14-20-16,2 5 3 0,-4 1-4 0,-3 7-9 16,-4 3 5-16,-5 5-2 0,-8 4-10 15,-7 2-3-15,-7 4-4 0,-2 2-4 16,-13 1 0-16,-4 1-2 0,-7 1 0 16,-4-4 1-16,-3-6-2 15,-7-6 1-15,1-8 1 0,-3-7-2 0,6-6-3 16,6-9 3-16,8-7 1 15,6-9 0-15,7-3 0 0,4-5-1 0,4-12 0 16,1-6-10-16,8-9-30 16,11-6-43-16,10-8-48 0,1 3-149 0</inkml:trace>
  <inkml:trace contextRef="#ctx0" brushRef="#br0" timeOffset="192716.3351">17632 15944 235 0,'0'0'210'15,"0"0"-150"-15,0 0-7 16,0 0-2-16,0 0-16 0,0 0-6 0,0 0-5 16,0 0-5-16,14 22-8 15,5-19 18-15,3 3 0 0,6-5-7 0,2 1-1 16,1-2-6-16,0 0-2 0,0 0-3 15,-2 0-7-15,-5-3-1 0,0 0-2 16,-5 0 1-16,-2 2 0 0,-5 0-1 16,-4 1 0-16,-3 0-2 15,-4 0-38-15,-1 0-42 0,0 2-20 0,0 1-39 16,-4 1-72-16</inkml:trace>
  <inkml:trace contextRef="#ctx0" brushRef="#br0" timeOffset="192973.246">17608 16155 338 0,'0'0'51'0,"0"0"1"0,0 0 9 15,0 0-12-15,0 0-9 0,0 0 1 0,61 43 0 16,-28-43-10-16,3-2 2 0,6-6-2 16,-2 3-4-16,-4-2-7 0,-3-2-5 15,-3 3-2-15,-5-1 2 16,-5 2-2-16,-4 2-5 0,-9 1-2 0,-2 2-2 15,-2-1-1-15,-3 1 0 16,0 0 0-16,0 0 1 0,-4 0 1 0,0 0-3 16,-1 0-1-16,-6 0 1 0,-3 1-2 15,4 1-11-15,-3-2-29 0,2 0-27 16,4 0-33-16,-5-6-59 0,6-3-240 16</inkml:trace>
  <inkml:trace contextRef="#ctx0" brushRef="#br0" timeOffset="194609.2927">23944 15063 86 0,'0'0'38'16,"0"0"36"-16,0 0-51 0,0 0 3 16,0 0 8-16,0 0 0 0,0 0-7 15,0 0 1-15,16-49 2 0,-16 45-3 16,0 1-3-16,0-2-3 0,0 3 0 15,-3 0 1-15,-1 1-4 0,1 0-4 0,-6 1-2 16,1 0-4-16,-5 0-4 0,-3 0-2 16,0 2-1-16,-2 2 0 15,2 1 1-15,-2 1-1 0,0 1 0 0,1 3 0 16,0-2 2-16,1 2 0 0,-3 3 3 16,3 1 1-16,-1 1 2 0,-3 3-1 15,3 4-1-15,-2-3 3 0,3 4 1 16,4-1-5-16,2-1 2 0,4 2 4 15,-1-2-5-15,3-2-2 0,4 0-1 16,0-1 0-16,3 0 0 0,3 0-1 16,2 3 0-16,-1-4 0 0,2 2 0 15,-1 0-1-15,1-3 1 0,-1 0-2 16,4 2 1-16,-1-5 0 0,-1 3-1 16,1-3 1-16,3 0-1 0,2-2 0 0,-1-2 1 15,4-1-1-15,-5-2 1 16,5 0-2-16,-3-2 2 0,4-2 4 0,2-1 0 15,1-1 1-15,-1 0 0 16,3-3 0-16,-2-3-2 0,0-1 0 16,-2 1 0-16,-1-2-2 0,-3 0 2 0,-1 0 3 15,-2 0-3-15,-4-1-1 16,0 0 4-16,1-5 4 0,-5 1 2 0,1-4-3 16,-1-4 1-16,-3 1-2 0,-3-5-3 15,0 1-1-15,0-2-2 0,-4-1 0 16,-5 1 0-16,-1 0-2 0,-4 1 0 15,-1 2-1-15,-2 3-1 0,-2 4 0 16,-1 1-1-16,-3 3 0 0,3 1 1 16,-4 1-1-16,3 2 0 0,0-2-8 15,0 1-22-15,4 1-18 0,-2-3-22 16,6 0-22-16,1-5-76 0,2 1-134 16</inkml:trace>
  <inkml:trace contextRef="#ctx0" brushRef="#br0" timeOffset="200998.6183">18488 15829 345 0,'0'0'106'0,"0"0"-64"15,0 0 3-15,0 0 17 0,0 0-14 16,0 0-26-16,0 0-13 0,0 0-5 16,0 0 2-16,-6 41 10 0,10 0 18 15,1 5-2-15,-1 5-7 0,-3 4-5 16,-1 4-1-16,0 2-5 0,-7-3 1 15,2-4-4-15,1-5-4 0,-1-9-4 16,-1-4-2-16,2-7 1 0,-1-8-1 16,1-7 1-16,3-5-2 0,0-7 0 15,1-1 0-15,0-1 0 0,1-5-8 16,6-6-38-16,-1-5-29 0,5-6-7 16,-2-3-22-16,1-5-38 0,-3 3-32 15</inkml:trace>
  <inkml:trace contextRef="#ctx0" brushRef="#br0" timeOffset="201232.2544">18521 16020 239 0,'-3'-92'27'0,"3"40"24"16,0 7 16-16,8 9 9 0,2 7 1 16,5 6-10-16,5 6-11 0,4 5-18 15,0 3-6-15,4 5 2 0,5 2 2 16,2 2-7-16,-1 0 0 0,0 1-9 16,-4 4-3-16,-9 2-3 0,-5 1-2 15,-7 1-8-15,-6 4-3 0,-3 2 0 16,-7 5-1-16,-11 7 1 0,-7-1 1 15,-8 0 0-15,-4 1 0 0,-1-6-2 16,3-6 2-16,7-1-1 0,2-6-1 16,6-4 0-16,3 1-3 0,4-4 2 15,6-1 1-15,2 0-4 0,4 0-17 16,1 0-15-16,8-4-29 0,7-5-22 0,12-4-72 16,5 0-65-16</inkml:trace>
  <inkml:trace contextRef="#ctx0" brushRef="#br0" timeOffset="201549.3683">19395 15572 528 0,'0'0'9'0,"0"0"5"16,0-50 52-16,-9 44-12 0,-3 2-15 16,-3 4-8-16,-9 0-10 0,-3 14-13 15,-6 6-5-15,-4 9-1 0,2 8 2 16,-5 7 6-16,6 8-1 0,2 9 4 15,0 9-1-15,5 8-3 0,-2 5-3 16,4 10-1-16,6-2 2 0,6 0-2 16,8-5 1-16,5-10 1 0,14-5 3 0,4-6-2 15,2-12-3-15,8-4-1 16,1-4-2-16,5-4 0 0,4 2-2 0,0-10 3 16,4-7 1-16,-8-4-2 0,-1-10 0 15,-3-3-1-15,-6-9-1 0,-3 0 0 16,-6-11-4-16,-3-7-26 0,-3-4-27 15,-3-8-39-15,-3-13-59 0,-1-1-194 16</inkml:trace>
  <inkml:trace contextRef="#ctx0" brushRef="#br0" timeOffset="201910.5245">19352 16004 396 0,'0'0'31'15,"0"0"12"-15,0 0 16 0,0 0 1 16,0 0-30-16,0 0-20 0,0 0-2 15,0 0 27-15,53 50-5 0,-30-21 5 16,5 3 0-16,-3 5-6 0,0-3-4 16,2-2-3-16,-3-4-3 0,-2-2-2 0,-1-4-6 15,-2-3-4-15,-4-2-5 0,-4-3-2 16,-1-2 1-16,-3 0-1 16,0-5 1-16,-4-2-1 0,-1-3 0 0,-1-1-1 15,0-1-33-15,-1-4-23 16,1-3-16-16,3-8-15 0,-1-2-45 0,0-4-46 15,-1-1-30-15</inkml:trace>
  <inkml:trace contextRef="#ctx0" brushRef="#br0" timeOffset="202132.5463">19740 15995 244 0,'5'-57'23'0,"2"39"22"16,-5 8 19-16,1 4 5 0,-3 4-13 16,0 1 4-16,0 1-12 0,-3 4-16 15,-6 7-10-15,-4 7-10 0,-9 9-3 16,-3 6 8-16,-5 2 3 0,0 3-4 15,-2 2-2-15,2 1 2 0,3-1-4 16,-3-1 2-16,2-3-3 0,5-4-1 16,-1-2-2-16,7-5-4 0,4-5 1 15,3-3-3-15,4-6-1 0,1-2 0 0,5-3-1 16,0-4 0-16,0 1 0 16,0-3-2-16,5-3-3 0,5-5-45 0,6-4-33 15,8-2-34-15,-2-2-133 0</inkml:trace>
  <inkml:trace contextRef="#ctx0" brushRef="#br0" timeOffset="202633.6747">20407 15915 221 0,'0'0'235'0,"0"0"-222"0,0 0 8 15,0 0 43-15,0 0-19 0,0 0-25 16,0 0-11-16,0 0 17 0,-36 45-6 15,5-14-5-15,-3-2 0 0,-5 5-1 16,1-2-4-16,1 0-4 0,7-2-2 16,4-1-1-16,7-4 0 0,5-4-1 15,5-4 0-15,4-6-1 16,2-5 1-16,3-1 0 0,0-2 2 0,0-1 2 16,4-1-1-16,7 1 1 0,5 2 6 15,4 0 9-15,7 0-3 0,4 0-2 16,1-2-5-16,-1 3-4 0,1-4-1 15,-2-1 3-15,-1 1-2 0,-5-1 1 0,1 0-1 16,-6 0 0-16,-3 0 0 0,-2 0 0 16,-6 0-3-16,-1 0 0 0,-5 0-3 15,-2 0 0-15,0 0-1 0,0 2 0 16,0-2 0-16,-1 0-1 16,-3 3-7-16,-3-1-39 0,-6 0-22 0,1 4-20 15,-1-3-35-15,-1 1-57 0,3-1-89 16</inkml:trace>
  <inkml:trace contextRef="#ctx0" brushRef="#br0" timeOffset="203001.766">20090 16402 229 0,'0'0'124'0,"0"0"-78"0,0 0 22 0,0 0 5 15,0 0-23-15,0 0-12 16,0 0-1-16,0 0-14 0,-22 14-6 0,27-10-3 15,4 1 4-15,3 2 8 16,6 1-2-16,4 0 1 0,2-1-2 16,1 1-4-16,4 1-4 0,-2-4-6 0,0 1-2 15,2 1 0-15,-2-4-1 0,0 1-2 16,1 1-1-16,-5-2-1 16,-1 0-1-16,-2 0 1 0,-7-1-2 0,-2 2 1 15,-5-4-1-15,-2 1 1 0,-4 0-1 16,0-1 0-16,0 1 1 0,0-1 2 15,0 0 0-15,-1 0 2 0,-1 0 1 16,1 0-1-16,-1 0-2 0,-1-2-2 16,0 1-1-16,0-2 0 0,0 2 0 15,0-1 0-15,0-2-3 0,-1 2-18 0,2-1-13 16,0 0-22-16,0 1-32 0,-1-2-20 16,3-2-56-16,-1-1-160 0</inkml:trace>
  <inkml:trace contextRef="#ctx0" brushRef="#br0" timeOffset="205804.5079">20893 16113 249 0,'6'-4'57'0,"3"-4"-7"16,-3-2 26-16,5-1-10 0,-2-1-5 15,0-2-12-15,-2 2-12 0,-5-3-6 16,1 3-4-16,-3 1-2 0,-5 1-2 16,-3 2-3-16,-4 1-9 0,-2 3-3 15,-4 2-2-15,-1 2-2 0,-4 7-1 16,-1 2 3-16,2 6 2 0,-8 1 2 15,1 9-2-15,-1 3-1 0,1 4 1 16,2 5-2-16,5 0-1 0,6-4-2 16,3-1-1-16,10-4-1 0,3-5 1 15,5-2-2-15,9-6 0 0,4-5 0 16,7-4 1-16,6-3 0 0,2-3 0 0,6-9 0 16,-3-3 1-16,-3-4-2 0,-3-3 0 15,-7 0 0-15,-4-1 1 0,-3 1 0 16,-5 0 0-16,-1-4-1 0,-3-2 2 15,-4 1-1-15,-3 1 0 0,0 3 3 16,0 9 2-16,-3 4 2 0,2 5-1 16,-3 2 2-16,0 0-1 0,0 7-5 15,-4 5-3-15,0 6 4 0,-1 4-2 0,3-2 4 16,6 5 0-16,0-6-1 16,4 2-3-16,6-3-1 0,4-2 1 15,5-2 0-15,-1-5-1 0,5-2 0 0,-2-7 1 16,0 0-2-16,1-6-4 0,-4-3-21 15,0-4-22-15,-1-3-44 16,-4-1-28-16,-2-5-90 0</inkml:trace>
  <inkml:trace contextRef="#ctx0" brushRef="#br0" timeOffset="206120.9298">20961 15738 436 0,'0'0'7'0,"0"0"20"15,0 0 1-15,0 0-7 0,0 0 42 16,64 74-17-16,-34-38-1 0,0 2-10 16,-1 1-5-16,0 3 2 0,-5 3-3 0,-5 3-8 15,-8 6-6-15,-6 6-4 0,-5 2-4 16,-8 2-2-16,-5-5-3 0,-5-1-1 16,-2-6 0-16,-5-3 0 15,-1-6-1-15,-3-6 1 0,-1-3-1 0,5-7 2 16,0-3-1-16,4-3 3 0,2-5 18 15,0-3-11-15,6-2-1 0,5-7-2 16,7-3 0-16,0-1 0 16,0 0 2-16,1-6 1 0,0-4-5 0,-1-1-4 15,0 0-2-15,1 1-1 0,-1 2-8 16,-2-1-34-16,1 1-22 0,-4 1-47 16,-2-5-53-16,-1 1-192 0</inkml:trace>
  <inkml:trace contextRef="#ctx0" brushRef="#br0" timeOffset="207690.5009">23559 12621 106 0,'0'0'26'0,"0"0"-6"0,0 0 11 15,0 0 6-15,-46-15-2 0,45 14 3 16,0-1-1-16,1 2 3 0,2 0-7 16,6 0-22-16,1 0-6 0,7 0 12 15,8 0-4-15,5 2 7 0,4-1-3 16,5 1-3-16,-2-1-1 0,8 1 0 15,1-1-4-15,5 2-1 0,8-1-1 16,4-2-2-16,6 2-1 0,3 0 1 16,8-1 1-16,4 1-1 0,2-1 1 15,9 1 0-15,0-2 1 0,5 0-3 0,3 0 4 16,0 0 0-16,-2 0-3 0,-7-5-2 16,-3 1 2-16,-10 0-1 0,-7-2-4 15,-9-2 0-15,-10-1 0 0,-9 1 1 16,-11 0-1-16,-11 1 1 0,-9 1 0 15,-6 1-1-15,-8 0 0 0,-1 0-1 16,-11 2-32-16,-4 1-56 0,-10-1-36 16,-1 1-68-16</inkml:trace>
  <inkml:trace contextRef="#ctx0" brushRef="#br0" timeOffset="208088.8236">23810 12650 282 0,'0'0'13'15,"0"0"-6"-15,75-10-6 0,-40 7 16 0,11-1 11 16,6-1 4-16,2 0 1 15,10 1-1-15,2 0-7 0,6-2 0 16,8 1-6-16,7 1-1 0,6-3-2 16,4 1-2-16,6 3-2 0,8-2-4 0,2 3 0 15,3 1 0-15,-1 0 0 16,1 1-2-16,-6 0-5 0,-1-1 1 16,-8 1-2-16,-9-2 1 0,-7-1 1 0,-13-1-1 15,-9 0 1-15,-11-4 0 0,-15-1 0 16,-8 0-2-16,-15 1 0 0,-8 2 0 15,-6 0 2-15,-9 1-1 0,-6 0-1 16,-11 0 0-16,-5 2 0 16,-6 0-15-16,-10 1-13 0,-2 2-12 0,-4 0-14 15,-7 0-24-15,-5 2-35 0,4 1-25 16</inkml:trace>
  <inkml:trace contextRef="#ctx0" brushRef="#br0" timeOffset="208522.3197">23794 12669 168 0,'0'0'53'16,"93"4"5"-16,-27-5-7 0,14-5 0 16,8 1 2-16,15-1-7 0,9-1-1 15,12-2-9-15,3 2-11 16,6-1-8-16,0 0 0 0,3 4-2 0,2 0-3 15,-4 0 2-15,1 0 2 0,-7 1-13 16,-10-1 1-16,-11 0-2 0,-15-1 1 16,-13 3 1-16,-14-4-3 0,-18 0 1 15,-15 1-2-15,-13 0-1 0,-15-1 1 16,-5 2 1-16,-16-3-1 0,-10 3-18 16,-14 0-31-16,-18 2-26 0,-7 1-21 15,-12 1-9-15,-10 0 36 0,-4 0 10 16,-9 3 30-16,-4-1 29 0,-3 2 4 15,-3 5 5-15,4-3 19 0,11 2 0 16,17 3 9-16,16-2 5 0,27-2 10 0,20 2-32 16,16-4-12-16,16-1-8 15,18 2 1-15,17-4 32 0,20-2 7 0,19 0-14 16,13 0-12-16,15 0-2 0,3 0-1 16,-1 0 4-16,-11 0 3 0,-11 4-11 15,-17-3-5-15,-16 2-2 0,-18-3-3 16,-19 0-99-16,-16-6-130 0</inkml:trace>
  <inkml:trace contextRef="#ctx0" brushRef="#br0" timeOffset="220369.1518">23624 12666 292 0,'0'0'65'0,"0"0"-6"0,0 0-12 16,0 0-7-16,61-48-1 0,-46 47-7 15,-2 1-9-15,-1 2-4 0,2 4-4 16,1 2-1-16,2 0 1 16,0 4 0-16,2-3 0 0,5 4-1 0,1 0 1 15,3 0 5-15,1 2-2 0,1 1-4 16,1 3-1-16,-1-1 0 0,0 3-4 16,-8 1-1-16,-3 1-1 0,-5 0-3 15,-3 2-3-15,-9-3 1 16,-2 5 0-16,-9-3-2 0,-2 4 1 0,-4 2 1 15,-1 1-1-15,-2 2-1 0,1 0 0 16,-2 4-2-16,3 3 0 0,1 2 2 16,1 3 0-16,-1 1 1 0,4 1 1 0,1-3 0 15,0-5 0-15,5-2 0 0,-2-4-2 16,4-4 2-16,-1-4-1 16,4-2 0-16,-1-6 0 0,0 1-1 0,1-3 1 15,0-1 0-15,0-1-1 16,1-1 0-16,0 3 1 0,1-2 0 0,0 1 0 15,1 0-1-15,0 1 1 16,-2 0 1-16,1 2 0 0,-2-1 2 0,0 1-1 16,0 4 1-16,-2-1-1 15,-3 2 0-15,-1-1 0 0,-1 2 0 0,-3 0-2 16,0 3 0-16,3-2-1 0,-5 3 1 16,4 2-1-16,0 3 0 0,3 5 2 15,0 4-1-15,1 0 2 0,2 4 2 16,0 1-2-16,2-1 2 0,0-1-2 15,2-1 0-15,4-1-2 0,-3-1 2 16,-1-1-3-16,3 1 0 0,-3-2 1 16,-1 2 0-16,-1 0-1 0,0 0 1 0,-1-2 0 15,-3 1-1-15,0-3 1 0,-4 2-1 16,1-1-1-16,-2-2 1 0,-1-3 0 16,-2 1 0-16,0-6 0 0,-1 0 2 15,-1-2 0-15,-3-4 1 0,0 2-2 16,-3-6 2-16,-1 1-3 0,1-1 0 15,-2-2 0-15,-3 3 1 0,0-3 0 16,-2-1-1-16,2 0 0 0,-1-5 0 0,0 0 1 16,3-5-1-16,5-3 0 15,0-2 1-15,3-4-1 0,3-7 0 16,6-12-16-16,6-9-27 0,2-12-52 16,14-14-46-16,3 0-192 0</inkml:trace>
  <inkml:trace contextRef="#ctx0" brushRef="#br0" timeOffset="220824.7596">24303 13821 306 0,'0'0'156'15,"0"0"-94"-15,0 0-1 16,0 0-2-16,0 0-13 0,0 0-21 0,0 0-7 16,-8 1 1-16,14 2-6 0,6-1-3 15,7 1 16-15,5 0 3 0,5-3-5 16,5 0-4-16,1 0-3 0,0-1-4 16,-2-2-5-16,-4 1-3 0,-4 0-3 15,-7 0-1-15,-6 2-1 0,-4 0 0 16,-5 0 0-16,-2 0-2 0,-1 0-25 15,0 3-20-15,-3 3-30 0,-3 4-16 16,-6-1-38-16,-4-2-60 0,3 0-81 16</inkml:trace>
  <inkml:trace contextRef="#ctx0" brushRef="#br0" timeOffset="221001.6887">24279 13996 239 0,'0'0'180'16,"0"0"-119"-16,0 0-15 0,0 0 14 0,0 0-13 15,0 0 4-15,55 22-2 0,-22-22 5 16,1 0-12-16,-1-4-13 0,-3 3-7 16,-8-1-11-16,-3 2-7 0,-4 0-3 15,0 0 0-15,-2 0-1 0,2 0 0 16,-1-4-13-16,2-3-33 0,2-3-56 16,1-4-81-16,-2 1-196 0</inkml:trace>
  <inkml:trace contextRef="#ctx0" brushRef="#br0" timeOffset="221270.8262">24919 13746 368 0,'0'0'144'0,"0"0"-79"0,0 0-24 15,0 0 25-15,0 0-12 0,0 0-19 16,0 0-10-16,0 0-9 0,0 0-8 15,-15 16-2-15,13 5 16 0,1 6-1 16,1 3-1-16,0 3-6 0,0 1 0 16,0-2-3-16,-1-1-1 0,-1-1-3 15,2-1-3-15,-2-5-1 0,1 0-3 16,-1-5 0-16,0-3 0 0,1-5 0 16,0-2-3-16,-1-4-24 0,1-1-22 15,1-2-49-15,0-2-34 0,0-5-81 0,3-4-126 16</inkml:trace>
  <inkml:trace contextRef="#ctx0" brushRef="#br0" timeOffset="221586.1971">24876 13655 488 0,'0'0'17'15,"-5"-55"32"-15,4 45 22 0,1 6-11 16,0 1-13-16,0 2-8 0,3-1-10 15,3 1-9-15,4 1-2 0,5 0 0 16,7 1-1-16,4 5-1 0,3 2-2 0,3 5-1 16,0-2-4-16,0 4-1 0,-4 2-8 15,-5-1 1-15,-7 2-1 16,-6 4 0-16,-7 1 2 0,-5 3-2 0,-11-1 1 16,-5 4 3-16,-9-2-4 15,-2-6 1-15,0-1 0 0,-4-2 0 0,2-6-1 16,1-1 0-16,0-4 2 0,9-5-2 15,4-2-1-15,4 0 1 0,5-2 0 16,0-4 0-16,6-2 1 0,1-2-1 16,1-3-26-16,5-2-17 0,10 1-42 15,4 1-53-15,1 0-125 0</inkml:trace>
  <inkml:trace contextRef="#ctx0" brushRef="#br0" timeOffset="222102.754">25638 13473 300 0,'0'0'119'16,"0"0"-71"-16,0 0-14 0,0 0 36 16,0 0-16-16,0 0-21 0,0 0-12 15,0 0-9-15,-18 3-4 0,-1 14-4 16,-3 9 3-16,-3 3 4 0,-3 6 0 0,0 6-1 15,4 5-2-15,0 7-3 16,1 4-1-16,5 6 4 0,4 1 1 16,5-3 0-16,6-2 1 0,3-4-6 0,13-7 2 15,6-3 0-15,9-6-1 0,6-2-2 16,2-6 0-16,8-6 0 0,0-3 3 16,2-6 0-16,-2-3 0 0,-2-3-1 15,-5-2 2-15,-6-3 2 0,-7-2 0 16,-8 0 0-16,-8-3-2 0,-4 2-2 15,-4-1-2-15,0-1-2 0,-1 1 5 16,-4-1 4-16,-4 1-2 0,-7-1-4 0,-1 0-3 16,-1 0-1-16,0-3 0 15,4-3-2-15,1-2-23 0,4-3-23 16,0-7-51-16,3-4-55 0,0-4-237 16</inkml:trace>
  <inkml:trace contextRef="#ctx0" brushRef="#br0" timeOffset="222870.4944">25814 13724 221 0,'0'0'86'0,"0"0"-33"0,0 0 14 0,0 0 1 16,0 0-1-16,0 0-18 16,0 0-13-16,-3-26-6 0,3 26-9 15,0 0 0-15,7 7-8 0,2 3-2 16,3 5 14-16,5 8 0 0,1 2-1 16,1 5-5-16,2 1-2 0,0 1-3 0,1-1 1 15,-3 0-4-15,3-6-1 0,-3 0-1 16,-1-5-2-16,-1-1-2 0,-3-4 0 15,-3-2 1-15,-2-5-3 0,-4-2-2 16,-3-2 0-16,0-3 1 0,-1 1-2 16,-1-2 1-16,0 0-1 15,0 0 4-15,-5-6-4 0,-1-1-14 0,-5-4-19 16,-3 1-23-16,2-5-42 0,-3 2-11 16,3-3-48-16,5 2-81 15</inkml:trace>
  <inkml:trace contextRef="#ctx0" brushRef="#br0" timeOffset="223204.8274">26040 13659 149 0,'0'0'145'0,"0"0"-96"0,0 0 7 15,0 0 18-15,0 0-17 0,0 0-13 16,0 0-18-16,0 0-6 0,0 0-5 16,-34 37-2-16,20-12 11 0,-3 5 3 15,1 1-7-15,-2 2 0 0,2 0 2 16,-2-2-4-16,1 3-2 0,-1-5-3 16,1-3-6-16,2-2 0 0,2-3-4 15,2-4-3-15,1-2 0 0,5-5 1 16,0-4 0-16,4-2 1 0,1-3-2 15,0-1 0-15,0 0 0 0,0 0 2 16,0 0 1-16,0 0-1 0,0 0-2 0,0-1 0 16,7-5-35-16,1-5-55 0,2-5-90 15,-1-3-283-15</inkml:trace>
  <inkml:trace contextRef="#ctx0" brushRef="#br0" timeOffset="223937.9459">26336 13773 104 0,'0'0'15'15,"0"0"43"-15,0 0 34 0,0 0-31 16,0 0-7-16,0 0 12 0,0 0-19 16,-3 0-2-16,3 0-1 0,0 0-13 15,0 0-6-15,0 0-4 0,-1 0-6 16,1 0 0-16,0 0-2 0,0 0 0 15,1 2 3-15,3-1 1 0,3 1 3 0,2 0 10 16,4-2-4-16,4 2-4 16,-1-2-1-16,6 0-1 0,2 0-5 15,-1-2-2-15,4 1-3 0,-3-1-2 0,1 0 1 16,-3-1-3-16,-6 0 0 16,-2 0-2-16,-9 2-1 0,-1 0 0 15,-4 0-3-15,0 0 1 0,0 1 0 16,0 0 0-16,0 0-1 0,0 0 0 0,0 0-11 15,0 0-13-15,0 0-11 0,-1 1-12 16,-4 1-23-16,-3 2-17 0,-3 2-43 16,-2-2-103-16</inkml:trace>
  <inkml:trace contextRef="#ctx0" brushRef="#br0" timeOffset="224924.6315">26349 13908 216 0,'0'0'91'0,"0"0"-39"0,0 0 18 0,0 0-13 16,0 0-17-16,0 0-2 0,0 0-4 16,0 0-10-16,-12 2 0 15,12-1 2-15,1-1-8 0,2 2 0 0,6 0-4 16,-2 1 4-16,6 0 6 0,0-1-9 15,1 2 0-15,1-1-2 0,-1 0-1 16,1 1-2-16,1-2-2 0,5 1 0 16,-4-1-2-16,0 0-1 0,-3-1-1 15,-2-1 0-15,-2 0-2 0,-4 0-1 16,-2 1 0-16,-1-1 0 0,-3 0-1 16,0 0 0-16,0 0 0 0,0 0 2 15,0 0 0-15,0 2-1 0,0-2 1 16,0 0 0-16,0 0-1 0,0 0 0 15,0 0-1-15,0 0 0 0,0 0 0 16,0 0 1-16,0 0-1 0,0 0 1 16,0 0 0-16,0 0-1 0,0 0 1 0,0 0 1 15,0 0-1-15,0 0 1 0,0 0 0 16,0 0-1-16,0 0 0 0,0 0 0 16,0 0 0-16,0 0 0 0,0 0-1 15,0 0 0-15,0 0 1 0,0 0 0 16,0 0-1-16,0 0 0 0,0 0 0 15,0 0 0-15,0 0-1 0,0 0 1 0,0 0 0 16,0 0-1-16,1 0-1 16,2 0 2-16,-2 1 0 0,2 0 1 15,-2-1-1-15,0 0 0 0,-1 0 1 16,0 0 0-16,0 0-1 0,0 0 0 0,0 0 1 16,0 1-1-16,0-1 2 0,0 0 1 15,0 0 0-15,0 0-2 16,0 0-1-16,0 0 2 0,0 0 0 0,0 0-1 15,0 0 0-15,0 0 1 0,0 0 2 16,0 0 1-16,0 0-1 0,0 0 1 16,0 0-1-16,0 0-1 0,0 0-1 15,0 0 0-15,0 0 0 0,0 0-2 16,0 0 1-16,0 0-1 0,0 0 1 16,0 0-1-16,0 0 0 0,0 0 0 15,0 0 1-15,0 0-1 0,0 0 0 16,0 0 0-16,0 0 0 0,0 0 0 15,0 0 1-15,0 0-1 0,0 0 0 16,0 0 0-16,0 0 0 0,0 0 0 0,0 0 0 16,0 0 0-16,0 0 0 15,0 0 0-15,0 0 0 0,0 0 0 0,0 0 0 16,0 0 0-16,0 0 0 16,0 0-1-16,0 0 1 0,0 0 0 15,0 0 0-15,0 0 0 0,0 0 0 0,0 0 0 16,0 0 0-16,0 0 0 0,0 2 0 15,0-2 0-15,0 0 0 0,0 0 0 16,1 0 0-16,-1 0 0 0,0 0 0 16,0 0 0-16,0 0 0 0,0 0 0 15,0 0 0-15,0 0 0 0,0 0 0 16,0 0 0-16,0 0 0 0,0 0-1 16,0 0 1-16,0 0 1 0,0 0-1 15,0 0 0-15,0 0-1 0,0 0 0 16,0 0-3-16,0 0-27 0,1 0-14 15,3 0-36-15,1-2-9 0,7 0-35 16,0-3-50-16,4 0-105 0</inkml:trace>
  <inkml:trace contextRef="#ctx0" brushRef="#br0" timeOffset="225511.1186">27046 13803 315 0,'0'0'57'0,"0"0"-13"15,0 0 16-15,0 0 9 0,0 0-15 16,0 0-20-16,15-49-7 15,-18 42-4-15,-4 1-4 0,1 0-2 16,-1 0-5-16,-1 1-2 0,-1 2 3 0,0 0 1 16,0 3-1-16,-1 0-2 15,-2 0-4-15,0 3 3 0,-4 3-3 16,4 5 3-16,-3 2-2 0,1 2 0 0,-3 7-3 16,2-2-2-16,1 2 0 0,2 5-1 15,4-5-1-15,1 1 1 0,2-4-2 16,4-3 0-16,1-3 0 0,0-5 0 15,2 0 0-15,2-5 0 0,3 1-2 16,0-3 2-16,4-1 2 0,4-1-1 16,1-7 1-16,1 0-1 15,-1-2 0-15,0-3-1 0,-3 1 0 0,-2-1 1 16,-1 1 0-16,-4-1 0 0,-1 0 0 16,-2 0-1-16,-2 1 2 0,1-1 1 15,-2 3 4-15,0 3 5 0,0 2-2 16,-3 4-1-16,3 0-3 0,-2 1-1 0,0 5-4 15,-3 4-1-15,0 9 0 0,-1 1 2 16,0 1-2-16,2 1 0 0,4-1 1 16,0-3 0-16,4-3-1 15,4-2 1-15,1-2-1 0,3-2 0 16,2-4 1-16,3-3-1 0,-1-1 0 0,3 0-7 16,-3-3-17-16,-1-5-31 15,-1-2-43-15,-1-4-34 0,-3 1-130 0</inkml:trace>
  <inkml:trace contextRef="#ctx0" brushRef="#br0" timeOffset="225726.5558">27166 13584 372 0,'0'0'64'16,"24"-54"-2"-16,-11 51 11 0,2 3-21 16,3 8-7-16,0 7-5 0,3 6-7 15,-2 8 6-15,1 1-4 0,-3 5-7 16,-4 1-2-16,-2 1-4 0,-6 0-4 15,-3 0-1-15,-2 2-2 0,-3 0-5 0,-4 1-3 16,-4 2-7-16,-6 0 0 0,-4-3 0 16,-6-1 1-16,-1-3-1 0,-5-5-2 15,-1-6-24-15,-1-1-2 0,-1-3-19 16,6-6-40-16,3-6-24 0,10-5-78 16</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0T09:30:08.597"/>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B050"/>
    </inkml:brush>
  </inkml:definitions>
  <inkml:trace contextRef="#ctx0" brushRef="#br0">23265 4400 155 0,'0'0'12'16,"0"0"27"-16,1-57-18 15,-1 52 11-15,0 2 21 0,0 2 2 0,0 1-6 16,-1 0-9-16,1 0-23 0,0 0-7 16,-1 5-3-16,0 4-2 0,-1 6 2 15,-1 2 6-15,2 5 13 0,1 5 1 16,-1 4-4-16,1 6-11 0,0 3-4 16,1 5-4-16,0 2 2 0,2 4 0 15,0 1 1-15,-1 3-4 0,0 3 1 16,-2 4-1-16,0 4 0 0,-2 4 6 15,-4 1 0-15,3 6-1 0,-3 0 0 16,0 0 0-16,2 2-2 0,0 0-3 16,-2 3-1-16,2 6-1 0,1 2 1 0,0 6-2 15,-4 2 3-15,1 2 10 16,-3 3-8-16,1 2-1 0,-2-3 0 0,0-2 8 16,-2-1 3-16,2 0-6 0,0-3-3 15,-1 3 0-15,1-5-2 0,1 0-4 16,2-4 3-16,1-7 2 15,3-7-2-15,2-7 2 0,1-8-2 0,1-8 1 16,5-8-2-16,3-6 1 0,-1-9-2 16,0-5 0-16,-3-9 0 0,-2-5-1 15,-1-6-1-15,-2-4 0 0,0-1 1 16,0-8 0-16,-1-8-3 0,-1-4-31 16,-1-9-28-16,-2-4-44 0,-6 1-105 0</inkml:trace>
  <inkml:trace contextRef="#ctx0" brushRef="#br0" timeOffset="651.0124">20964 7470 147 0,'0'0'120'16,"0"0"-75"-16,0 0-38 0,0 0-5 15,62-9 0-15,-36 4 1 0,4-1-1 16,3 2 0-16,7 1 2 16,3 2 4-16,6 1 5 0,6 0-4 0,3 0-1 15,8 2-1-15,8 0 0 16,9 0-3-16,7 1-4 0,8 0 0 0,6 0 1 16,8-1-1-16,4 0 1 0,5 1-1 15,6-3 2-15,5 0 0 0,7 0 0 16,7 0 6-16,9 0 9 0,2 0-1 15,11 0 0-15,8 0-2 0,8 0-2 16,11 0-5-16,1 0-6 0,7 0 3 16,6 0 5-16,3 0-6 0,5 1-2 15,4 1-1-15,1 1 4 0,4 1 0 16,4-1-3-16,0 2 1 0,-2-1 3 16,2 1 4-16,1 1-2 0,3-1-6 15,1-1 7-15,2-1 1 0,-1 2-7 16,-2-1 2-16,-4 0 5 0,-3 1 0 15,-3 2-6-15,-8-1 5 0,-4 1 0 16,-12 0 3-16,-4-3-8 0,-12 1 6 16,-14-3 2-16,-9 1-1 0,-13 0-1 0,-11-3-5 15,-13 1 1-15,-15-1 3 0,-12 0-2 16,-12 0 0-16,-9-1-6 0,-14-3 0 16,-12-1 0-16,-12-1 1 15,-8-4 0-15,-13 0-1 0,-11-4-8 0,-7-4-43 16,-17-12-63-16,-12-2-183 0</inkml:trace>
  <inkml:trace contextRef="#ctx0" brushRef="#br0" timeOffset="1850.4962">22206 5109 97 0,'60'3'78'0,"-1"-3"-46"16,3 0-28-16,6-1 10 0,4-1 3 16,3-1-1-16,3 2-10 15,4-1-1-15,4-1-1 0,6 2-2 0,1-2 0 16,9-1-1-16,4-3-1 0,0-1-134 16</inkml:trace>
  <inkml:trace contextRef="#ctx0" brushRef="#br0" timeOffset="2068.3932">25125 5143 450 0,'90'5'7'0,"8"0"-5"0,2 2-1 15,4 3 9-15,-2-3-2 16,1-2-6-16,1-1-2 0,-4-1 0 0,3 2-3 16,0-1-63-16,-3 0-15 0,0-2 6 15,-2-1 10-15,0 1 14 0,0 2 30 16,2 1 21-16,1-3 6 0,1 2 9 15,6-1 1-15,5 0-1 0,3-1-8 16,6-1-3-16,2 0-4 0,3-1-4 16,5 0-132-16</inkml:trace>
  <inkml:trace contextRef="#ctx0" brushRef="#br0" timeOffset="2191.172">29689 5337 366 0,'130'6'71'16,"2"1"-66"-16,4 2-4 15,0 0-1-15,3 0 3 0,-4-4-1 0,2 4-2 16,-1-2-1-16,1 1-72 0,-7 1-35 16,-6 0-11-16</inkml:trace>
  <inkml:trace contextRef="#ctx0" brushRef="#br0" timeOffset="2234.96">31908 5518 99 0,'0'0'0'0</inkml:trace>
  <inkml:trace contextRef="#ctx0" brushRef="#br0" timeOffset="3851.6854">22259 5004 95 0,'0'0'11'16,"0"0"128"-16,0 0-84 0,0 0-27 16,0 0-8-16,55-22 10 0,-22 20 5 15,10-1-8-15,10 0-5 0,7 3-3 16,7 0-5-16,6 1-6 0,11 5-5 15,4 0-2-15,14 0 1 0,7 0-2 16,7 2 1-16,13-1 0 0,3 0 0 16,10 1-1-16,9-3-1 0,9 2 1 0,6 1 0 15,10-1 1-15,8 1 0 0,7 3-1 16,13-2 0-16,5 1 0 0,11-1 3 16,8 2 6-16,11-3-2 0,3 1-6 15,9-2 6-15,4 0 5 16,5 1-6-16,9-2-5 0,8 5 5 0,3-2-1 15,5 0-2-15,8 5-1 0,1 0 2 16,6 2-2-16,1-1-2 0,-1 3 0 16,-2-1-2-16,-4-2 2 0,-6 3 0 15,-2-2-40-15,-13-2-22 0,-10 2-41 16,-15-9-88-16</inkml:trace>
  <inkml:trace contextRef="#ctx0" brushRef="#br0" timeOffset="4824.4204">21804 5396 287 0,'0'0'109'15,"29"-80"-76"-15,-17 53 19 16,3 9 2-16,-3 6-4 0,1 6-21 0,0 6-3 16,-4 1-6-16,3 10-8 15,0 2-6-15,-3 6 3 0,3 1 2 16,-3 3-1-16,0 2-4 0,2-3 0 15,-3 1-4-15,4-3 2 0,1-3-1 0,-1-3 1 16,1-4-1-16,0-6-1 16,4-4 0-16,-1-5 0 0,5-8 1 0,2-7-1 15,-3-1-1-15,-2-3 1 16,-3-2-1-16,-1-3 0 0,-6 0 0 0,0 0 0 16,-2-1 7-16,0 5 11 15,-1 4-3-15,-2 7-4 0,-3 7-2 0,0 4-3 16,0 3-1-16,0 0 0 0,0 5-4 15,-3 6-2-15,-3 3 0 0,-1 6 0 16,3 3 1-16,-2 2 0 0,4 3 0 16,2 1 0-16,0 2 0 0,5 3 3 15,3-1 2-15,4 9 1 0,-1-1-1 16,-1 1-2-16,3 3-1 0,-1-5 1 16,0 2-3-16,0-5 3 0,-3-2-3 0,1-1-1 15,-3-4 1-15,-1 0-1 16,-3-2-2-16,0-2 2 0,-3-1 0 0,0-2 1 15,-4-1-1-15,-5 0 0 16,-4-2 1-16,-3-2 0 0,-5-5-1 0,-3 0 2 16,-3-3 0-16,-4-2-2 0,-5-3-2 15,-2-5 0-15,0 0 2 0,-3-5 1 16,-1-6-1-16,0-6 1 0,5-4 1 16,4-6-2-16,7-5 1 0,10-3 1 15,9-4 15-15,7-2-1 0,3 3-6 16,12-1-4-16,9 4-2 0,14-2-1 15,14-2-3-15,21 0 0 0,20-4 0 16,25-3 0-16,21-4 1 0,31-2-1 16,31-5-31-16,30-10-45 0,17-11-40 15,11 0-212-15</inkml:trace>
  <inkml:trace contextRef="#ctx0" brushRef="#br0" timeOffset="7490.4718">24910 3485 356 0,'0'0'127'16,"0"0"-117"-16,0 0-6 0,0 0 4 15,0 0-8-15,0 0 0 0,0 0 1 16,14 76 0-16,-9-41 1 0,2 7-1 15,2 7 1-15,-1 6-1 0,2 9-1 16,-3 6 2-16,1 9 1 0,-5 5-2 0,-2 8 3 16,-1 9-2-16,-1 5 1 0,-5 8 6 15,-2 2 7-15,1 5-4 0,-1 7-3 16,2 4-2-16,2 6-2 0,-3 2 3 16,3 3-8-16,1 2 4 0,-1 1-1 15,-2 2 2-15,2 3 0 0,-1 1 2 16,-1 2 2-16,0 1-2 0,3-1 5 15,-2 2-2-15,-1 1 2 0,3 0-3 16,-1 0-1-16,-1-2-7 0,1-6 2 16,2-2-1-16,2-7 1 0,0-6-3 15,0-5-1-15,0-11 1 0,8-10 0 0,0-11 1 16,3-9-1-16,0-16-20 16,-1-22-73-16,-5-19-169 0</inkml:trace>
  <inkml:trace contextRef="#ctx0" brushRef="#br0" timeOffset="8109.4779">27700 4082 257 0,'0'0'259'0,"0"0"-249"0,0 0-10 0,0 0 0 16,0 0-1-16,0 0 0 15,0 0 1-15,54 68 0 0,-46-41 0 0,0 6 0 16,-3 6 1-16,2 8 0 0,-4 5 1 16,-1 6-2-16,-2 5 1 15,0 4 5-15,0 6 1 0,-4 0 5 0,0 8 5 16,0 3-5-16,1 1-1 0,3 8 1 16,-1 4-3-16,0 4-2 0,1 5 6 15,0 3 1-15,0 6 1 16,1 2-4-16,1 5-1 0,1 2 0 0,0 3 1 15,0 3-1-15,-1 3-9 0,2 2 3 0,0 2 1 16,3 2 0-16,0 0-2 16,2-2 0-16,3 0-2 0,-2-2-1 15,-3-6 0-15,0-3 2 0,-4-7-1 16,-3-1 0-16,-2-8-1 0,-9-8-39 0,-4-14-53 16,-5-20-197-16</inkml:trace>
  <inkml:trace contextRef="#ctx0" brushRef="#br0" timeOffset="8878.225">24324 8107 275 0,'0'0'117'0,"-20"-56"-92"0,16 32 20 16,4 3 4-16,0 1 16 0,8 4-19 15,8 3-14-15,8 2-6 0,5 4-8 16,5 2-1-16,4 4 0 0,2 2 1 15,0 7 0-15,-4 4-6 0,-5 5 1 0,-11 4-7 16,-3 1-3-16,-9 6-2 0,-8 4 0 16,-10 2 1-16,-12 5-2 0,-10 0 1 15,-8 0-1-15,0-3-1 0,0-4-1 16,3-4-7-16,7-7 4 0,7-10 0 16,8-2 5-16,10-6 0 0,1-3 1 15,4-4 2-15,5-10 1 0,7-7-3 16,8-8-1-16,6-3 0 0,13-2 0 15,1 0-1-15,7 4 1 0,-2-2 0 16,-1 1 0-16,-2 2 0 0,-5 0 1 16,-3 4 0-16,-4-1 5 0,-3 2 4 15,-8 2 1-15,-6 0 2 0,-7 4-3 16,-4 1-3-16,-2 0-1 0,-5 4 0 16,-7-1-1-16,-4 6-1 0,0 1-4 15,-3 6 2-15,3 4-2 0,-3 8 0 0,2 10 1 16,2 7 0-16,-1 5-1 0,5 5 1 15,6 2 2-15,3 3 1 16,2 0 2-16,4-3-1 0,9 0 1 16,4-5-1-16,4-3-3 0,5-4-2 0,4-6 2 15,1-4-2-15,6-5 0 0,1-5-15 16,-2-5-21-16,4-3-20 0,-4-2-27 16,-3-6-23-16,-8-2-38 0,-2-2-39 15,-7 1 32-15</inkml:trace>
  <inkml:trace contextRef="#ctx0" brushRef="#br0" timeOffset="9042.8917">25099 8235 94 0,'0'0'60'0,"0"0"-2"0,-19-55-5 0,13 39 1 0,0 3 0 16,2 4-2-16,2 3 5 16,2 3-2-16,0 3 7 0,0 0-13 15,0 5-15-15,1 5-23 0,3 12 10 16,2 3 13-16,-3 9 2 0,-2 6 1 16,-1 2-3-16,0 1 0 0,0 3-5 0,2-2-4 15,4 0-7-15,3 4-8 16,1-2-10-16,-1-2 0 0,0-3 0 0,-3-7-1 15,-1-6-18-15,3-3-41 0,-5-10-49 16,1-9-74-16</inkml:trace>
  <inkml:trace contextRef="#ctx0" brushRef="#br0" timeOffset="9658.2137">27173 8395 261 0,'0'0'246'0,"0"0"-227"0,26-61 9 16,-7 47 8-16,4 2 8 0,2 4-10 0,8 4-12 16,5 4-1-16,0 0-5 15,2 0-1-15,-5 5-2 0,-4 2-2 16,-7 4-2-16,-6 0-4 0,-7 5-4 15,-6 3 0-15,-4 3 0 0,-3 2-1 16,-10 4 1-16,-8 4-1 0,-6 1 1 0,-7-2-1 16,1-3-1-16,1-4 0 0,2-4 1 15,4-3-1-15,7-6 1 0,4-4 1 16,8-2 0-16,4-5-1 0,2 0 0 16,1-5 2-16,5-8 4 0,7-5-3 15,4-8-2-15,7-1 1 0,2-4-2 16,5 0 1-16,1-1-1 15,-1-3 1-15,2 1 0 0,-3 2 0 16,-3 1 1-16,-1 5 3 0,-7 5 5 0,-2 7 3 16,-7 2 3-16,-6 7-1 0,-3 5-3 15,-1 0-6-15,0 10-4 0,-3 5-1 16,-2 7 0-16,-2 5-1 0,-1 1 2 16,2 0-1-16,4-2-1 0,2-1 1 0,8-3-1 15,3 0-1-15,4-2-5 0,4 0-47 16,4-6-33-16,0 0-32 15,1-3-96-15,1-4-163 0</inkml:trace>
  <inkml:trace contextRef="#ctx0" brushRef="#br0" timeOffset="9929.3529">27998 8578 427 0,'0'0'31'0,"0"0"4"16,0 0-3-16,0 0 13 0,62-32-6 15,-41 32-8-15,-3 5 4 0,1 2-15 16,-3 5-2-16,-4 1-2 0,-9 5-4 15,-3 2-5-15,-9 2-2 0,-8 3-1 16,-2 2-1-16,-4-1-1 0,-4 2 0 16,3-2-1-16,-3-1 0 0,7-3 0 0,2-1 0 15,6-6-1-15,9-4 5 16,3-3 12-16,12 0-1 0,13-6-5 0,14-2 3 16,18-1 3-16,10-10-2 15,13 0-5-15,3-2-4 0,5 0-3 0,1-3 0 16,-1 2-2-16,-5 5 1 15,-13 2-1-15,-7 3-1 0,-13 4-35 0,-17-5-60 16,-11 3-82-16,-8-4-405 0</inkml:trace>
  <inkml:trace contextRef="#ctx0" brushRef="#br0" timeOffset="16850.8072">25755 5054 206 0,'0'0'14'16,"0"0"-2"-16,0 0 18 0,0 0 6 16,0 0-10-16,0 0-9 0,-59 10-3 15,40 8-3-15,-6 3-3 0,-4 7-1 16,-4 4 0-16,-5 8-1 0,-6 7 3 0,-3 8 0 16,-6 7 0-16,-7 6 2 15,1 4 3-15,-4 3-8 0,3 0 0 0,6-4-4 16,3-2 1-16,4-6-1 15,8-3-1-15,-2-8 1 0,5-6-2 0,5-5 1 16,5-8-1-16,5-8 0 0,5-4 0 16,8-10 0-16,5-5 0 0,3-3 0 15,0-3-2-15,3-2-18 16,7-9-30-16,5-11 23 0,6-9-48 0,0-3-40 16</inkml:trace>
  <inkml:trace contextRef="#ctx0" brushRef="#br0" timeOffset="17200.7036">26219 5038 315 0,'0'0'1'16,"0"0"2"-16,0 0-2 0,0 0 20 15,0 0 19-15,0 0 12 0,0 0-27 16,-51 7-16-16,9 23-3 0,-4 8 2 15,-7 6-3-15,-1 6-2 16,-1 6 1-16,-4 1 3 0,-1 5-1 0,-3 6 3 16,-2 2-2-16,-2 1 2 0,3 1-9 15,-2 0 4-15,-1 2-1 0,-7 1-1 16,0 0-1-16,-3 1-1 0,1-3 1 16,2 0-1-16,4-6 0 15,3-6 1-15,5-7 0 0,13-9 0 0,7-8-1 16,8-9-1-16,6-5 1 0,11-8 0 15,3-8 0-15,10-3 0 0,4-4 0 16,5-4-8-16,13-11-55 0,13-10 11 16,8-12-52-16,5-5-61 0</inkml:trace>
  <inkml:trace contextRef="#ctx0" brushRef="#br0" timeOffset="17569.6094">26762 5132 363 0,'0'0'1'0,"0"0"2"0,0 0 2 0,0 0 19 16,-69-36-5-16,41 42-3 16,-1 3-5-16,-3 5 5 0,-1 1-2 15,-1 4-7-15,1 4-4 0,-2 4 2 16,-1 5-2-16,1 6-1 0,-6 6 1 15,-2 6 0-15,-5 9 3 0,-6 5 1 16,-6 8-1-16,-3 8 5 0,-4 2-3 16,1 6-1-16,-3 3-4 0,-1 0 2 15,1 2-2-15,1-3-2 0,7-3-2 0,0-7-1 16,5 0 2-16,0-4 0 0,4-7 0 16,0 1 1-16,0-7-1 0,2-1 1 15,3-8-1-15,3-7 0 16,8-3 0-16,4-10 0 0,11-7 1 0,3-7-1 15,7-9 0-15,7-7 0 0,4-4-1 16,2-4-5-16,9-9-36 0,9-13-13 16,6-6-55-16,4-3-54 0</inkml:trace>
  <inkml:trace contextRef="#ctx0" brushRef="#br0" timeOffset="17938.6836">26953 5406 269 0,'0'0'105'0,"0"0"-100"16,-29-52-4-16,16 48 2 0,-3 2 20 16,0 2 0-16,-1 0-9 0,1 7-6 15,-1 8-3-15,-5 2 2 0,-2 10-3 16,-4 4-3-16,-5 9 1 0,-6 10-1 15,-5 4 1-15,-8 11 0 0,-6 5-1 16,-6 8 0-16,-5 5 2 0,-6 5 1 16,-4 7 2-16,2 0-6 0,-2 1 2 15,3-2 1-15,2-4-3 0,2 0 2 16,2-5 1-16,-1 0-2 0,3-4 0 16,0-4-1-16,5-2-2 0,3-5-1 15,6-5 3-15,7-2 0 0,3-8 1 0,8-5-1 16,8-8 0-16,6-11 0 15,12-8 2-15,4-8-2 0,6-6 0 16,7-7-5-16,8-2-20 0,8-12-33 0,10-11-5 16,11-13-28-16,-4-2-78 15</inkml:trace>
  <inkml:trace contextRef="#ctx0" brushRef="#br0" timeOffset="18315.8739">27258 5529 278 0,'0'0'1'0,"0"0"6"16,0 0 22-16,-31-51 29 15,22 51-16-15,1 0-15 0,-2 10-6 0,-5 7-8 16,-6 10-8-16,-8 11-3 0,-6 7 7 15,-7 7 5-15,-8 7-1 0,-7 10 0 16,-4 6-1-16,-5 8 0 0,-3 5-7 16,-4 4-3-16,2 3 0 0,-1-2 1 15,4-1-3-15,-3-9 2 0,3 2 1 16,-1-3 2-16,-3-2 2 0,2 0-1 16,1-2-2-16,3-5-3 0,2-6-1 0,7-7 2 15,6-7-2-15,8-11 1 16,9-8 1-16,7-11-2 0,11-10-2 15,13-9 2-15,4-6 1 0,16-13-1 16,8-5-9-16,9-11-31 0,9-6-25 16,8-8-58-16,-3 2-86 0</inkml:trace>
  <inkml:trace contextRef="#ctx0" brushRef="#br0" timeOffset="18684.9073">27622 5777 456 0,'0'0'1'0,"0"0"-2"0,0 0 2 0,-57-15 4 16,33 17 16-16,-3 5-4 0,-3 4-5 16,-5 6-4-16,-2 4 9 0,-5 6 0 15,-3 7-2-15,-4 7-7 16,-7 8 1-16,-2 11-4 0,-5 6 1 0,-1 9-1 15,-1 6 1-15,2 4-1 0,2 2 0 16,-1 2 0-16,4 0 0 0,-1-3 1 16,2 2-2-16,0 0-3 15,1-4-1-15,2-4-2 0,4-6 2 0,3-6 0 16,7-6 1-16,2-9 0 0,6-3-1 16,5-5 0-16,3-8 1 0,8-3-1 15,2-9 1-15,6-6-1 0,2-6 0 16,3-7 0-16,3-3-2 0,2-3-27 15,8-9-39-15,7-5 18 0,4-10-8 16,11-7-54-16,-2-2-37 0</inkml:trace>
  <inkml:trace contextRef="#ctx0" brushRef="#br0" timeOffset="19038.4899">27581 6306 316 0,'0'0'14'0,"0"0"-10"0,-56-18 14 15,34 21 30-15,-2 4 1 16,0 2-19-16,2 5-8 0,0 3-4 0,-1 4 4 16,1 5 4-16,-2 6-7 0,-1 7-4 15,-2 4-1-15,-2 8-2 0,0 3-3 16,-4 5-5-16,-1 0 0 0,-4 2 1 15,-4 2-1-15,1-3-1 0,-1-2 1 16,1-1 3-16,4-2-1 0,0-5-3 0,3-2 2 16,2-4-2-16,3-3-1 0,1-3 0 15,2-2-1-15,2-6 0 16,5-4-1-16,2-2 1 0,3-7-1 16,6-4 0-16,3-4-1 0,3-4 0 15,2-1-5-15,0-4-31 0,4 0 2 0,6-5 9 16,5-9 10-16,9-2-15 15,7-7-30-15,3-3-35 0,2-4-33 0</inkml:trace>
  <inkml:trace contextRef="#ctx0" brushRef="#br0" timeOffset="19318.401">27504 6803 429 0,'0'0'2'16,"0"0"-2"-16,-46 55 18 0,29-30 28 16,-4 3-5-16,0 5-16 0,-3 4-10 15,0-1-2-15,-1 5-4 0,-2 2 1 16,0-2-2-16,-2 3-1 0,-4-2 1 16,2 0-4-16,-1-4 1 15,3-1 1-15,2-5 2 0,3-5 1 0,4-3-2 16,7-8-4-16,6-3-1 0,4-7-2 15,2-5 1-15,1-1-1 0,0 0-3 16,6-6 1-16,6-7-12 0,6-5-16 16,2-6-62-16,-1 0-115 0</inkml:trace>
  <inkml:trace contextRef="#ctx0" brushRef="#br0" timeOffset="26024.2426">16075 4730 137 0,'0'0'12'16,"0"0"61"-16,0 0-29 0,0 0 16 16,1-51 8-16,2 41-5 0,-2 4-16 15,0 1 5-15,0 4-12 0,-1 1-4 16,0 0-2-16,1 7-16 0,1 9-8 16,0 6 2-16,0 5 15 0,2 4 3 15,-1 3-6-15,0-1-7 0,1 3-5 0,0-2 1 16,1-3-4-16,-1-2-6 15,0-6 1-15,0-4-1 0,-2-4 0 16,0-2 2-16,-1-5 1 0,-1-2 4 16,0-1-2-16,0-3 0 0,0-2-3 15,0 1-1-15,0-1 1 0,0 0 0 16,0 0 0-16,0 0 0 0,0-1-4 16,-4-4 2-16,2 3-3 0,-1-3 0 15,3-1 0-15,0 1 0 0,0-2-7 0,6 1-33 16,3-1-40-16,1-1-54 0,-1-2-163 15</inkml:trace>
  <inkml:trace contextRef="#ctx0" brushRef="#br0" timeOffset="26676.3815">20066 4775 176 0,'0'0'27'16,"0"0"23"-16,0 0-9 0,0 0 36 15,0 0 2-15,-5 62-27 0,1-39-4 16,1 3-4-16,0 1-13 0,1-3 2 16,-2-1-7-16,1-1-7 0,2-5-5 0,0 1 0 15,0-3 0-15,-1-2 1 0,2-3-5 16,-1-1-3-16,1-2 2 16,-1-3 1-16,1-2-2 0,0-2-2 15,0 0 0-15,0 0-1 0,0 0-1 0,0 0 0 16,-3 0-2-16,-1-2-2 0,-3 2-1 15,0 0-37-15,-6 0-56 0,0-4-86 16,-1-3-283-16</inkml:trace>
  <inkml:trace contextRef="#ctx0" brushRef="#br0" timeOffset="35857.7293">4210 5122 154 0,'0'0'128'16,"0"0"-66"-16,0 0-3 0,0 0 4 0,0 0-22 15,0 0-22-15,-59 10 1 16,34 7 3-16,-7 5-5 0,-1 2-5 0,-4 7 1 16,-7 6-5-16,-4 7-1 15,-6 9-4-15,-5 4 0 0,5 4 5 16,3 2 0-16,3 5-6 0,3 1-2 15,-1 2 1-15,4 2-1 0,-6 5 0 0,2 4 0 16,0 2-1-16,6 3 1 16,4 1-1-16,6 1 5 0,4 1 5 0,3 3-1 15,6 0 0-15,4 1 2 0,7 1-2 16,6 1-2-16,4-2-3 0,12 2-4 16,4 0 2-16,10-2 2 0,6-1-1 15,9-5 0-15,7-4 2 0,7-3-1 16,9-5-3-16,7-3 5 0,8-3 3 15,7-3-1-15,8-6 3 0,4-7 2 16,9-5 0-16,8-8-1 0,4-6-2 16,8-7 1-16,4-7-5 0,7-6-5 15,-3-8 1-15,1-1 3 0,-4-5 0 16,-4-1 0-16,-7-1-1 0,-7-8-4 16,-13 2-5-16,-10-2 5 0,-16-1 2 0,-11 0 0 15,-13-4-1-15,-16 3 1 16,-9-1-1-16,-12-4-1 0,-5 1 0 0,-8-4-2 15,-3-7-8-15,-2 0 1 16,-7-6 0-16,-9 3 3 0,-1 1 3 0,-2 5 2 16,0 5 0-16,2 8-3 0,6 4 4 15,2 4-1-15,5 2 1 0,4 0 0 16,0 2 0-16,4 5-1 0,5 5-2 16,7 6 3-16,6 1 0 0,6 3 2 15,1 3 1-15,0-3 0 0,-2 2 1 16,-1-1-1-16,-5 1-1 0,-3 1 4 0,-5-1 0 15,-8 2 1-15,-4-1-1 16,-1 0 0-16,-5 3 0 0,-9-2 0 0,-3-1-1 16,-1-2 0-16,-4-4 0 0,-3-1-2 15,-2-2-1-15,0-3 0 16,-5 0-2-16,-4-5 0 0,-5 0-30 16,-8-5-54-16,-5-3-89 0</inkml:trace>
  <inkml:trace contextRef="#ctx0" brushRef="#br0" timeOffset="36651.8422">8147 8113 340 0,'0'0'142'15,"0"0"-99"-15,0 0-16 0,-18-52 11 16,16 50 15-16,2 2-10 0,0 0-21 15,0 3-10-15,0 11-5 0,0 10-3 16,0 9 14-16,0 9 20 0,2 3-7 16,2 2-14-16,0-1-2 0,-1 0 2 0,1 1 0 15,0-3-6-15,-3-4-6 16,-1-5-4-16,0-10-1 0,0-8 0 0,0-7 0 16,0-5-3-16,0-3-15 0,0-2-11 15,0 0-24-15,0-6-23 0,2-7-32 16,1-1-109-16</inkml:trace>
  <inkml:trace contextRef="#ctx0" brushRef="#br0" timeOffset="36903.1437">8099 7978 406 0,'0'0'73'0,"0"0"-36"0,33-53 25 15,-14 49-12-15,12 1-11 0,4 3-5 16,6 0-5-16,0 2-8 0,-3 3-4 15,-4 6-1-15,-6 0-5 0,-8 4-4 16,-4 6-4-16,-9 2-2 16,-5 4 0-16,-5 3 1 0,-12 3-1 0,-10 1 0 15,-6-1 0-15,-3-3 0 0,-3-3 0 16,1-5-1-16,-1-5 1 16,1-2 0-16,7-6 0 0,5-3 0 0,8-5-1 15,7-1 0-15,6 0 0 0,3-6-32 16,11-4-38-16,5-7-78 0,4 0-207 15</inkml:trace>
  <inkml:trace contextRef="#ctx0" brushRef="#br0" timeOffset="37501.932">9118 7627 154 0,'0'0'278'15,"19"-64"-250"-15,-15 53-22 0,-4 2 11 16,-2 9 40-16,-9 0-3 16,-4 6-28-16,-7 8-19 0,-8 8-5 0,-6 13 0 15,-4 10-2-15,-1 10 1 0,1 13 2 16,4 11 6-16,-1 10 1 0,4 9-3 16,1 5-1-16,1 3-3 0,3 0 2 15,5 1 5-15,6-3-1 0,11-3-1 16,6-3 5-16,9-8-5 0,10-5 9 15,7-6 2-15,7-6-4 0,8-7-2 16,4-6 4-16,4-9-5 0,5-4-1 16,-3-8 4-16,1-7 1 0,-7-5-8 0,-3-10-3 15,-4-2-3-15,-5-10-2 16,-4-5 1-16,-3-3-1 0,0-12-7 16,-1-7-22-16,0-13-30 15,3-6-27-15,2-16-31 0,-3 4-126 0</inkml:trace>
  <inkml:trace contextRef="#ctx0" brushRef="#br0" timeOffset="37904.9108">12163 8031 429 0,'0'0'23'0,"0"0"-12"16,0 0 19-16,0 0 16 0,0 0-16 15,0 0-20-15,0 0 2 0,57 26 24 16,-23 11-3-16,2 4-3 0,4 4 3 16,-3 0-5-16,2 1-3 0,-1-2 2 15,-2-3-4-15,2 0-10 0,1-3 0 16,-1-4 1-16,-4-5-2 0,-3-2-6 16,-7-6-6-16,-8-4 1 0,-2-5-1 15,-5-4 0-15,-7-3 0 0,0-1-10 16,-2-4-23-16,-1 0-17 0,-2-2-20 15,-5-6-38-15,4-5-109 0</inkml:trace>
  <inkml:trace contextRef="#ctx0" brushRef="#br0" timeOffset="38103.5372">12647 7979 477 0,'0'0'9'0,"0"0"11"0,0 0-6 16,0 0 6-16,-24 59 39 15,1-16-18-15,-6 3-5 0,-7 4-10 16,-3 0-6-16,-9-2-4 0,-1-2 5 16,1-4-9-16,3-4-5 0,5-1-4 15,3-3-3-15,5 0-1 0,2-7-35 16,0-6-52-16,3-10-102 0</inkml:trace>
  <inkml:trace contextRef="#ctx0" brushRef="#br0" timeOffset="38580.1172">11152 7997 167 0,'26'-51'229'0,"-7"32"-202"16,-3 7 2-16,-6 6 14 0,-8 6 10 15,-2 0-9-15,-2 11-19 16,-9 9-6-16,-11 8-4 0,-11 10 9 0,-12 7-12 15,-11 4-1-15,-10 4 3 0,-2-2-6 16,1 1-4-16,10-4-2 0,10-3 0 16,17-9 0-16,7-8-1 0,13-9 1 0,4-9-1 15,4-6 0-15,2-3 4 16,0 0 4-16,4-1 8 0,7 1 4 16,10 0-1-16,7 0 0 0,6 5-3 15,2 2-7-15,-2 3-3 16,-3 1-2-16,0 4 1 0,-2 0 0 0,-4 0 0 15,2 0-2-15,-6-3 0 0,-2 0-2 16,-3-2-2-16,-4 0 1 0,-2-4-1 0,-4-1-2 16,0-1-38-16,-1-2-41 0,-3-3-38 15,-2 0-98-15</inkml:trace>
  <inkml:trace contextRef="#ctx0" brushRef="#br0" timeOffset="39190.0911">9266 8229 364 0,'0'0'120'0,"0"0"-62"16,13-52-5-16,0 42 3 0,3 2-8 15,7 3-19-15,3 3-2 16,5 2-1-16,-1 2-4 0,1 5-4 0,-6 7-2 16,-4 0-4-16,-5 5-5 0,-7 4-2 15,-8 4-4-15,-2 4 1 0,-13 2-2 16,-5 1 1-16,-7-1 0 0,-3 0-1 16,0-1 0-16,1-7-3 0,7 0-2 15,3-10 0-15,6-7 2 0,8-2 3 0,2-6 1 16,2 0 0-16,3-11 0 0,7-7 2 15,8-7-1-15,5-8-2 16,6-2 1-16,2-4-1 0,-3-4 0 16,-1 1-1-16,-4-2 1 0,-2 4 1 0,-2 8 1 15,-1 8 1-15,-5 10 7 0,-7 7 3 16,-1 5 4-16,-3 2-6 0,-2 6-7 16,0 8-1-16,-5 6-1 0,-3 5 1 15,-4 3 1-15,0 0 0 0,4-1 0 16,3-3-3-16,5 0 0 0,2-1 0 0,8 0-1 15,5-2 0-15,1-2 0 16,3-1-9-16,4-2-41 0,-1-2-43 0,1 1-48 16,-3-5-112-1</inkml:trace>
  <inkml:trace contextRef="#ctx0" brushRef="#br0" timeOffset="39375.1214">9868 8416 397 0,'0'0'103'0,"0"0"-33"0,0 0-11 15,0 0 1-15,0 0-32 0,0 0 7 0,-17 50 10 16,10-24-6-16,-2 2-6 0,0 2-6 16,0-1-5-16,-2 2-3 0,3-3-7 15,0 1-6-15,4-2-4 0,2-3-1 16,2 0-1-16,0-6 0 0,2 1-15 16,6 0-35-16,2-6-45 0,5-3-43 15,-3-6-155-15</inkml:trace>
  <inkml:trace contextRef="#ctx0" brushRef="#br0" timeOffset="39932.62">13603 8048 349 0,'0'0'149'0,"0"0"-125"16,9-51-4-16,-9 55 34 0,-1 7-28 16,-5 9 4-16,-7 5 4 0,-7 6-10 15,-6 5-8-15,-4 1-2 0,-7 1-1 0,-1-1 1 16,-3 2-7-16,0-1-2 15,-2-4-3-15,2 3 0 0,5-4-1 0,7-7 0 16,10-3-1-16,7-10-2 16,8-4 1-16,4-7 1 0,0-2 0 15,4-1 10-15,11-6 19 0,8 1-5 16,5 0-6-16,8 3-3 0,2 3-2 0,0 3 1 16,-1 4-5-16,-3 4-2 0,-2-1-3 15,-3 3-3-15,-2 1 0 0,-3 0-1 16,-4 3 0-16,3-3 0 0,1-2-1 15,0-2-37-15,1-5-64 0,3-5-72 16,-4 0-276 0</inkml:trace>
  <inkml:trace contextRef="#ctx0" brushRef="#br0" timeOffset="40424.8716">14154 8224 299 0,'0'0'141'0,"0"0"-108"16,69-35-1-16,-42 34 28 0,5 1-14 15,-1 1-16-15,2 5 5 0,-2 1-8 0,-4 0-4 16,-6 4-7-16,-5 0-2 0,-8 4-7 15,-6 0-3-15,-2 4-2 0,-7 1 0 16,-10 4-1-16,-4 2 1 0,-3-1-1 16,-3-2-1-16,3-1 1 0,4-5 0 15,3-5-1-15,5-3 1 0,7-4-1 0,0-2 0 16,5-2-1-16,0-1 1 16,0-1 2-16,6-6 3 0,3-6 7 15,6-7 6-15,6 2-13 0,4-2-2 16,3 1-3-16,-3 0 0 0,0-1 0 15,0-1 1-15,-1 0 1 0,-2 1 4 16,-4-1 4-16,-1 5 4 16,-4 2-1-16,-5 1 2 0,-4 6-1 0,-2 3 3 0,-2 3 0 15,0 1 1-15,0 0-7 0,0 0-6 16,-2 3-5-16,-5 4 0 0,0 8-1 16,-4 4 1-16,3 2 0 15,1 2 1-15,6 0-1 0,1 1 0 0,9 0 0 16,-1 0-1-16,4-1-4 0,1 0-32 15,2-2-21-15,0 0-37 0,1-5-28 16,3-1-72-16,-6-2-112 0</inkml:trace>
  <inkml:trace contextRef="#ctx0" brushRef="#br0" timeOffset="40707.4139">14744 8535 389 0,'0'0'58'15,"0"0"-10"-15,0 0-4 0,0 0 6 16,0 0-16-16,63-31-4 0,-50 31 1 15,1 0-14-15,-2 4 0 0,-2 2-3 16,-2 4-2-16,-7 2-4 0,-1 5-3 0,-7 2-1 16,-7 5-2-16,-4 2 0 15,-5 1 0-15,0-2-1 0,1 0-1 16,3-5 1-16,5-2 0 0,3-8-1 0,8-1 1 16,3-3 6-16,3-3 18 0,12 1-10 15,8-4-1-15,13 0 3 0,10-4-3 16,6-5-4-16,5 0-3 15,-1-3-4-15,0 2-1 0,-6 1 0 0,-2-3-1 16,-9 5-1-16,-9-2 0 0,-12 2-13 16,-14 4-39-16,-7 1-22 0,-15 2-29 15,-8 0-116-15</inkml:trace>
  <inkml:trace contextRef="#ctx0" brushRef="#br0" timeOffset="41037.9424">13232 8968 105 0,'0'0'338'16,"0"0"-286"-16,0 0 4 15,0 0 11-15,0 0-5 0,0 0-16 0,0 0-12 16,0 0-15-16,9-40-11 16,5 54-2-16,6 5 17 0,8-1 4 15,5 0-8-15,4-1-8 0,1-3-8 0,6 0-3 16,-1-5-1-16,2 3-3 0,-2-3-35 15,-10-5-70-15,-14-2-135 0</inkml:trace>
  <inkml:trace contextRef="#ctx0" brushRef="#br0" timeOffset="41391.3624">10545 8769 249 0,'0'0'171'0,"0"0"-119"0,0 0-10 16,72 53 40-16,-39-38-21 0,5-5-13 16,1-3-22-16,8-1-10 0,1-3-10 0,4-1-4 15,6 2-2-15,12-4-24 0,7-8-142 16,-2-4-223-16</inkml:trace>
  <inkml:trace contextRef="#ctx0" brushRef="#br0" timeOffset="41889.9693">15228 7638 26 0,'0'0'389'15,"62"8"-352"-15,-19 7-26 0,4 10 21 16,-1 11 26-16,-1 2-13 0,-2 8 0 16,-3 5-14-16,-6 7-14 0,-3 10-6 15,-5 6-4-15,-3 12 0 16,-4 7 5-16,0 6 13 0,-5 6-11 0,-6 4-4 15,-7 0-5-15,-4-2-5 0,-12 0 0 0,-9-2 0 16,-8-6 1-16,-6-1 1 0,-6-8 6 16,-4-8 2-16,0-3-2 0,-3-9-3 15,6-5 0-15,2-7-4 16,6-6 2-16,4-7-3 0,6-13 0 0,5-6 1 16,8-12-1-16,5-8-7 0,9-6-33 15,7-14-25-15,12-10-43 0,3-10-200 16</inkml:trace>
  <inkml:trace contextRef="#ctx0" brushRef="#br0" timeOffset="42173.1236">16521 8674 350 0,'0'0'96'16,"0"0"-74"-16,0 0 25 0,0 0 5 16,0 0-23-16,0 0-10 0,68-2 1 15,-30-2-2-15,5 1-7 0,0-1-5 16,0 3-3-16,-7 1-1 0,-3 0-1 15,-10 6-1-15,-5 3 0 16,-7 3-38-16,-7 4-72 0,-4-3-120 0</inkml:trace>
  <inkml:trace contextRef="#ctx0" brushRef="#br0" timeOffset="42342.427">16373 9018 491 0,'0'0'11'0,"0"0"10"15,59 16 29-15,-27-16-10 0,12-1-2 16,8-3 8-16,-1 0-17 0,3-3-16 16,-5 1-4-16,-3-1-4 0,-2-3-4 15,-4 1-1-15,5 0-27 0,6-3-97 16,-4-1-197-16</inkml:trace>
  <inkml:trace contextRef="#ctx0" brushRef="#br0" timeOffset="42674.7022">17488 8303 328 0,'0'0'110'16,"0"0"-76"-16,0 0 10 0,0 0 26 16,0 0-14-16,0 0-25 0,0 0-16 15,0 0 10-15,4 76 5 0,-1-23 0 16,-2 3 8-16,-1 1-7 0,0-2-4 16,-1-3-8-16,-4-1-6 0,0-4-5 15,-1-5-4-15,-1-5-3 0,3-5 0 16,-2-5-1-16,2-8 0 0,2-6-7 0,2-3-31 15,0-7-24-15,0-3-24 0,1-6-30 16,5-3-131-16</inkml:trace>
  <inkml:trace contextRef="#ctx0" brushRef="#br0" timeOffset="42892.0176">17369 8387 44 0,'0'0'326'0,"0"0"-284"0,0 0 15 0,0 0 20 16,0 0-29-16,0 0-22 0,0 0-1 16,0 0 9-16,91-31 9 0,-37 33-10 15,6-2-8-15,-1 0-10 0,-5 0-8 16,-7 2-3-16,-10 2-3 0,-5 4 0 0,-7 2-1 16,-4 5-22-16,-10 2-40 15,-7 2-31-15,-10 4-73 0,-10-4-84 16</inkml:trace>
  <inkml:trace contextRef="#ctx0" brushRef="#br0" timeOffset="43018.1811">17332 8695 391 0,'0'0'50'15,"0"0"13"-15,0 0 12 0,0 0-35 16,0 0-18-16,62 12 5 0,-14-19-5 16,11-4-14-16,1 2-5 0,0 1-1 15,0 2-2-15,-12 2-37 0,-8 2-181 0</inkml:trace>
  <inkml:trace contextRef="#ctx0" brushRef="#br0" timeOffset="43378.8879">17798 8781 219 0,'0'0'268'0,"0"0"-222"16,0 0 3-16,0 0-2 0,0 0-20 15,0 0-13-15,32 51 14 0,-11-13 7 16,0 5-1-16,5 1-3 0,1 2-4 0,0-5-5 16,-3-3-8-16,2-3-6 15,-9-4-4-15,2 0-1 0,-6-9-1 16,-3-1-2-16,-3-4 0 0,-5-4 0 16,-2-1-1-16,0-5-33 0,-2-2-22 0,-4-2-22 15,-2-3-36-15,4-7-106 0</inkml:trace>
  <inkml:trace contextRef="#ctx0" brushRef="#br0" timeOffset="43601.173">18061 8737 331 0,'0'0'116'0,"0"0"-93"0,0 0 18 0,0 0 5 15,0 0-14-15,-57 42-1 16,33-6 1-16,-3 6-10 0,0 2-8 15,0 2-7-15,1 2 2 0,4-1 2 16,1-2-2-16,1-1-3 0,5-4-1 16,4-4-4-16,-2-3 0 0,7-5 0 15,-2-4-1-15,4-4 0 0,4-10-15 0,0-2-50 16,7-8-47-16,3-2-119 0</inkml:trace>
  <inkml:trace contextRef="#ctx0" brushRef="#br0" timeOffset="43892.2113">18748 8377 500 0,'0'0'30'0,"0"0"-24"0,0 0-3 0,-65-49 34 16,39 47 6-16,-2 3-15 15,-2 9-1-15,-3 6-10 0,4 10-6 0,3 10 7 16,-1 9 5-16,8 10 1 16,2 8-4-16,3 5-2 0,8 0-2 0,4-1-1 15,2-2-4 1,5-5-3-16,3-6-4 0,2-8-2 0,0-5 0 16,-1-7-2-16,4-8 0 0,-3-6-33 0,4-7-24 15,1-6-27-15,2-7-50 0,-2-2-111 16</inkml:trace>
  <inkml:trace contextRef="#ctx0" brushRef="#br0" timeOffset="44262.5427">18697 8756 200 0,'16'-77'163'0,"2"43"-118"0,8 8 7 0,-2 6-5 16,3 5 2-16,-4 3-8 0,5 5-4 15,-6 3-2-15,-1 1-11 0,-7 2-3 0,-1 1-5 16,-9 3-5-16,-1 6-4 0,-3 2-4 15,-2 6 2-15,-4 4-2 16,-8 3-2-16,-1 2 1 0,-2 0-1 0,2-2 0 16,3 0-1-16,2-6 0 15,1-2 1-15,3-3-1 0,4-5 0 0,2-1 0 16,0-7 0-16,0 2 1 0,0-2-1 16,5-5 2-16,6-1 12 0,2-10 2 15,5 2-8-15,2-6-3 0,-1-3-2 16,2 2-1-16,-4-3 0 0,2 5 1 15,-6 0 2-15,1 2 2 0,-1 5 3 16,-3 0 0-16,-4 6-1 0,-4 2-1 16,-2 1-1-16,0 3 0 0,0 0-5 15,0 4-2-15,1 10-3 0,2 4 3 16,2 1-1-16,0 5 1 0,-1-2-2 16,4 2-33-16,-2-5-21 0,0 2-31 15,2-3-25-15,0-1-71 0,-1-3-76 16</inkml:trace>
  <inkml:trace contextRef="#ctx0" brushRef="#br0" timeOffset="44476.5903">19157 8838 410 0,'0'0'52'0,"0"0"-3"0,0 0 11 15,0 0-19-15,0 0-9 0,0 0 4 0,0 0-10 16,0 0-8-16,0 0-8 16,38 43-3-16,-48-25-1 0,-9-2-2 15,2 1-2-15,-1-4 1 0,2 0 0 16,7 0 0-16,0-1 4 0,8-2 2 15,1 0-1-15,8-2 1 0,9-1 1 16,7-1 3-16,8-2-5 0,10-3-4 16,5-1-2-16,4-2-2 0,2-10 0 0,-2 0-19 15,-4-4-48-15,-4-6-22 16,-5 1-32-16,-9-5-71 0,-4 2-72 0</inkml:trace>
  <inkml:trace contextRef="#ctx0" brushRef="#br0" timeOffset="44696.0299">19591 8328 341 0,'0'-58'18'16,"7"42"68"-16,7 10-25 0,2 4-12 0,5 2-5 15,2 6-5-15,5 10 0 0,-1 5-5 16,0 7-6-16,-5 5 9 16,-5 6 1-16,-7 7-5 0,-9 6-7 0,-4 3-6 15,-10 6-3-15,-10 0 1 16,-4 3-6-16,-6 2-5 0,-6-3-4 15,-2-3-1-15,2-9-1 0,2-4 0 0,4-6-1 16,7-9-11-16,8-6-26 0,7-7-17 16,8-10-35-16,4-9-36 0,8-5-157 15</inkml:trace>
  <inkml:trace contextRef="#ctx0" brushRef="#br0" timeOffset="44894.6987">20453 8769 583 0,'0'0'11'15,"0"0"19"-15,0 0 46 0,0 0-17 0,0 0-21 16,0 0 6-16,0 0-17 16,0 0-21-16,0 0-4 0,40-48-2 0,-23 37 0 15,5 0-7-15,7 1-56 0,3 0-28 16,4 2-55-16,-5 1-156 0</inkml:trace>
  <inkml:trace contextRef="#ctx0" brushRef="#br0" timeOffset="45326.1153">21074 8600 565 0,'0'0'4'0,"0"0"1"0,0 0 12 16,0 0 33-16,0 0-2 0,0 0-15 16,0 0-2-16,0 0-12 15,-57 24 1-15,50 15 4 0,3 5-2 0,2 2-2 16,2-1-7-16,0-3-4 0,0-1-2 16,0-5-3-16,-2-2-3 0,2-5 0 15,0-8-1-15,0-4 1 0,0-6-1 16,0-6 0-16,0-4-1 15,0-3 1-15,5-9 2 0,0-5 0 0,1-7-2 16,1-6 1-16,-4-4-1 16,0 1-1-16,-2-6 1 0,-1-2 0 0,0-1 1 15,0-7-1-15,-2 0 0 0,-1-2 1 16,2-3 0-16,1 4 0 16,0 4-1-16,3 10 2 0,6 11-1 0,2 9-1 15,6 7 0-15,5 3 0 0,7 3-1 0,8 2 0 16,4 0 1-16,5 7 1 15,-4-1-1-15,-1 6 0 0,-4 1 0 16,-5 4 0-16,-7 3-16 0,-5 4-45 0,-10 2-19 16,-6 0-18-16,-8 2-46 0,-7-6-73 15</inkml:trace>
  <inkml:trace contextRef="#ctx0" brushRef="#br0" timeOffset="45439.2544">21108 8756 415 0,'0'0'40'0,"0"0"16"16,0 0 20-16,0 0-32 0,0 0-36 15,61-16-4-15,-16 4-2 0,0 4-1 16,4 3-1-16,-8 2-44 0,-6 3-98 16,-10 0-149-16</inkml:trace>
  <inkml:trace contextRef="#ctx0" brushRef="#br0" timeOffset="45642.0061">21375 8925 537 0,'0'0'1'16,"0"0"3"-16,0 0 34 0,0 0 7 16,0 0-24-16,0 0 5 0,13 50 2 15,-3-32-2-15,0 3-8 0,6 1-2 16,1-2-8-16,4 1-7 0,2-4 2 16,-1 0-3-16,2-1 0 0,0-1-12 15,-4-3-34-15,-5-2-20 0,-3-2-40 16,-4-4-83-16,-4-4-56 0</inkml:trace>
  <inkml:trace contextRef="#ctx0" brushRef="#br0" timeOffset="45826.7013">21592 8904 413 0,'0'0'23'0,"0"0"28"0,0 0-10 15,0 0 5-15,0 0-2 0,-71 60-4 16,43-31-13-16,-4 5-14 0,0 1-7 15,-1 0-1-15,-2 1-2 0,2-1-2 16,-1-3 0-16,8-2-1 0,2-5 0 16,7-2-3-16,7-9-55 0,4-6-85 15,6-7-172-15</inkml:trace>
  <inkml:trace contextRef="#ctx0" brushRef="#br0" timeOffset="46094.9101">21859 8392 518 0,'0'0'2'16,"0"0"7"-16,0 0 27 0,0 0 6 0,-69 20-13 15,47 5 2-15,-1 7-5 16,0 5-6-16,5 6 3 0,1 3-4 0,3 4-2 15,6 4 0-15,2-4-4 0,6 1-5 16,4-5-2-16,7-3-3 0,3-5-3 16,3-5 0-16,2-3-6 0,0-9-50 15,3-4-22-15,-6-7-63 0,-1-8-137 16</inkml:trace>
  <inkml:trace contextRef="#ctx0" brushRef="#br0" timeOffset="46448.6626">21849 8747 423 0,'8'-59'6'0,"5"37"27"0,4 5 7 16,-1 8 1-16,2 5 6 0,2 4-14 0,3 4-4 15,0 8-6-15,-3 0-5 16,-6 4-2-16,-5 4-2 0,-9 1-6 16,-3 3-4-16,-10 0-1 0,-4 1 0 0,-4 0-1 15,-2-2-1-15,4-1-1 0,3-1 0 16,2-4 0-16,7-5 0 0,1-4 0 15,5-3 0-15,1-4-1 0,0-1 1 16,2-1 0-16,4-8 4 0,5-6-1 16,5-5 0-16,4-6-2 0,0-5-1 15,0 0 1-15,-2 2 0 0,-1 0 0 16,-3 10 3-16,-1 4 8 0,-6 7 7 16,-1 8-3-16,-3 0-1 0,1 8-9 0,-3 4-4 15,-1 6 1-15,0 5-1 0,-1-4 1 16,-2 1 1-16,2-2-2 15,1-4-1-15,5 3 0 0,3-4-1 0,5 0-2 16,4-2-35-16,1 0-41 16,4-5-39-16,-5-2-107 0,-4-2-124 15</inkml:trace>
  <inkml:trace contextRef="#ctx0" brushRef="#br0" timeOffset="46607.8892">22221 8876 419 0,'0'0'64'0,"0"0"7"0,0 0-5 0,0 0-9 16,0 0-11-16,0 0-10 0,0 0-10 15,0 0-14-15,0 0 6 0,12 28 8 16,-10-6-2-16,-1 1-7 0,0-3-7 0,0 1-7 16,1-1-3-16,2-5 1 15,0-2-1-15,3-4-1 0,0 0-32 0,1-4-44 16,2-4-45-16,0-1-119 16</inkml:trace>
  <inkml:trace contextRef="#ctx0" brushRef="#br0" timeOffset="46828.1083">22450 8360 503 0,'0'0'0'16,"0"0"15"-16,57 40 48 15,-24-3-5-15,4 7-3 0,-1 8-2 16,-3 5-7-16,-9 3-8 0,-9 0-9 15,-11-1-3-15,-4 1-2 0,-12 1-5 16,-7 3-8-16,-10 0-7 0,-7 0-2 0,-12 1-1 16,-8-2-1-16,-12-1-14 0,-14-1-53 15,-18-4-59-15,-17-9-99 0</inkml:trace>
  <inkml:trace contextRef="#ctx0" brushRef="#br0" timeOffset="50271.6563">11820 4936 195 0,'0'0'141'16,"-85"-62"-126"-16,43 42-8 0,2 2 11 16,1 0 8-16,-1 4-17 0,-6-2-7 15,-4 2-1-15,-7 3-1 0,-5 1 0 16,-1 4 0-16,-1-1-3 0,0 1 3 0,-5 3 0 16,2 0 0-16,2 3 1 15,-2 0-1-15,2 0 1 0,4 4 0 16,0-1 1-16,6 6 2 0,0-1 0 0,7 1 3 15,2 4 10-15,1-1 0 16,3 4-6-16,3-2-6 0,3 2 0 16,1 4-1-16,0-4-2 0,2 5 1 0,0 0-1 15,-1 1-1-15,1 5-1 0,0-1 2 16,2 2-1-16,0 2 1 0,4 0 0 16,4 0 3-16,-1 1 1 0,1-1 0 15,1 4-3-15,4 0 1 0,-2-1-1 16,4 0 2-16,0 1-2 0,3 2 1 15,1-2 0-15,1 3 2 0,2-1-1 16,1 1 4-16,3-2-1 0,0 0 1 16,1 0-3-16,1 0 0 0,1 1-3 0,0-3 0 15,2 1 1-15,0-1-3 0,0-1 1 16,0-2-1-16,4-2 0 0,5 1-1 16,2-2 1-16,4-1 3 15,7 0 2-15,4-2-1 0,4 0 1 0,4-3 1 16,8 1-1-16,0 0 0 0,7-3-1 15,3 1 1-15,-2-6-3 0,5-2 2 16,-1 1-1-16,3-5 1 0,3 0 3 16,2-1-1-16,0-2 0 0,3 0 2 15,1-4-1-15,5-1-2 0,-2-1-6 16,4-4 2-16,1-3 0 0,-1-1 1 16,1-2-1-16,-5-4-1 0,0 2 1 15,-1-1 0-15,-4-3-1 0,-2 4 0 16,-10-2 0-16,1 1 1 0,-2 0 0 15,-5-2-2-15,3 2 0 0,-5-3 5 0,2 0 4 16,-2 1-2-16,4-3-2 0,-2 0-1 16,-4-2-1-16,1-2-3 0,-7-1 2 15,-1-2 0-15,-2-2 0 0,-4 1 1 16,-6-3 0-16,-2-3 3 0,-9 1 4 16,0 0-1-16,-2-2 3 0,-4-1-2 15,-1-4 0-15,0 0-3 0,-1-1 0 16,-3-1 0-16,-1-2-3 15,0-4-1-15,0 0 2 0,-3-1 0 0,-7 3 0 16,1 3 1-16,-7 1 3 0,-4 2 5 16,-3 3-3-16,-3 2-2 0,-2 3 0 15,-8 5-2-15,-5 2-2 0,-5 4-1 16,-7 5-1-16,-5 4-1 0,-12 4-1 16,-3 5-1-16,-3 2 1 0,-5 9 0 0,1 0-1 15,3 1-5-15,11-6-47 0,10-10-63 16,16-16-113-16</inkml:trace>
  <inkml:trace contextRef="#ctx0" brushRef="#br0" timeOffset="51499.9011">11532 9911 442 0,'0'0'62'15,"0"0"-7"-15,0 0-10 0,0 0 3 16,-49-35-14-16,33 21-8 0,2-3-3 16,-2 0-4-16,1-1-3 0,6 2 10 15,2 1 3-15,5 7-5 0,2 2-3 0,0 3 5 16,10 3-8-16,10 0-11 15,9 7-2-15,12 7 8 0,-2 6 7 16,0 2-5-16,-9 4-3 0,-7 2 4 0,-10 5-8 16,-10 1-3-16,-5 3-2 0,-15 0 2 15,-10 4-5-15,-5-2 0 0,-4 0 0 16,-1-3 0-16,3-6 0 0,6-6-27 16,12-7-12-16,7-7-16 0,8-10-49 15,6-9-73-15,6-9-206 0</inkml:trace>
  <inkml:trace contextRef="#ctx0" brushRef="#br0" timeOffset="51829.1542">12322 9683 405 0,'0'0'88'16,"0"0"-34"-16,0 0-2 0,0 0 4 16,0 0-13-16,0 0-15 0,0 0 5 15,64 19 0-15,-41 3-7 0,-3 3-3 16,-4-3 1-16,-1 1-7 0,-5 1-5 15,0-2-6-15,-4 1-5 0,2-1 1 0,-5-3-1 16,-3-1-1-16,0-3-2 16,0-2-44-16,-2-5-39 0,2-4-31 0,0-4-55 15,2-1-100-15</inkml:trace>
  <inkml:trace contextRef="#ctx0" brushRef="#br0" timeOffset="52150.7843">12712 9613 349 0,'0'0'72'0,"0"0"4"0,0 0 18 16,0 0-21-16,0 0-22 0,0 0-11 15,-64-16-17-15,33 30-6 0,0 4-3 16,2-2 2-16,4 0-7 0,6-2-2 16,5 1 0-16,1 0 0 0,6-2 0 15,0 3 1-15,3-1-1 0,2-1 1 16,0 3 0-16,2 0 0 0,-1-2 0 15,1 1 3-15,0 0-1 0,1 1-1 16,1 0 1-16,3 5 0 0,2 0 1 0,-1 2-2 16,6 3 0-16,-4-1-1 0,2 3-2 15,0-2-1-15,-4 2-2 0,-1-2-2 16,-2-1-1-16,0-3 1 0,-3 0-1 16,0-3 0-16,-4 0 0 0,0-5-8 15,2-2-21-15,1-3-19 16,1-3-32-16,0-6-46 0,6-1-78 0,4-8-310 15</inkml:trace>
  <inkml:trace contextRef="#ctx0" brushRef="#br0" timeOffset="52771.3495">13206 9645 78 0,'0'0'347'15,"0"0"-285"-15,0 0-13 0,0 0 22 16,0 0-36-16,0 0-13 16,0 0-5-16,-75 62 1 0,45-33-1 0,-6 1-3 15,2-2 4-15,5-3-1 0,1-2-3 16,9-3 2-16,6-3-1 0,5-6-3 15,7-1-3-15,1-5-1 16,4 0 1-16,3-2 3 0,6 0 7 0,6-1-2 0,8 0 0 16,1 0-3-16,3-1-2 0,0 2-6 15,-4-1-4-15,-5 2 0 16,-3 0-2-16,-1-1 1 0,-3 2-1 0,-1 0 0 16,-3-1 0-16,-4 1-3 0,-2 1-22 15,-1 1-22-15,-4 2-32 0,0-6-29 16,-3 3-75-16,-1-2-146 0</inkml:trace>
  <inkml:trace contextRef="#ctx0" brushRef="#br0" timeOffset="52959.8955">12937 10082 459 0,'0'0'22'0,"0"0"39"15,0 0-6-15,0 0-12 16,0 0 2-16,59 5-3 0,-31-5-4 15,-6 0-8-15,-4 0-11 0,-2 0-8 16,-1 3-7-16,-1 0-3 0,1-3 0 16,2 0-1-16,0 0-4 0,4 0-61 15,2-6-33-15,-2-2-89 0,-3-2-123 0</inkml:trace>
  <inkml:trace contextRef="#ctx0" brushRef="#br0" timeOffset="53602.4826">13543 9656 335 0,'13'-53'81'16,"5"32"5"-16,-1 8-43 0,-2 5 9 15,-7 4-8-15,-1 4 2 0,-1 1-9 16,5 6-14-16,1 6-1 0,0-2 3 16,1 5-1-16,0-4-4 0,-1-1-6 15,-3 0-7-15,1-4-3 0,-1 0-2 16,0-4 0-16,2-3-1 0,4 0 1 0,-2-7 0 15,3-3 1-15,-1-1-3 0,-3-2 2 16,-4 3-2-16,-2-5 1 0,-3 5 0 16,-1-1 1-16,-1 2 2 15,-1 2 8-15,0-1 1 0,0 6 1 16,0 1-5-16,0-1 2 0,0 2 2 16,0 0-3-16,0 0-2 0,0 0-4 0,0 0-4 15,0 5 0-15,0 7-2 0,0 3 2 16,0 6 1-16,0 3 1 0,1 3 0 15,1 1 1-15,3 3-1 0,-4-1 1 16,-1 0-3-16,0 1 0 0,-2-3 2 0,-5 0-2 16,0-2 0-16,-1-1 0 15,1 0 0-15,-3-2 0 0,3-2 0 0,-2-1 0 16,1-2 1-16,-1-3-1 16,1-1-1-16,0-1 1 0,-2-2 1 15,3-1-1-15,2 0-1 0,-3-2 1 16,5-1 1-16,0-3-1 0,2-1 0 0,1-1 0 15,-2-2 0-15,2 0 0 16,-3 0 0-16,0 0 1 0,-4 0 1 0,-1-2 0 16,-2-2-1-16,-1-2 0 0,3-1 1 15,-3-3 0-15,4-1 6 0,-3-1 3 16,2-2-11-16,-1 1 0 0,2-2 0 16,0 3 0-16,3 2 0 0,1 0 0 15,1 2 0-15,1 1 0 0,1 1 0 16,0 2 0-16,0-2 0 0,3 1 0 0,3-3 0 15,5-1 0-15,7 0 0 16,2-3 0-16,12-1 0 0,0-3 0 0,3 0 0 16,0-1 0-16,-2-3 0 0,0 2 0 15,-5-2 0-15,0 3 0 0,-2-1 0 16,-2-4-35-16,0-5-125 0,0-2-297 16</inkml:trace>
  <inkml:trace contextRef="#ctx0" brushRef="#br0" timeOffset="56707.4631">16156 8811 95 0,'10'-53'23'16,"-4"29"52"-16,1 4-23 15,-4 3-8-15,-2 4 11 0,1 3 5 0,-2 3 3 16,0 4-15-16,0 0 2 0,0 3-13 15,0 2-12-15,-3 9-14 0,-1 10-9 16,-2 6 1-16,-2 14 6 0,-4 7 10 16,1 11 3-16,-4 10-2 0,-2 3-1 15,0 11-8-15,-2 0-3 0,-1 4 0 16,-1 1-3-16,-1 0-2 0,-1 1 0 0,3-4-3 16,1-2 0-16,2-5 0 15,4-4 1-15,1-3-1 16,5-2 0-16,1-5 0 0,1-2 1 0,1-2-1 15,0-4 1-15,-7 1 0 0,0-1 0 0,-4 1-1 16,-4 0 0-16,-2 2-3 16,-2-2 3-16,0-2 0 0,1-1 0 15,1-4 0-15,5-2 0 0,2-3 1 0,8-4-1 16,4-5 0-16,2-6 0 0,7-1 0 16,5-4-1-16,7-2 1 0,2 0 0 15,2-5 2-15,5-1-1 0,1 1 0 16,0-6 1-16,1 0 0 0,2-5 4 15,1-1 4-15,-1-3 1 0,0-3 2 16,-1 0-2-16,-1-3-5 0,-1-6-3 16,-5 1 2-16,3-5-3 0,-7 0 1 15,-4-3-3-15,-2-2 0 0,-8-2 0 16,-1-5-6-16,-5-1-31 0,-2 0-21 16,-5 0 3-16,-6-1 7 0,3 0 13 15,-1 1 15-15,-2 1 15 0,5 3 5 0,1 6 1 16,5 5 1-16,-1 7 11 0,3 4 16 15,0 0-8-15,4 8-18 16,4 9-2-16,1 4 17 0,5 8 1 0,1 2 3 16,3 2 0-16,1 2-4 15,-2-3-5-15,2 1 1 0,-3-2 0 0,-2 1-2 16,-3-2 2-16,-7-1-8 16,-4 0-1-16,-1-1 0 0,-11-3-1 0,-3 3 1 15,-5-6-2-15,-6 2 0 0,-2-5-1 16,-3 0-2-16,0-3 1 0,-2-4 1 15,5 2-2-15,2-3 0 0,2-5 0 16,8 0 0-16,3-4-9 0,7-2-20 16,6-1-19-16,2-10-29 0,13-7-79 15,2-3-180-15</inkml:trace>
  <inkml:trace contextRef="#ctx0" brushRef="#br0" timeOffset="57106.1256">17155 10805 269 0,'0'0'148'0,"7"-54"-100"0,-5 36 4 16,-1 8 18-16,-1 4-21 0,0 2-3 16,0 4-2-16,0 0-8 0,0 11-21 15,0 8-6-15,0 11 4 16,0 9 11-16,0 2 2 0,0 5-7 0,0-2-3 15,-2-1-1-15,0 1-1 0,-1-5-7 16,0 0-2-16,-2-4-3 0,1-5-1 16,2-6-1-16,0-3 0 0,2-7-16 15,0-3-30-15,3-7-26 0,8-4-26 16,-3-5-50-16,4-7-98 0</inkml:trace>
  <inkml:trace contextRef="#ctx0" brushRef="#br0" timeOffset="57306.322">17056 10717 429 0,'0'0'26'0,"0"0"30"0,0 0 20 15,0 0-23-15,15-56-21 0,8 52-14 16,11-2 2-16,12 2-1 0,3-2-3 16,3 0-2-16,2 1-10 0,-6 1 0 15,-1 4-2-15,-9 0-2 0,-5 4 0 16,-6 7-2-16,-7 2-33 0,-6 2-15 15,-7 5-25-15,-7 1-26 0,-6-1-49 16,-8 2-40-16</inkml:trace>
  <inkml:trace contextRef="#ctx0" brushRef="#br0" timeOffset="57415.6668">17220 10905 309 0,'0'0'47'0,"-65"36"20"0,50-30 12 16,8-4-16-16,7 0-18 0,9-2-17 15,7 0-5-15,11 0-3 0,6-5-1 0,10-1-7 16,4-1-9-16,2 0-2 0,-5 6-1 15,-6-1-13-15,-7 2-103 0,-10 0-205 16</inkml:trace>
  <inkml:trace contextRef="#ctx0" brushRef="#br0" timeOffset="57669.073">17557 11108 411 0,'0'0'113'16,"0"0"-109"-16,0 0 31 0,0 0 29 16,0 0-18-16,0 0-16 0,0 0 0 15,0 0-8-15,0 0-15 0,-2 18 6 0,19 10 13 16,3 3 0-16,6 0-3 16,-2-3-7-16,4 1-7 0,-6-3-4 15,1 0-4-15,-3-5 1 0,-4-3-2 0,-3-4 0 16,-5-3-10-16,-2-3-35 0,0-4-24 15,-3-4-11-15,-3-2-42 0,1-6-111 16</inkml:trace>
  <inkml:trace contextRef="#ctx0" brushRef="#br0" timeOffset="57863.0671">17822 10986 400 0,'0'0'47'0,"0"0"13"16,0 0 10-16,-52-7-26 0,34 29-7 15,-2 8 5-15,-1 3 2 0,4 2-9 16,2 3-7-16,3 0-4 0,-3 1-1 16,0-2-7-16,-1 2-10 0,0-3-5 15,-1-1 0-15,2-3 0 0,-3-4-1 0,5-2-1 16,3-3-27-16,3-7-45 0,7-5-33 16,4-11-74-16,7 0-191 0</inkml:trace>
  <inkml:trace contextRef="#ctx0" brushRef="#br0" timeOffset="58140.734">18002 11385 507 0,'0'0'58'16,"0"0"0"-16,0 0 4 0,0 0-14 16,0 0-21-16,0 0-3 0,-34-50 6 15,34 30-11-15,8 1 3 0,6 1 2 16,9 6-2-16,2 3-3 0,3 8-1 15,-2 3-1-15,-1 12-2 0,-8 4-3 0,-3 3 0 16,-10 3-2-16,-4 5-3 16,-2 1-4-16,-13 4 1 0,-3 2-2 15,-11-2 1-15,-4 2-3 0,-1-2 0 0,-2-4 0 16,6-3-4-16,5-5-14 0,6-5-7 16,7-6-15-16,6-7-21 0,6-4-55 15,8-11-61-15,8-4-243 0</inkml:trace>
  <inkml:trace contextRef="#ctx0" brushRef="#br0" timeOffset="58452.4212">18400 11137 468 0,'0'0'27'0,"0"0"39"0,0 0-5 16,0 0-9-16,65-26-10 0,-38 41 5 16,2 5-1-16,-1 2-10 0,-1 1-4 15,-3 3-6-15,-2-2-8 0,-3 1-4 16,-6-3-5-16,-2 1-5 0,1-3-3 15,-6 0 0-15,1-3 1 0,-3-5-2 16,0 0-2-16,-2-5-8 0,4-1-29 16,3-4-24-16,2-4-36 0,7-6-23 15,2-7-111-15,-1 0-142 0</inkml:trace>
  <inkml:trace contextRef="#ctx0" brushRef="#br0" timeOffset="58756.7093">18944 11068 397 0,'0'0'60'0,"0"0"2"0,0 0 21 16,0 0-29-16,0 0-17 0,-51-13-3 16,35 22-2-16,-4 2-12 0,-1 0-3 15,2 1-4-15,1-2-2 0,4 2-2 16,2-3-4-16,1-1-3 0,0 1 0 16,6-3 1-16,2 0-2 0,-1 1 0 15,1 3 0-15,0 0 1 0,2 3-1 0,0 6 3 16,1 2 3-16,0 6 0 15,0 4-2-15,0 1 1 0,0 2-1 16,3 0 2-16,0 0-4 0,2 0 1 0,-1-4-2 16,0 2 1-16,0-4-3 15,2 0 1-15,-4-4 0 0,0-2-1 16,-1-1 1-16,0-2-1 0,0-1 0 16,-1-5-1-16,0-2-36 0,2-5-39 0,-1-6-48 15,5-2-145-15</inkml:trace>
  <inkml:trace contextRef="#ctx0" brushRef="#br0" timeOffset="59157.9721">19422 10553 520 0,'0'0'28'0,"0"0"-1"16,0 0 20-16,0 0-8 0,0 0-27 15,0 0-8-15,-65 60 9 0,36-20-1 16,2 6-3-16,2 7 0 0,3 7 8 16,4 6 7-16,3 5-2 0,3 3 3 15,2-1-7-15,9-1 1 0,2-5-5 16,11-6-5-16,1-6-6 0,5-7-2 16,0-5 0-16,6-11 0 0,2-8-1 15,2-7 0-15,3-7-1 0,0-9-18 16,-1-1-18-16,1-8-38 0,-3-9-42 0,-9-1-163 15</inkml:trace>
  <inkml:trace contextRef="#ctx0" brushRef="#br0" timeOffset="59591.0509">19677 10900 431 0,'0'0'32'0,"61"-25"-8"0,-38 22 20 15,-1 3 19-15,-6 0-17 0,-2 6-10 16,-3 3-14-16,-8 1-9 0,-3 4-6 16,-1 1-2-16,-8 7-1 0,-5 2-1 15,-7 3-1-15,-3 3-2 0,0-2 1 0,-1 0 0 16,5-3 0-16,3-5 0 0,2-4-1 16,6-5 0-16,3-4 0 15,3-2 1-15,3-3-2 0,0-2 2 16,0-2-1-16,2-6 4 0,7-4 21 0,6-4-13 15,5-2-7-15,3 2-5 0,3-2 0 16,-1 1 0-16,2 0 0 0,0-1 0 16,-3-3 0-16,-2 1 3 15,-4-1 9-15,-2 0 4 0,-3 0 4 0,-2 1-1 16,-6 2-1-16,-2 2-1 0,-2 5-1 16,0 5-3-16,-1 3 2 0,0 2 1 15,0 1-3-15,0 3-7 16,-2 10-6-16,-1 5-1 0,0 5 1 0,-2 4 2 15,2 3 3-15,3-2-3 0,0 0 0 16,2-2-1-16,3-3 1 0,1-1-2 16,5-5 0-16,1 0 0 0,0-6-5 15,3-1-31-15,-2-3-30 0,2-3-60 0,1-3-53 16,-3-1-221-16</inkml:trace>
  <inkml:trace contextRef="#ctx0" brushRef="#br0" timeOffset="59928.3487">20217 11169 199 0,'0'0'93'16,"0"0"-50"-16,0 0 39 0,0 0-2 16,0 0-16-16,0 0-10 0,0 0-9 0,0 0-6 15,6-38 0-15,-2 35 2 16,2-1-4-16,2 0-8 0,3 1-8 15,0 1-4-15,-1 2-4 0,0 2-3 16,-3 6-3-16,-1 4-3 0,-4 5-3 0,-2 5 1 16,-4 4-1-16,-8 1-1 15,-5 1 0-15,-2 0 0 0,1 1 0 16,-2-6 0-16,6-1-1 0,2-5 2 0,3-6-2 16,5-2 2-16,2-6-1 0,2-3 0 15,4 0 0-15,8-3 3 0,11-4-1 16,6-4 7-16,4-3-4 0,4-2-4 15,1 1 0-15,1-1-1 0,5-3-14 16,2 0-32-16,2-3-80 0,-7 1-177 16</inkml:trace>
  <inkml:trace contextRef="#ctx0" brushRef="#br0" timeOffset="60294.7813">20867 11222 415 0,'0'0'147'0,"0"0"-92"15,0 0 6-15,57 42-2 0,-52-20-7 16,-5 6-4-16,-4 1-6 0,-12 4-14 16,-7 0-11-16,-6 0-5 15,-2-3 0-15,-1 2-6 0,-2-4-3 16,4-2-2-16,6-2-1 0,3-3-7 0,6-5-37 15,6-5-33-15,5-5-62 0,2-6-209 16</inkml:trace>
  <inkml:trace contextRef="#ctx0" brushRef="#br0" timeOffset="60774.9922">21258 10887 472 0,'0'0'20'16,"0"-57"16"-16,1 51 40 0,-1 5-11 15,4 2-20-15,3 12-17 0,0 3-8 16,4 7 12-16,0 4-3 0,1 0-2 15,1 0-8-15,0-3-10 0,0-1-5 16,1-3-1-16,2-3-2 0,3-4-1 16,0-6 1-16,2-4-1 0,-1-3-3 15,-1-3-8-15,-1-4 1 0,-4-3 7 16,-1-1 2-16,-2-5 1 0,-1-2 0 16,1-2 1-16,-2-1 0 0,-1 7 0 0,0 0-1 15,-1 5 1-15,-4 3 0 0,0 3 0 16,0 3 1-16,0 0 6 15,3 9-5-15,0 4-1 0,2 4 5 0,-2 5 2 16,-2 3 2-16,-3-1 1 0,-1 3-1 16,-6 0-1-16,-4 1-1 15,-7-1-4-15,-2 0 0 0,-4 1 2 0,-4-3-4 16,0-1-2-16,0-4 0 16,4-3 0-16,0-5-1 0,2-3 0 0,0-6-11 15,-1-3-24-15,1-5-12 0,3-7-29 16,3-2-47-16,3-7-87 0,1 1-160 15</inkml:trace>
  <inkml:trace contextRef="#ctx0" brushRef="#br0" timeOffset="61042.3601">21497 10614 176 0,'0'0'189'0,"89"-13"-130"0,-43 19-3 16,5 13 17-16,-1 9-12 0,-5 4-21 15,0 7 4-15,-7 1-4 16,-4 2-1-16,-6 4-3 0,-7 2-8 0,-7 6-9 16,-9 5-6-16,-5 6-8 0,-9 2-2 15,-6-3-2-15,-2 2 1 16,-5-4-2-16,-6-2-2 0,-2-3 1 0,-4-7 1 16,-2-6 0-16,0-7 0 0,0-4 1 15,-1-8 0-15,2-4-1 0,7-7-3 16,4-6-37-16,8-8-28 0,9-5-30 15,7-16-90-15,7-3-225 0</inkml:trace>
  <inkml:trace contextRef="#ctx0" brushRef="#br0" timeOffset="61311.1813">22730 11100 403 0,'0'0'122'0,"0"0"-102"16,0 0 29-16,0 0 23 0,0 0-26 16,0 0-22-16,0 0 8 0,61-19 8 0,-17 19-12 15,7 0-6-15,5-1-3 16,-4-1-1-16,-3-2-5 0,-3 0-7 15,-9 1-5-15,-5 0 0 0,-8 0-1 0,-6 0-8 16,-4 2-45-16,-3-4-56 16,1 1-75-16,-4-3-191 0</inkml:trace>
  <inkml:trace contextRef="#ctx0" brushRef="#br0" timeOffset="61577.8678">23903 10785 542 0,'0'0'8'0,"0"0"12"16,-55-39 43-16,40 39-5 0,2 0-20 16,1 12 0-16,5 10-6 0,-7 10-11 0,9 11 8 15,-1 8 4-15,5 3-7 0,1 2-7 16,1-1-3-16,4-2-8 15,-2-3-5-15,0-5 0 0,-1-6-3 16,1-3-2-16,0-5 2 0,1-8-15 16,-2-4-31-16,1-7-23 0,-3-6-22 15,2-6-30-15,0 0-129 0</inkml:trace>
  <inkml:trace contextRef="#ctx0" brushRef="#br0" timeOffset="61792.5113">23803 10804 457 0,'0'0'6'0,"0"0"11"0,3-53 51 0,9 50-7 15,5-2-28-15,9 1 5 16,11-2-1-16,7 1-6 0,11 0-7 0,2-1-6 16,3 2-9-16,-5 2-5 15,-5 2-1-15,-4 1-3 16,-12 7-1-16,-10 5-1 0,-8 6-44 0,-5 3-26 15,-11 3-71-15,-7-3-119 0</inkml:trace>
  <inkml:trace contextRef="#ctx0" brushRef="#br0" timeOffset="61909.8843">23789 11112 462 0,'0'0'45'0,"0"0"-23"0,0 0 13 15,0 0-10-15,89 6 4 0,-36-14-13 16,2 1-7-16,2 0-8 0,-2 3-1 15,-8-2-26-15,-11 1-172 0</inkml:trace>
  <inkml:trace contextRef="#ctx0" brushRef="#br0" timeOffset="62223.599">24203 11353 462 0,'0'0'14'0,"0"0"38"0,0 0 22 15,0 0-15-15,0 0-27 0,0 0-20 0,54-2 15 16,-20 30 0-16,2 4-1 15,1 1-2-15,-3 2-5 0,-1-3-8 0,-5-4-2 16,-5-2-3-16,-3-3-4 16,-5-4 0-16,-3-3-2 15,-6-3 0-15,-3-2-31 0,-2-5-23 0,-1-3-23 0,-5-3-38 16,0-1-136-16</inkml:trace>
  <inkml:trace contextRef="#ctx0" brushRef="#br0" timeOffset="62403.1321">24503 11280 451 0,'0'0'27'0,"0"0"19"0,0 0 27 0,0 0-38 15,-60 74 9-15,37-41-4 16,3 3-2-16,1 1-15 0,0-3-8 0,1 4-5 16,1-1 4-16,0 1-5 15,1-3-6-15,0-1-2 16,4-3-1-16,-2-5-4 0,10-1-65 15,2-11-46-15,2-6-135 0</inkml:trace>
  <inkml:trace contextRef="#ctx0" brushRef="#br0" timeOffset="62588.2695">24700 11665 604 0,'0'0'2'0,"0"0"20"0,0 0 34 16,0 0-5-16,1 58-20 0,-9-35-5 15,-7-2-4-15,-2 1-13 0,-5 0-6 16,1-3-1-16,1 0-1 0,-1-3-1 16,2-5-1-16,6 0-31 0,5-5-33 15,6-3-35-15,3-5-98 0,8-6-143 16</inkml:trace>
  <inkml:trace contextRef="#ctx0" brushRef="#br0" timeOffset="62786.9237">24827 11402 568 0,'0'0'0'0,"0"0"8"0,0 0 22 15,63 28 16-15,-40-6-5 0,0 1-6 16,3-4 7-16,-7 4-10 0,1-5-14 16,0 1-7-16,-2-2-6 0,-5-3-2 15,1-1-3-15,-2-2-2 0,0-2 1 16,-5-5-28-16,1-3-44 0,0-2-40 15,1-7-140-15</inkml:trace>
  <inkml:trace contextRef="#ctx0" brushRef="#br0" timeOffset="63062.6509">25327 11309 419 0,'0'0'41'0,"0"0"-6"15,0 0 25-15,0 0 3 0,-68 16-20 16,45-3-15-16,1 0-12 0,2 1-3 15,0-3-4-15,6 1 6 0,1-2 6 16,5-1-3-16,1-1-1 0,5-1-2 16,2 1 0-16,0 3-1 0,3 0 2 15,5 5-2-15,2 2 5 0,3 3 0 16,2-2 1-16,-3 6-5 0,-5-1-2 16,0 4-2-16,-4-2-6 0,-3 4-4 15,0-1 0-15,-5 1 2 0,-1-1-1 16,3-2-2-16,0-2 0 0,1-2 1 15,0-2-1-15,-1 0-1 0,2-1-21 16,1-5-22-16,0-3-45 0,6-8-62 0,0-4-149 16</inkml:trace>
  <inkml:trace contextRef="#ctx0" brushRef="#br0" timeOffset="63495.2677">25936 10708 451 0,'0'0'6'0,"0"0"12"15,30-53 33-15,-30 49 20 0,0 3-22 16,-3 1-6-16,-7 7-18 0,-10 8-9 16,-11 10-8-16,-7 8 5 0,-4 11 13 15,3 8-6-15,5 12-7 0,6 3 7 16,3 7 2-16,11 3 1 0,5 2-3 15,8 3 0-15,2-5-6 0,10-2-7 16,3-9 1-16,5-7-4 0,3-7-1 16,-1-10 0-16,7-6 0 0,1-8-1 15,2-6 0-15,3-7-1 0,-3-7 1 0,0-6-2 16,-1-4-10-16,-2-8-37 16,-5-6-55-16,1-6-64 0,-8-1-208 0</inkml:trace>
  <inkml:trace contextRef="#ctx0" brushRef="#br0" timeOffset="63944.8491">26226 10965 408 0,'0'0'94'16,"68"-8"-91"-16,-34 8 10 0,-1 5 52 15,-3 2-13-15,-2 5-8 0,-7 0-8 16,-9 2-6-16,-8 3-13 0,-4 3-12 15,-7 3-2-15,-10 6-1 0,-5-1 1 16,-5 1-2-16,-6 2 0 0,0-4-1 0,-1-1 0 16,7-6 0-16,5-4-1 15,5-5 1-15,7-4 0 0,5-4 0 0,5-1 0 16,0-2 1-16,3-4 2 0,9-8 4 16,3-3 15-16,5-6-14 0,6 1-2 15,1-1-4-15,1 1-1 0,3-2 0 16,0 0 0-16,-2-2 0 15,0 1 1-15,0-1 3 0,-5 3 5 0,-2 0 2 16,-4-1 0-16,-5 5 1 0,-4 2-2 16,-6 1-3-16,-3 9 1 0,0 0-2 15,0 3 3-15,-4 2 0 0,-4 3-2 16,-3 9-6-16,-6 6-1 0,1 6-1 16,-2 6 0-16,2 1 2 0,2 6 1 15,3-2 0-15,5-3-1 0,6 0 3 0,1-4-3 16,9-3-2-16,5-2 0 15,-1-3 2-15,8-7-2 0,0-1-2 0,5-4-24 16,0-6-25-16,0-2-70 0,2-1-86 16,-7-7-350-16</inkml:trace>
  <inkml:trace contextRef="#ctx0" brushRef="#br0" timeOffset="64780.1937">26716 11222 175 0,'0'0'225'16,"0"0"-163"-16,0 0-4 0,-14-49 23 15,14 45-16-15,0 2-16 0,3 2-5 16,3 0-14-16,5 4-8 0,2 9-2 15,4 8 1-15,-1 8 1 0,0 5 2 16,-4 1-4-16,-1 2-3 0,-4-2 1 16,-3 0-3-16,-4-4-3 0,0-2-5 0,-2 2-1 15,-4-4 1-15,-1 0-2 16,-1-3 0-16,1-3-1 0,1-3-4 16,1-6 0-16,2-1 0 0,0-4 0 15,3-4 0-15,0 0-1 0,0-3-9 16,0 0-18-16,0-1-18 0,4-8-27 15,5-3-74-15,1-4-96 0</inkml:trace>
  <inkml:trace contextRef="#ctx0" brushRef="#br0" timeOffset="65112.7637">27175 11247 517 0,'0'0'31'0,"0"0"40"0,0 0 14 16,0 0-26-16,0 0-26 0,0 0-13 0,0 0-16 15,0 0-2 1,0 0 1-16,-38-45 0 0,38 37 3 0,5 4 10 16,8 1 0-16,5 3-5 0,9 4-4 0,5 5 0 15,0 8 5-15,-3-2 0 16,-4 1-1-16,-6 2 0 0,-7-4 0 15,-3 2-2-15,-6 2-3 0,-3-2 0 16,-3 5 1-16,-11 0-3 0,-7 3-2 0,-9-2 0 16,-4 2-1-16,-5-2-1 0,0-1 0 15,2-2-1-15,7-6-22 0,10-5-23 16,10-3-15-16,9-5-51 0,8-7-52 16,7-4-199-16</inkml:trace>
  <inkml:trace contextRef="#ctx0" brushRef="#br0" timeOffset="65624.7141">27631 10969 503 0,'0'0'6'0,"23"-54"26"16,-16 49 34-16,-1 5-3 0,1 2-22 15,2 10-15-15,1 6 2 0,3 4 2 16,-3 1 3-16,0 0-1 0,1-2-6 16,-4-3-6-16,1-2-11 0,-1 0-6 15,4-3-2-15,-1-2-1 0,5-5 2 16,1 0-2-16,7-5 1 0,1-1-1 15,-1-3 2-15,-1-4-2 0,-5-3 0 16,-3-1 0-16,-4-2 0 16,-1-3 0-16,-1 0 2 0,-1-3-2 0,-2 1 2 15,3 2-2-15,-4 1 0 0,1 5 1 0,-2 3 0 16,-1 4-1-16,0 2 3 0,-1 1 10 16,4 5-7-16,6 7-6 0,1 9 0 15,0 3 2-15,2 4 6 0,-5 3 2 16,-5-3 2-16,-2 1-1 0,-2 1 1 15,-6 0-5-15,-4 1-1 0,-8-4-3 16,-1 3-3-16,-9-3 0 0,-2-1 0 16,2-4 0-16,-1-4 0 0,4-4 0 0,5-4 0 15,2-5 0-15,2-2 0 16,1-3-24-16,5-2-18 0,3-4-11 16,2-4-28-16,4-1-36 0,1-5-34 15,2-1-123-15</inkml:trace>
  <inkml:trace contextRef="#ctx0" brushRef="#br0" timeOffset="65950.1499">28073 10717 491 0,'0'0'19'16,"51"-39"-15"-16,-21 37 27 0,7 2 30 15,3 13-14-15,2 9-13 0,1 6-8 16,-2 6 0-16,-7 3 7 0,-5 2-3 15,-9 2 0-15,-8 4-4 0,-9 1-9 16,-4 3-3-16,-8 2-4 0,-9 2-2 16,-7 0-3-16,-2 0-2 0,-3-1-3 15,-4-1-1-15,-3-3 1 0,-2-3-1 16,1-5 1-16,-5-4 1 0,4-5-1 16,0-6 1-16,2-4 0 0,4-5 0 0,5-4 0 15,5-4-1-15,4-4 2 16,6-1-1-16,2-3-1 0,2 0 0 15,1-6 1-15,1-2-1 0,1-1-7 16,0-6-13-16,1-3-17 0,1-1-36 0,-2-6-39 16,-2-3-82-16,-1 0-180 0</inkml:trace>
  <inkml:trace contextRef="#ctx0" brushRef="#br0" timeOffset="66715.2898">19011 5985 331 0,'0'0'106'0,"0"0"-101"0,0 0 23 15,0 0 26-15,0 0-2 0,0 0-22 16,0 0-5-16,18-14-8 0,-2 17 3 16,10 2 3-16,9-1 3 0,6-1-2 15,10-1 2-15,10-2 0 0,9 0-4 16,8 0-4-16,6-2 0 16,4-1-3-16,4 2-2 0,-2 0-1 0,5 1-5 15,1 1-4-15,-1 3 6 0,-6 1 1 16,-10-2-3-16,-15 0 1 0,-17-2-2 15,-18-1-1-15,-13 0-1 0,-11 0-1 16,-5 0-2-16,-8-1 2 0,-7-2-1 16,-8 1-2-16,-9-1-2 0,-10 3-30 15,-6-3-39-15,-1-6-77 0,6-8-213 0</inkml:trace>
  <inkml:trace contextRef="#ctx0" brushRef="#br0" timeOffset="108727.1225">3616 11638 215 0,'0'0'140'15,"-45"-63"-128"-15,19 39 8 0,-5-1 16 16,0 6 6-16,0-3-18 0,0 5 1 15,1 4 2-15,0 2-5 0,-2 6-9 16,0 1 3-16,-1 2 1 0,-3 2-1 0,0 2-2 16,-1 6-4-16,3 4-4 15,1 4-1-15,4 3-1 0,5 1 0 0,0 6 0 16,2 2 1-16,2 2 2 0,2 8 2 16,0 0 1-16,2 6 6 0,0 1-1 15,3 5 2-15,-2 3-8 0,-2 6-3 16,1 2 2-16,1 1-2 0,2-2 1 15,8-3-4-15,4-4-1 0,2-5-2 16,8-3 0-16,7-2-2 0,6-2 2 16,3-3 2-16,8-2 1 0,5-4 2 15,5-2 3-15,6-4-1 0,2-5 3 16,1-2 4-16,0-4-6 0,-3-4-3 16,1-1 1-16,0-4-1 0,-4-1 2 0,2-5 0 15,-1 0-5-15,1-5 2 0,-3-3 2 16,-1-5 7-16,-3-7-3 0,0-1-1 15,-1-6 4-15,-4-2 0 16,-2-2-1-16,-3-1-3 0,0-3-1 0,-6-2 0 16,0-2 0-16,-5 1-1 15,-3-2 2-15,-4 0 3 0,-2-2-9 0,-2-5-3 16,-2-4 0-16,2-6 0 0,5-4 0 16,2-1 0-16,3 0 0 0,-5 4 0 15,-7 5 0-15,-7 10 0 0,-2 7 0 16,-9 2 0-16,-3 3 0 0,-10 3 0 15,-8 2 0-15,-7 3 0 0,-10 4 0 16,-6 5 0-16,-7 5 0 0,-2 5 0 16,-1 3 0-16,1 1 0 0,2 7 0 15,2 3 0-15,0 6 0 0,-2 2-3 16,-1 6-57-16,-1 2-41 0,2-2-81 0,13-4-132 16</inkml:trace>
  <inkml:trace contextRef="#ctx0" brushRef="#br0" timeOffset="111494.1483">18717 15462 111 0,'0'0'13'0,"0"0"98"0,0 0-82 16,0 0 13-16,0 0 11 0,-21-54-4 16,20 48-2-16,0 3-12 0,0 0 0 15,0 1 2-15,1 1-10 0,0 1-2 16,0 0-3-16,0 0-1 0,0 0-2 15,0 0-9-15,0 0-3 0,0 0-5 16,0 2-2-16,0 4 0 0,0 2 0 0,4 5 3 16,-1-1 2-16,5 5 4 0,0 0 1 15,3-1 1-15,-1 4 2 16,3-6-2-16,2 1 0 0,2 1-2 16,-1-2-2-16,2 2 1 0,0-4-1 15,1 4 7-15,2-1-5 0,-2-1-5 0,1 4-1 16,1-3 0-16,4 0-2 0,-3 2 1 15,7 0 0-15,3-2-1 0,2 1 2 16,4-3 3-16,-1-1-3 16,5-3-2-16,2-1 0 0,-1-3 0 0,5-2 0 15,0 0 1-15,2-3 0 0,1 0-2 16,-1 0 0-16,1 0 3 0,0-1-3 0,0-4 0 16,3 1 0-16,-4-1-5 0,1-2 5 15,0 1 0-15,-1-4 0 16,2 1 0-16,1-4 2 0,-3-2-2 0,5 2 2 15,-1 0-2-15,-1 0 1 0,0 4 0 16,-3 3 0-16,-3 1 0 16,-3 3-1-16,-4 2 1 0,-4 0-1 15,3 7 0-15,-6 1 0 0,-1 6-2 0,-3 1 2 16,1 2 1-16,-1 2 1 0,-3 0-1 16,0 0 1-16,2 3 0 0,-5 0 1 15,2 0 0-15,-5 0 0 0,3-1 0 16,-5 1 0-16,-2-1-1 0,1-2-2 15,-6 1 3-15,4-1-3 0,-2-3 0 16,-3-3 1-16,4 2-1 16,-3-4 1-16,4-2 0 0,-1-2-1 0,1-3 1 15,1-3 0-15,-1-1 1 0,2-2-1 16,2-8 0-16,3-1 1 0,-2-4 0 16,3-3-2-16,0 1 1 0,2-5-1 0,1 1 0 15,2 0 1-15,1-1 0 16,1 0-1-16,1 1 1 0,5 1-1 15,2 0 0-15,3-1 0 0,4 2-5 0,3 1 5 16,0 2 0-16,4 0-1 0,0 1 1 16,2-1 0-16,-1 3 1 0,2-2-1 15,-3 5 2-15,-3-3-2 0,0 2 0 16,1 0 0-16,-3 0 1 0,2 3-1 16,-5 0 1-16,0 2-1 0,0 0 1 15,-5 2-1-15,4 2 0 0,-6 1-3 16,2 0 3-16,-2 0-1 0,3-1 1 15,0 2-1-15,0 0 0 0,3 0 2 0,-2 3-2 16,-2 1 2-16,3 0-1 0,-4 2 1 16,3 0-1-16,-2 1 0 0,1-2 1 15,2 1 0-15,-3 0-1 16,5 0 0-16,-3 0 1 16,3 2 0-16,-3-1-1 0,2 0 0 0,2 1 0 15,-3 0-3-15,3 0 1 0,1 1 1 16,0-1 1-16,1 0 0 0,1 1 0 0,1-1 0 15,1-2 0-15,-1 3 0 16,2-3 0-16,-2 1 1 0,1 0-1 16,1-1 2-16,-1-1-2 0,2 1 1 0,-2 1 0 15,1 0 0-15,-2-2-1 0,1 0 0 16,2 0-1-16,-1-1 0 0,2 2 0 16,1-3 0-16,1-1 1 0,0-1 0 15,0 0 0-15,1-1 0 0,-4 0 0 16,1 0 1-16,1 0 0 0,0-3 1 15,-4 2 0-15,0-2 2 0,0 0-2 16,-5-1 2-16,-1 0 0 0,3-2-4 16,-4-2 1-16,0-1 0 0,-1-3 3 0,-4-3 2 15,5 0 1-15,-4-4 2 0,5-1 2 16,-1 0-1-16,2-2-3 0,3-1-2 16,-1-3 0-16,4 1-4 0,1 0 0 15,-2-2 0-15,1 3 0 0,-3 0 1 16,-8 1-2-16,0 2 1 0,-7 0 0 15,-6 3-1-15,0-3-1 16,-6 4 1-16,-5-1 0 0,-2 2 0 16,-3 3 0-16,-5-1 2 0,-2 4 0 0,-1-1 0 15,-3 4-1-15,-1-1-1 0,-9 1 1 16,-4 0-1-16,-11 0-3 0,-12-1-25 16,-13 0-37-16,-11-10-62 0,3-5-137 15</inkml:trace>
  <inkml:trace contextRef="#ctx0" brushRef="#br0" timeOffset="117649.5176">8149 13590 163 0,'0'0'233'0,"0"0"-212"15,0 0 10-15,0 0 8 16,0 0-14-16,-50 0-1 0,50 0-1 0,0 0-11 15,4 0-10-15,9 7 0 16,5-2 3-16,13 4 14 0,13-6 2 16,8 1 0-16,5-4-2 0,5 0-3 0,4 0-3 15,0-3 2-15,4 1 5 0,3-3 0 16,-1 0 0-16,-1 2-6 16,-3-3 0-16,-3 1-3 0,-3 0-4 0,-5 0-5 15,-8-1 5-15,-6 1-1 0,-9 0-3 16,-7-1-1-16,-10 1 1 0,-5-3-3 15,-7 1 2-15,-2 0-1 0,-3-1 1 16,-3-2 0-16,-4-1-2 0,-5-2-1 16,-2 1-10-16,-7-3-2 0,1 1 4 15,-2 0 3-15,-3-1 2 0,2 1 3 16,4 1 1-16,3 6 0 0,6 3 0 16,5 2-1-16,4 2 1 0,1 2-1 0,0 8-2 15,1 4-3-15,7 4 6 0,7 3 0 16,6-2 1-16,4-1 1 0,4 2 0 15,-2-2 1-15,0-2-3 0,-5 2 1 16,-3-2 3-16,-4-1-2 16,-3 4-1-16,-2-2 2 0,-8 0-1 0,-2 4-1 15,-4-3-1-15,-10 3 3 0,-4-2-2 16,-5-2 1-16,-3-1-2 16,-1-1 2-16,-1-3-2 0,1-3 0 0,-2 1 0 15,6-6-9-15,3-2-36 0,7-2-24 16,7-5-41-16,6-8-137 0</inkml:trace>
  <inkml:trace contextRef="#ctx0" brushRef="#br0" timeOffset="118332.6527">9361 12759 125 0,'0'0'78'0,"0"0"-8"0,0 0-7 16,0 0-12-16,0 0-26 0,0 0-17 16,0 0 4-16,7 73 43 0,-4-33-10 15,-2 5 3-15,2 6-14 0,-2 4-17 16,0 7-10-16,-1 1-1 15,2 0 0-15,-2 4 1 0,0-4-1 0,3 0-4 16,-1-3-1-16,0-3 1 0,1-1-1 16,-2-4 0-16,3-1 1 0,0-4 0 15,2-2-1-15,-2-3 1 0,2-5-1 16,-1-1 0-16,-2-5 0 0,-2-4-1 16,1-4-1-16,-2-5 1 0,0-2 0 15,0-4 0-15,0-5-1 0,0 0 1 16,0-5-1-16,1-2-2 0,-1 0-6 0,4 0-5 15,2 0 2-15,4-1 6 16,2-4 6-16,3-1 0 0,1 1 0 0,0-1 0 16,0 0 0-16,0 1 1 15,-4 0-1-15,0 0 0 0,-1 2 0 0,-2-3 0 16,-2 3 0-16,-1 0 1 0,-2 2-1 16,-3-1 0-16,-1 2 0 0,0 0 3 15,0 0 2-15,0 0 0 0,0 0-1 16,0 0-1-16,0 0 0 0,0 0 0 15,0 0-1-15,0 0-2 0,0 0-2 16,1 0-12-16,1 0-22 0,1 0-32 16,3 2 1-16,1 1-28 0,3 1-21 15,-1 2 6-15</inkml:trace>
  <inkml:trace contextRef="#ctx0" brushRef="#br0" timeOffset="120855.2569">9703 14133 147 0,'0'0'40'16,"0"0"-1"-16,0 0 0 16,0 0-2-16,0 0-8 0,0 0 15 0,0 0 3 15,0 0-24-15,27 7-6 0,-6-8 7 16,8 0-3-16,4-1-5 0,5-4-10 16,7 4-4-16,0-4-1 0,9 0-1 15,0 0 1-15,7-1-1 0,2 2 2 16,3 0-2-16,4-1 1 0,0 2-1 15,0-2 0-15,6 3 1 0,-3-2 1 16,4 4-1-16,-1 1 1 0,3-3-2 16,1 3 1-16,2-1-1 0,1 0 2 0,-2 1-1 15,2-1 1-15,0 1 0 0,-2 0-1 16,1 2-1-16,1 2 1 16,0 1 1-16,1 2-2 0,-1 0-1 15,0 2 0-15,-1-1 1 0,-1 3 0 0,1 0 0 16,0-1 0-16,1 1 1 0,-1-2 0 15,2 1 0-15,0 2-1 16,1-3 0-16,0 1-3 0,2-3 3 0,3 2 0 16,-2-1 0-16,4-2 1 0,-2 1 0 15,-1-2 0-15,2 1-1 0,1 0 2 16,0-3-2-16,4 1 1 0,-3-1-1 16,1 1 3-16,1-1-2 0,1-3 1 15,0 1 1-15,-1 0-2 0,2 0 1 0,0 1-1 16,-1-1-1-16,2 0-3 15,-1-1 2-15,-1 0 1 0,1 0 1 16,-2-2 0-16,1 2-1 0,-1-2 1 16,-1 1 1-16,0 0-2 0,3-2-1 0,-1 2 0 15,-2-3 1-15,0 3 0 0,-1 0 1 16,-2 0-1-16,0 1 1 0,-3 0 1 16,0 0-1-16,0-3-1 0,-1 0-3 15,5 1 2-15,-4-4 1 0,8 4 1 16,-5-3 1-16,3 0-2 0,-2 3 1 15,-1-2 0-15,3 1 0 0,-3 0-1 16,3-3-2-16,-4 3 1 0,2-2 1 16,0 2 1-16,1 0-1 0,1-2 0 15,-2 3 1-15,1-2 0 0,2 2-1 16,-3-2 0-16,4 0-3 0,-1 0 2 0,-3 0 1 16,3 2 0-16,-1-4 2 0,-4 3-1 15,2 0 0-15,-4 0 0 16,-2 0-1-16,2 0-1 0,-1 2 0 0,-3-1 1 15,-1 2 0-15,1 0 0 16,-1 0 1-16,0 0-1 0,-3 0 1 0,0 0 0 16,-1 0 0-16,-1 0-1 15,-2 0-4-15,2 0 4 0,-4 0 0 16,3 2 0-16,-5-1 1 0,-1 1 0 0,3 0-1 16,-5-1 1-16,-1 3 1 15,-1-2-1-15,1 1 0 0,-1 0-1 0,0-2 0 16,1 3 0-16,0-1 0 0,2 1 0 15,-3-2 0-15,2 1 0 0,-1-2 0 16,2 0 2-16,0 1-2 0,-2-1 1 16,0 0 0-16,-1 1-1 0,2 0 0 15,-1 1-2-15,-2 0 2 0,0-3 0 16,-1 3 0-16,0-3 0 0,0 2 0 16,0-1 0-16,-2 1 1 0,1 0-1 0,-5-1 1 15,2 3 0-15,-5 1 0 16,3-3-1-16,-2 3 0 0,-1-4-2 15,-1 3 2-15,0-2-1 0,-1 0 1 0,-1 1 0 16,-1-2 0-16,0 2 0 0,0-1 1 16,-3 0-1-16,-1 3 0 0,-1-4 1 15,0 3-1-15,-4-2 0 16,-1 1 0-16,-1 1 1 0,0 0-1 0,-1-2 0 16,1-1 0-16,-3 3-2 0,3-2 1 15,-4 0 1-15,1 1 0 0,0-1-1 16,2 0 1-16,-4 1 1 0,2-1-1 15,4 1 1-15,-7 0-1 0,3 0-1 16,-5-1 1-16,-1 1 1 0,-4 1-1 0,-4 0 0 16,-1-1 0-16,-5-1 1 15,-2-1-1-15,-4 1 0 0,-3-2 0 0,4 0 0 16,-6 0 0-16,2 0 0 16,-1 0 0-16,-1-2 1 0,-3 1-1 0,1-1 0 15,2 0 0-15,-3-1 1 0,-1-1 0 16,1 0-1-16,-1 1 1 15,0-1 1-15,-1 0-2 0,-1-2 1 0,0 0 0 16,0 0 1-16,0-2 0 0,0-1 1 16,-1 0 2-16,1 0-1 0,-1-3-1 15,2 1-1-15,1-4 1 0,-2 0 0 16,2-1 1-16,0-3-3 0,-2 4 0 16,1-5 1-16,0 0-1 0,0 1-1 15,-1-3 0-15,1 0 1 0,0-2-1 16,-2-1 0-16,2-1 0 0,-1 1 0 0,0-3 0 15,1 2 0-15,2-1 0 16,1 1 1-16,0 1-1 0,-1 0 0 16,3 2 0-16,-1-1-1 0,-2 1 1 0,2 0 0 15,-1-1 0-15,-2-1 0 0,1-1 0 16,2 1 0-16,-1-1 1 0,1-1-1 16,4 2-1-16,-3-1 1 0,3 2 0 15,-1-2 0-15,0 1 0 0,-2 0 0 16,1-1 0-16,-5 1 0 0,3-3 0 15,-1-1 0-15,-2-1 0 16,0-1 0-16,1 3 0 0,1-3 0 0,-2 2 1 16,-1 0-1-16,2 1 0 0,-2 3 0 15,-2 1 1-15,0 1-1 0,0 1 0 16,-3 4 1-16,-1 0 0 0,-1 3 1 16,-1 2 3-16,2-1 3 0,-1 4-2 15,-1-2 0-15,0 2-2 0,2 3 0 16,-3 0-1-16,2 0-1 0,-1-1 0 0,-5 2 0 15,4 1 0-15,-5 1-1 16,-3 1 0-16,-1 1-1 0,-6 1 1 16,-5 1-1-16,-4 0-1 0,-3 0-1 0,-3 0 2 15,-8 1 0-15,-2 1-1 0,-3-1 1 16,-5 2 1-16,0 0-1 0,-5-1 0 16,-5 1 0-16,-1 0 0 0,-1-2 1 15,-1 2-1-15,0-1 1 0,-6 0 1 16,1-2-2-16,-2 0 1 0,-1 1-1 15,-3-1 0-15,-1 0-2 0,-1-1 1 16,1 0 1-16,-1-2 0 0,2 2 0 16,-2 1 0-16,0-3 1 0,-1 2-1 15,-2-1 2-15,-2-2-2 0,-3 1 0 16,0 0-3-16,3-1 1 0,-6 1 2 16,2-1 1-16,-2 2-1 0,1 0 1 15,-2-1 0-15,-3 1 0 0,0 0 1 16,-1 2-2-16,-1-1-2 0,2 0 0 0,-2 0 2 15,1 1 0-15,-1 0 0 0,0 0 1 16,-1 0 0-16,-3 0 0 0,-2 0 0 16,-1 0-1-16,3 1-6 0,-1 1 6 15,2-2 1-15,2 2 0 0,0-2 0 16,-2 1 0-16,1 0 0 0,-3-1-1 0,0 3 0 16,2-1-1-16,0-1 0 15,-3 0 1-15,4 1 0 0,-2 0 1 16,2-1 0-16,-1 0 0 0,1 0-1 15,-2 1-3-15,0 1 1 0,1 0 2 16,-2 0 1-16,1 0 0 0,-3-1-1 16,4 0 2-16,-3 0-1 0,-2 1-1 15,1 1-2-15,-2-1 2 0,0 1-1 16,2 0 1-16,-3-1 1 0,3 2 0 16,-4-2 1-16,2 0-2 0,-5 0-1 15,0 0-4-15,1 0 5 0,0-2 0 16,0 2 0-16,3-1 3 0,-2 2-2 15,1-2 0-15,0 2-1 0,0-1-2 0,-3 1 1 16,2 0 1-16,1 1 0 0,-2-2 1 16,3 1 1-16,-2 0-1 0,1 0-1 15,0 0-5-15,-2 0 4 0,3 0 1 16,-2-1 1-16,5 2 0 0,1-2 1 16,-1 2-1-16,3-1-1 0,0-1-1 0,1-1 0 15,2 0 0-15,2 0 1 16,3-1 1-16,-1 2 0 0,6-2-1 0,-3 0 2 15,4 1-2-15,2-2 0 16,0 0-6-16,1 0 6 0,0 0 0 16,2 0 1-16,3 0 0 0,2 0 0 15,0 0 0-15,-2 0 0 0,2 0 0 16,2 2-1-16,-3-2-1 0,6 0-1 0,-3 0 2 16,3 0 0-16,-1 0 0 0,2 0 0 15,2 0 0-15,0 0 1 0,2 0-1 16,1 0 2-16,0 0-2 0,4 0 0 15,-1 0 0-15,4 0-4 0,-2 0 4 16,4-2 0-16,-2 0 0 0,1 0 0 16,2 2 0-16,-1-1 1 0,0-1 0 15,5 1-1-15,-3-1 1 0,3 2-1 16,1-1 2-16,0 1-2 0,2 0 0 16,-4-1 0-16,2 1 0 0,2-1-2 0,-3-1 2 15,1 2-1-15,2 0 1 0,-2-1-1 16,1 1 1-16,0 0 1 15,-1 0 0-15,0 0-1 0,2 2 0 16,-1 1 1-16,1 0-1 0,3 0 1 16,-1 0-1-16,3 1 2 0,2 3-2 15,3-1 0-15,6 0-4 0,6 0 3 16,5-1 0-16,9 0 1 0,1-5-1 0,-1-15-146 16</inkml:trace>
  <inkml:trace contextRef="#ctx0" brushRef="#br0" timeOffset="131801.1351">22498 5806 74 0,'0'0'381'0,"3"-66"-319"16,-3 44-4-16,0 9-4 0,0 3 6 16,0 4-7-16,0 5-3 0,0-1-15 15,0 2-10-15,0 0-5 0,0 2-9 16,1 10-7-16,3 5 0 15,2 8 5-15,0 5 10 0,-1 7 2 0,1 4-2 16,-4 5-6-16,1 2-3 0,-2-1-5 16,-1-2 0-16,0-4-3 15,0-5 1-15,1-3-2 0,0-4 0 0,2-7 0 16,1-3 1-16,-3-7-2 0,1-2 1 16,-2-6 0-16,2-2 2 0,-1 0-1 15,-1-2-1-15,0 0 2 0,-2 0 0 0,-1-5 0 16,-2-1-2-16,-4 0-1 0,-1-1-1 15,-1 1-21-15,-3-1-32 0,1-3-45 16,0-1-92-16,4 0-227 0</inkml:trace>
  <inkml:trace contextRef="#ctx0" brushRef="#br0" timeOffset="133100.3515">22322 6178 188 0,'0'0'146'15,"0"0"-47"-15,0 0-23 0,0 0-9 16,0 0-19-16,0 0-8 0,-35-57-10 0,32 28-1 15,3-2-9-15,0-2 2 0,1-3 3 16,8-1-1-16,-1-3 0 16,8 1-4-16,1 2-7 0,4 4-4 0,2 8-1 15,-1 7-2-15,5 5 1 16,0 6-2-16,3 7 2 0,0 0-3 0,2 7 1 16,-2 5 1-16,-5 3 2 0,0 5 1 15,-8 3-2-15,-5 3-1 0,-5 4-4 16,-7 3 1-16,-3 1-2 0,-12 4 0 15,-5-2 0-15,-6 2 0 0,-6 0-1 16,-4-2 1-16,-5-2 0 0,-4 0-1 16,0-4 2-16,2-5-2 0,7-4 1 15,10-3 0-15,9-3 0 0,9-3 0 16,8-3-1-16,3-1-2 0,12-2 2 16,8-3 0-16,15-1 0 0,9-2 1 15,11-3 1-15,6-4-1 0,2-2 1 0,3 0-1 16,-3-2 4-16,0 3 0 15,-2 0 2-15,-2 1 1 0,-7 1 1 0,-5 1 0 16,-7 2-9-16,-11 1 0 0,-14 2 0 16,-8 0 0-16,-6 0 0 0,-4 0 0 15,-7 0 0-15,-9 0-20 16,-10 7-43-16,-16-1-39 0,-12-2-76 0,3 0-176 16</inkml:trace>
  <inkml:trace contextRef="#ctx0" brushRef="#br0" timeOffset="133764.7991">21622 6950 396 0,'0'0'70'0,"8"-82"-24"16,1 60 17-16,-2 9-6 0,2 7-7 16,-3 4-6-16,3 2-7 0,0 10-10 15,2 7-12-15,4 3 3 0,-4 5 2 16,2 0 1-16,-4 3-3 0,1-2-9 15,2 2 2-15,0-4-1 16,3-4-3-16,3-2-2 0,2-3-5 0,2-7 1 16,0-5 0-16,2-3-1 0,-2-3 1 15,-3-5 1-15,-2-5-1 0,-5 2 0 16,-5-3-1-16,0 0 1 0,-3-5 0 16,-3-2 1-16,-1-3-1 0,0 3-1 0,-1 0 1 15,0 9 0-15,-2 4-1 0,2 5 1 16,1 3 0-16,0 2-1 0,0 9-2 15,1 7-1-15,3 7 3 16,-1 5 0-16,1 4 0 0,2 5 1 16,0 0-1-16,-2 1 2 0,2 1-1 15,-3-2 1-15,-2 0 1 0,-1 1-1 0,-4-1-1 16,-2 6 0-16,-1-5 0 0,-2 0 0 16,-2-3-1-16,-5-3 1 0,-1-4-1 15,-7-6 1-15,-1-1-1 0,-5-5-1 16,-2-6 1-16,2-2 0 0,1-8 1 0,6-2 0 15,4-5 3-15,-2-9 0 0,9-1 11 16,1-8-3-16,5-2-1 16,4-8-3-16,2-5-2 0,6-2-2 0,4 0-4 15,5 7 0-15,3 9 0 16,-1 7 0-16,4 7-1 0,-1 7 0 0,4 1 0 16,2 2 0-16,1 2-17 0,2 1-38 15,4-2-29-15,4-1-81 0,-3-6-162 16</inkml:trace>
  <inkml:trace contextRef="#ctx0" brushRef="#br0" timeOffset="133981.7175">22378 7199 528 0,'0'0'51'16,"0"0"5"-16,8-52 26 0,-8 48-5 15,0 2-21-15,0 2-9 0,2 2-16 16,1 9-13-16,1 9-7 0,1 5 14 15,-2 6 4-15,1 2-17 0,-3 1-12 16,1 2 0-16,-1 3 0 0,-1-1 0 16,0 0 0-16,0-1 0 0,1-2 0 15,0-3 0-15,0 1 0 0,-1-1 0 0,-3 0 0 16,-9 0 0-16,-3-2-54 0,-4-1-140 16,2-5-281-16</inkml:trace>
  <inkml:trace contextRef="#ctx0" brushRef="#br1" timeOffset="243809.3606">11191 13235 139 0,'0'0'123'15,"0"0"-92"-15,0 0 7 0,-59 26 2 16,47-16 9-16,1-5-10 0,7-2-3 15,0-3 1-15,4 0-1 0,0 0-1 16,5-10 2-16,9-4-4 0,9-8-5 16,16-8-15-16,15-3-4 15,5-4-1-15,6 1 0 0,-2 0 2 0,-2 3 6 16,-8 1-1-16,-3 3 1 0,-9 3-2 0,-7 3 1 16,-10 6-7-16,-12 3-2 15,-8 6-2-15,-4 2 1 0,-5 0 0 16,-6 0 1-16,-1 0-3 0,-1 3-3 0,0 1-1 15,0 2-1-15,2 0-19 0,9 3-35 16,3 2-17-16,13 1-42 0,2-6-107 16,2 0-34-16</inkml:trace>
  <inkml:trace contextRef="#ctx0" brushRef="#br1" timeOffset="244157.4336">12249 13154 433 0,'0'0'71'15,"0"0"2"-15,0 0-15 0,19-57 3 16,0 32-20-16,9-4-2 0,4-2-9 16,1 1-6-16,0-1-6 0,-4 1-5 15,0 2-1-15,-1 1 0 0,-1 2-4 16,-5 2-1-16,-4 5-2 0,-1 2-3 16,-6 7-1-16,-7 3 0 0,-3 4 0 15,-1 2 0-15,0 0-1 0,0 0-1 0,-1 0-13 16,1 5-39-16,-3 5-41 15,-6 5-43-15,-9 3-60 0</inkml:trace>
  <inkml:trace contextRef="#ctx0" brushRef="#br1" timeOffset="247062.2169">23332 5185 258 0,'0'0'14'16,"0"0"2"-16,0 0-2 0,0 0 17 16,0 0 15-16,0 0-6 0,0 0-12 0,-18 2-15 15,1 13-6-15,-5 7-5 16,-5 6 1-16,-4 5 2 0,-1 3-1 16,-5 7-1-16,-3 3 0 0,-6 6-2 0,-6 7-1 15,-10 8 1-15,-9 8-1 0,-14 5 0 16,-13 8 0-16,-10 6 1 0,-4 4 0 15,1 4 0-15,7-2-1 0,12-3 1 0,9-4 4 16,10-2-5-16,6-2-1 16,-2 4 1-16,-6 8 0 15,-12 5 1-15,-10 8-1 0,-12 5 0 16,-3 7 2-16,-8 9-1 0,-5 6 4 0,-3 1 9 16,-1-3 10-16,6-7 2 0,11-11 3 15,12-13-6-15,19-15 2 0,20-16-6 16,19-19-11-16,17-9-6 0,9-13-2 0,13-10 0 15,3-12-5-15,9-9-33 16,12-8-27-16,8-16-27 0,13-12-10 0,3-4-54 16</inkml:trace>
  <inkml:trace contextRef="#ctx0" brushRef="#br1" timeOffset="247712.2821">24548 5105 233 0,'0'0'15'0,"0"0"1"16,0 0-7-16,0 0 12 0,0 0 16 15,0 0-4-15,0 0-1 0,0 0-14 16,-32 16-5-16,12-6-1 0,-4 5 0 16,-2 3 5-16,-7 7-3 15,-2 6-1-15,-9 1 2 0,2 8-1 0,-5 2-2 16,0 1-7-16,-3 4-1 0,0-1 1 15,-1 1-2-15,-3 3-1 0,1 3-2 16,0 3 0-16,-2 3-1 0,0 6 1 16,-1 6 1-16,-4 7-1 0,1 9 0 15,-6 5-1-15,-2 5 0 16,-5 3 2-16,-1 1-2 0,3 2 0 0,-4-1 0 16,0 5-7-16,-5 4-5 0,-4 5 3 15,-4 8 5-15,-9 1 0 0,-2 3 4 16,-2-2 1-16,1-6 0 0,4-2 2 15,5-7-2-15,5-4 0 0,3-4-4 16,10-8-16-16,11-9 4 0,11-12 7 16,12-10 9-16,11-11-4 0,9-9-39 15,6-8-57-15,3-11 13 0,4-8-47 0</inkml:trace>
  <inkml:trace contextRef="#ctx0" brushRef="#br1" timeOffset="248199.0228">25407 5252 174 0,'0'0'192'16,"0"0"-183"-16,0 0-9 0,-60-5 0 16,34 17 7-16,-4 9-3 0,-6 2-2 15,-4 8 0-15,-2 6 4 0,-4 3 1 16,-4 8 5-16,0 5 2 0,-7 9-5 15,-2 6 1-15,-6 8-2 0,-3 8-2 16,-11 4-1-16,-2 10-2 0,-8 7-1 16,-9 6-2-16,-9 9 6 0,-4 5 6 0,-1 4 3 15,-7 8 4-15,1 6 0 0,-3 5-3 16,1 3-3-16,3 4-4 16,3 0 2-16,5-2-2 0,5-1-4 0,2-3-2 15,3 0-1-15,1-2-2 16,1-8 0-16,1-3-3 0,1-8 3 0,2-6 1 15,7-10-1-15,7-10-2 0,12-14-4 16,12-17-8-16,15-16-18 16,15-22-14-16,14-18-40 0,11-15-38 0,13-18-32 15</inkml:trace>
  <inkml:trace contextRef="#ctx0" brushRef="#br1" timeOffset="248677.81">26488 5293 113 0,'2'-54'275'0,"-3"37"-271"16,-7 2-4-16,-6 10 4 0,-1 1 8 16,-3 4 14-16,0 6-11 0,-4 6-7 15,-5 6-3-15,-2 3-2 0,-7 13 1 16,-3 7-1-16,-10 8 2 0,-6 11 0 16,-5 10 2-16,-7 6-3 0,-5 12 0 15,-5 6 1-15,-5 9 0 0,-9 8 0 16,-2 7 0-16,-6 10 1 0,-4 1-5 0,3 4 10 15,0 1 2-15,3 6 4 16,4 1 5-16,-4 5-3 0,4 3-6 16,2 4-7-16,-3 3 1 0,4 0-5 0,-5 0 1 15,-1-2-1-15,-1-1-2 16,1-2 3-16,3-7-3 0,2-6 4 16,5-6 0-16,6-11 0 0,5-6-4 15,8-7-1-15,5-13 1 0,7-11 1 0,10-12 0 16,7-15 1-16,10-12-2 0,11-15-2 15,12-12-16-15,6-13-18 0,17-7-30 16,10-19-29-16,14-13-11 0,5-8-32 16</inkml:trace>
  <inkml:trace contextRef="#ctx0" brushRef="#br1" timeOffset="249145.1935">27182 5574 487 0,'0'0'4'0,"0"0"2"16,0 0-6-16,0 0 5 0,-55-14 5 15,33 42-6-15,-6 10-4 0,-6 9 2 16,-6 11-1-16,-7 11 0 0,-5 10 2 16,-6 12-1-16,-6 12-1 0,-6 8 1 15,-4 4-2-15,-6 9 0 0,-5 5 0 0,-4 4 0 16,-1 9 0-16,-5 5 1 16,-2 5 2-16,1 6 0 0,0 4 2 0,1 5 0 15,-2 3 6-15,-3 3-3 16,-6 1 2-16,5-2-4 0,-1 0 11 15,1-3 2-15,2-1 0 0,2-2-4 16,5-6-1-16,5-7-1 0,4-8-4 16,4-8-4-16,6-3-3 0,1-9-2 0,3-6-4 15,5-9 4-15,4-12 1 0,8-7 2 16,5-14-3-16,10-14 0 0,6-13-10 16,7-15-7-16,13-16-6 0,6-13-9 15,10-11-18-15,12-16-20 16,11-17-76-16,3-5-6 0</inkml:trace>
  <inkml:trace contextRef="#ctx0" brushRef="#br1" timeOffset="249613.3918">27462 6366 410 0,'0'0'97'0,"0"0"-90"0,0 0-7 0,0 0-2 15,0 0-1-15,0 0 3 0,-23 63 1 16,6-15 0-16,-5 10 0 0,-4 13-1 15,-6 8 2-15,-7 13-1 0,-5 8 0 16,-7 11 1-16,-3 5-2 16,-6 7 1-16,-4 4 5 0,-4 5 2 0,2 3 4 15,-1 1 1-15,-3 3 4 16,-1 1-3-16,-3 1-5 0,-1 4 2 16,-3 2-2-16,-2 1-2 0,-4 2 2 0,-6 0 2 15,2 2-2-15,0-2 5 0,1-4-3 16,7-5-1-16,2-8-2 0,4-1-1 15,6-6-6-15,5-6-1 0,6-8-3 16,6-8 3-16,4-7 2 0,3-9 0 16,7-10 0-16,4-10-2 0,2-12-14 0,7-9 0 15,6-13-10-15,5-12 3 16,9-12-10-16,4-10-12 0,6-10-16 16,9-16-60-16,7-11-6 0,5-4-48 15</inkml:trace>
  <inkml:trace contextRef="#ctx0" brushRef="#br1" timeOffset="250048.8738">27705 7476 462 0,'0'0'31'0,"0"0"-26"0,0 0-5 15,-32 71 2-15,12-21-2 16,-4 9 1-16,-5 9 2 0,-6 7-1 16,-5 6 1-16,-1 6 3 0,-1 4 1 15,-2 5 1-15,-4 4 0 0,-4 7-1 16,-2 4 2-16,-4 10 0 0,-6 7 2 15,-6 8-2-15,-2 4-2 0,-5 8 2 0,-5 3 2 16,-1 0 0-16,-2 3 2 0,0-2 3 16,-1-2-3-16,0 0-7 0,0-3 0 15,2 0 0-15,3-2 1 0,0 0 1 16,3 2 0-16,1-1-7 0,5 0 5 16,0-5-1-16,0-5-1 0,6-4 0 15,0-5-4-15,7-7-6 0,3-9 6 16,6-10 0-16,8-12 0 0,2-12 0 0,9-11-30 15,4-18-22-15,0-16-45 16,9-15-118-16</inkml:trace>
  <inkml:trace contextRef="#ctx0" brushRef="#br1" timeOffset="257820.7201">19956 5955 274 0,'0'0'23'0,"0"0"-21"15,0 0 0-15,0 0 5 0,0 0-1 16,0 0 1-16,0 0 2 0,70 4 1 16,-28-4 5-16,6 0 1 0,10 0-1 15,8-2-5-15,11-2-1 0,7-2 1 16,8 0 0-16,10 0-2 0,7-6-1 0,13 5-1 16,6-5-3-16,10 1 3 15,9 0 6-15,7-1 9 0,12 3-3 0,10 1-2 16,6 0-10-16,3 1-5 0,1 1 5 15,3 2 3-15,-2 3 3 0,0-1 3 16,0 2-7-16,-7 0 3 0,-6 0-1 16,-6 3 3-16,-7-3-4 0,-7 0-4 15,-8 0 8-15,-10 0 0 0,-3 0 2 16,-6 0-1-16,0-3-3 0,-8-1-9 16,-8 3 3-16,-10-3 0 0,-14 2-2 15,-16 0-1-15,-14 1 0 0,-19 0-1 16,-17 0-1-16,-13 0-4 15,-11 0 0-15,-17-1-8 0,-14 2-20 0,-15 0 14 16,-14 0-28-16,-13 7-14 0,-11 3-7 16,-9 3-28-16,-13 2-15 0,-8 0 1 15</inkml:trace>
  <inkml:trace contextRef="#ctx0" brushRef="#br1" timeOffset="258377.0924">18965 6899 433 0,'-79'29'5'0,"21"-19"-3"16,10 2-1-16,10-2 1 0,10 0 0 15,10-1-1-15,8-4 0 0,7-3-1 16,3 0 0-16,9-2-2 0,10 2 2 16,9-2 6-16,16 0-2 0,16 0-3 15,11-4 1-15,16 0 0 0,14-3 1 0,9 0-1 16,13 3 0-16,6-3 2 0,13 2 0 15,5-1 2-15,8-1 4 0,11 2 3 16,5-4-3-16,5 4 4 0,6-2 3 16,8 0 2-16,6 1-2 15,4-3-6-15,7 3 1 0,3-1 0 0,6 2-1 16,3 3-5-16,-2-1-5 0,-2 3 5 16,-8 0 0-16,-5 0-4 0,-8 0-1 15,-11 0-1-15,-5 3 3 0,-12-3 1 16,-7 0-4-16,-10 2 1 0,-8-1-1 15,-10 2 8-15,-12 0-2 0,-4 0-3 0,-5-2-3 16,-11 0 0-16,-11-1 0 16,-10 0 1-16,-14 0 0 0,-13 0 0 0,-13 0 0 15,-17 0-1-15,-10-1 0 0,-10 1 0 16,-5 0-2-16,-15 4-24 16,-13 5-2-16,-16 3-7 0,-16 6-37 0,-16 3-12 15,-13-1-38-15,-11 0-8 0</inkml:trace>
  <inkml:trace contextRef="#ctx0" brushRef="#br1" timeOffset="258922.2352">18538 7882 312 0,'0'0'4'0,"0"0"2"15,0 0 8-15,62-23-5 0,-16 13-8 16,16 0 3-16,10 0-2 0,13-2 6 16,11 2 4-16,10-2 2 0,16 0-1 15,8 0 1-15,10-1 0 0,9 1-3 16,12-2 0-16,8 1-1 0,13-2 0 16,8 0-3-16,5 1 1 0,7 2 6 0,4 2-1 15,5 1-1-15,6-2-7 0,3 5 7 16,4-1 0-16,5 2-5 15,-7 2-7-15,1 0 4 0,-6 1 2 0,-3 2-5 16,-5-1 1-16,-4 1 0 16,-6 0 6-16,-12-2 4 0,-7 1-11 0,-14 1 7 15,-14-1 6-15,-7 1-4 0,-12 0-3 16,-10 0-6-16,-11-1 4 0,-15 1-3 16,-15 1-1-16,-16 0 2 0,-17 3 0 15,-15-1-3-15,-18 0 0 0,-12 0 0 16,-7 0 0-16,-18 2-16 0,-21 2-7 0,-14 3 5 15,-18 5-48-15,-18-1-9 0,-15 2-33 16,-13 2-16-16</inkml:trace>
  <inkml:trace contextRef="#ctx0" brushRef="#br1" timeOffset="259427.1414">18997 8892 306 0,'-78'10'0'0,"14"-1"1"16,6-2 0-16,12 1 1 15,11 1 0-15,12-5 0 0,11-1-1 16,10-1 3-16,3-1-1 0,12 0 2 15,12 1 4-15,19 0 5 0,12-2-6 0,21-2 5 16,17-3-3-16,11-5 0 0,16 1-3 16,15-2 0-16,7-3-1 15,15 0-1-15,11-4 3 0,10 2 2 16,12 0 7-16,7-3-3 0,10 3 3 0,5-3 1 16,5 4-1-16,6-1-3 15,3 3-1-15,6 0 4 0,4 1-2 0,-1 4-3 16,3-1-8-16,-2 1 7 0,-4 2 2 15,-1 0-8-15,-7 3 3 0,-7 0 0 16,-8 1-3-16,-8-1-4 16,-15 2 2-16,-11 0 1 0,-13 0 1 0,-11 0-5 0,-14 1-1 15,-18 0 1-15,-13 0 1 0,-22 0 1 16,-18 1-1-16,-15 1-1 0,-19-1-4 16,-15 1 4-16,-16-2-1 0,-6 0-1 15,-19 2-22-15,-18-1-6 16,-14 4 0-16,-23 2-32 0,-14 4-6 0,-17 1-31 15,-18 0-5-15,-11-2-108 0</inkml:trace>
  <inkml:trace contextRef="#ctx0" brushRef="#br1" timeOffset="259839.742">18746 9870 455 0,'80'11'2'0,"13"-11"0"15,19-6-2-15,16 0 1 0,17-1 1 16,12-2 5-16,16 1 2 0,8-1 1 16,10-2 3-16,11 1-4 0,6 1-8 15,9-2 3-15,6 1 0 0,7 3-1 16,8-2-1-16,6 2 0 0,7 2 2 16,1-1-4-16,2 1 3 0,-1 2-3 15,-3-3 3-15,-3 5-2 0,-6-5 0 16,-2 2 4-16,-9-1 8 0,-12 1-8 15,-4 2 5-15,-15-2-3 0,-13 3 0 16,-11 1-7-16,-20-3 0 0,-12 3 1 16,-18 0-1-16,-13 1 0 0,-15 2-22 15,-15-3-35-15,-15 0-27 0,-20-5-124 16</inkml:trace>
  <inkml:trace contextRef="#ctx0" brushRef="#br1" timeOffset="262274.603">24802 7619 171 0,'0'0'29'0,"0"0"-13"0,0 0 20 15,0 0 1-15,0 0 2 0,0 0-1 16,0 0-5-16,0 0-11 0,0 0-10 15,-36-9-6-15,43 16 2 0,0 3 28 16,-1 1 1-16,4 3-14 0,-3 0 3 16,3 2-4-16,-4 2-5 0,1 1-1 15,-3 2 0-15,-3 2-6 0,-1 4 1 16,0 3-1-16,-3 2-2 16,-2 4 1-16,-2 1-2 0,2 5-1 0,-3 2-2 15,1 2 2-15,2 3-3 0,-2 1 0 16,3 1 1-16,-1 1 1 0,0 4-4 15,0 1 1-15,-1 6 0 0,-4 1 1 0,-4 6 1 16,0 3 11-16,0 5-5 0,-1 3-9 16,-3 5 6-16,3-2 19 0,-2 1-15 15,3 2-4-15,0 0-4 0,0 1 2 16,3-1 2-16,4 1 1 0,2 2-2 16,-1 2-2-16,3 2-3 0,3 0 2 15,0-1 3-15,1-2-3 0,5-1 2 0,0-1-2 16,5-4 0-16,-2-4-2 15,2-2 1-15,-4-4-2 0,4-3-3 16,-4-5 3-16,2-6 0 0,-1-8 0 16,0-5 0-16,-1-4 1 0,1-7-1 15,-3-7 1-15,1-3-1 0,-3-8 0 16,-2-5 1-16,-1-6-1 0,0-4 0 16,0-4-1-16,-1 0-1 0,-4-1-10 15,-1-8-8-15,-3-7-33 0,2-8-24 16,-3-14-59-16,2-4-161 0</inkml:trace>
  <inkml:trace contextRef="#ctx0" brushRef="#br1" timeOffset="264478.1844">18965 5404 246 0,'0'0'1'0,"56"17"0"0,-18-11-1 15,5 1 14-15,9 0 8 0,5-2 3 16,7-1-11-16,6 1 0 0,7-4-2 16,3 2-2-16,7-3-2 0,6 0-2 0,5 0 0 15,5-4 4-15,3-1-5 16,5 1 1-16,2 0 0 0,1-1-2 16,1 0 0-16,4 2 1 0,-1-2-1 15,7 1 2-15,0-3-6 0,1 1 1 0,0 1 1 16,-1 1 3-16,-1 3 0 0,-1-1 1 15,-4 0 3-15,0 1-4 0,-3 0 0 16,1 1 3-16,-4 0-1 0,-2 0 0 16,1 1-1-16,-4-1 3 0,4 1-3 15,1-1-4-15,-3 0 0 0,2 0 1 16,-2 0-2-16,-4 3 1 0,-3-2 1 16,1 0-1-16,-5 0-2 0,-5-1-1 15,-2 0 1-15,-3 0 0 0,-7 0 0 16,-6 0 1-16,-6 0-1 0,-7 0 1 15,-4 0 1-15,-7-2-2 0,-8 0 1 16,0-1 1-16,-6 1 2 0,1-2 0 0,-3 0 3 16,-1 2 3-16,-1-1-5 0,2 3 3 15,-1-2-4-15,-2 2-1 0,1 0-3 16,-7-1 0-16,-8-10-13 0,-10-9-119 16</inkml:trace>
  <inkml:trace contextRef="#ctx0" brushRef="#br2" timeOffset="286437.8016">18514 12583 211 0,'0'0'13'0,"0"0"8"0,0 0 1 15,-76-61-5-15,38 50-2 0,-3 3-7 16,-8-2 0-16,-4 5 0 0,-1 2-1 16,2 0-7-16,4 3 3 0,1 0 4 15,5 0 2-15,-3 4-2 0,3 0 3 0,1 4 4 16,5 1 4-16,-3 0 5 0,4 4-5 16,1-2 1-16,0 6-5 15,2-1-3-15,5 4-3 0,1-1 3 0,8 3 1 16,3 2 0-16,1 2-6 0,-2 5 1 15,-1 4-3-15,-2 2 4 0,-1 3 10 16,-1-1 3-16,-1 0-10 0,-1 1-2 16,-1-1-3-16,-1 2-1 0,-4 0-1 15,0 2-2-15,0-1-2 0,0-1 2 16,1 0 0-16,2 0 0 0,3 0 1 16,5-5 6-16,4 2 2 0,6-2 0 15,-2-2-4-15,7 1 1 0,1-2-2 16,2 1-1-16,0-1-2 0,0 0 1 15,0-1 0-15,0-1 0 0,3 0 1 16,1-1 0-16,2-2-1 0,-2 0 5 16,3-3 6-16,4 0-4 15,3-3-4-15,1 0-4 0,3-1-1 0,1 0 0 0,2-1-1 16,0-1 0-16,0-3 0 0,0 0 1 16,-1-2-2-16,3 1 0 0,-2 0 0 15,1 0 1-15,4 1-1 0,-4-3 0 16,4 1 0-16,-1-2 0 0,1 0 1 15,5-2-1-15,1 0 1 0,2 0-1 16,2-3 1-16,-2 2-1 16,4 0 1-16,0-3 0 0,0 2-1 0,0 1 0 15,0-6-2-15,3 5 2 0,-5-4 0 16,3 1 0-16,-1-2 0 0,-1 0 1 16,1 0 0-16,2-3-1 0,0 0 0 15,0 0 1-15,2 0-1 0,2 0 0 16,0 0 1-16,1 0 0 0,2-3-1 0,0 2 1 15,-1-1 0-15,-3-2-1 16,2 3 2-16,1-1-2 0,-4 0 1 0,5 2-1 16,-3-3-1-16,3 3-1 15,-4-2 1-15,3 1 1 0,-3 0-1 16,-1-1 1-16,2-1 0 0,-3 2 0 0,4-2 0 16,-1-1 0-16,-3 1 1 0,6 1 0 15,-3-2-1-15,-1-1 0 0,3 0 2 16,-1 0-2-16,-3-1 1 0,1-1 1 15,-1 1-2-15,-2-4 0 0,-1 1 0 16,1 2-5-16,-4-4 4 0,0 2 1 16,-1 0 0-16,1-2 0 0,0 1 0 0,1-3 0 15,0-1 1 1,-2 1 1-16,2-1 1 0,2-2-3 0,-4 1 3 16,0-1-1-16,-1 1 0 0,-2-1-1 15,-2 2 1-15,-2-1-1 0,-2-2 1 16,-3 0-1-16,0-2 0 0,0 0 2 15,-2-1 0-15,0-1 1 0,0-2-2 16,0-1 0-16,-2-1 0 0,3-1 0 0,-1 1-1 16,-1-3 0-16,-1 1 0 0,-3 0-1 15,-2 0 2-15,-2 1 1 0,-2-2 2 16,-2 2 1-16,-5-5 1 0,-1 0 0 16,-2 1-3-16,0-5 2 15,-4 1-3-15,-2-3 0 16,-5 1-1-16,2-1 0 0,-2-2-1 0,-3 0 1 0,0 0-1 15,-3-2 0-15,-1 1 1 0,-3 0 1 16,-2 1 1-16,-2 1-1 0,-6 1 0 0,0 3 1 16,-4-2-4-16,0 1 1 15,-5 2 1-15,1-1 1 0,-2 1 1 0,-2 1-1 16,-3 0-1-16,-1-1 1 16,-4 1-3-16,-1-1 2 0,-4 1 0 15,-4 4-2-15,-2 1 2 0,-4 4-1 0,-2 2 0 16,-2 4 0-16,1 1 0 15,-7 3 0-15,4 3-1 0,-2 2-4 0,4 1-7 16,5 3-31-16,8 0-36 16,6-3-54-16,9-4-169 0</inkml:trace>
  <inkml:trace contextRef="#ctx0" brushRef="#br2" timeOffset="291971.9803">21032 7628 299 0,'0'-11'88'0,"4"5"-41"0,-3 2 14 16,-1 3-5-16,0 1-12 0,0 0-15 16,0 0-13-16,1 9-7 0,-1 12-4 15,0 17-2-15,-4 20 11 0,-3 19 4 16,-5 13 7-16,4 13-7 0,2 2 3 15,1-1-13-15,4 5 3 0,0-5-3 0,1 2-3 16,0 2 0-16,-3 4-1 16,-5 7-4-16,-3 2 1 0,-2 10 1 0,-6 0 1 15,-2 3 5-15,-1 6 2 0,-3 1 1 16,0 5-2-16,2 1 0 16,5-2 0-16,4-3-3 0,2-8 0 0,7-2 0 15,-2-7 0-15,2-5-5 16,1-7 0-16,-2-10 1 0,-1-8 0 15,-2-11-1-15,2-9 3 0,1-10-4 0,0-12 1 16,1-10-1-16,1-12-1 0,2-12-2 16,1-14-15-16,-1-7-17 0,2-19-24 15,0-18-16-15,5-18-22 0,1-21-59 0,0-7-126 16</inkml:trace>
  <inkml:trace contextRef="#ctx0" brushRef="#br2" timeOffset="292426.9801">21560 7678 624 0,'0'0'4'0,"0"0"-4"16,0 0 0-16,0 0-1 0,0 0 1 15,-7 97 4-15,7-39-1 0,0 11 1 16,-3 4-1-16,0 8-1 0,0 7 2 16,-1 4 0-16,3 8 0 0,-1 4 1 15,2 9-2-15,-1 5 1 0,-2 9-1 16,-2 8-1-16,-3 6 9 0,-3 7 0 15,2 4 0-15,-4 5 2 0,-1 5-2 0,-2 1 9 16,-1 6-8-16,1 0 2 0,0 0 1 16,1 0-1-16,-2-1 0 0,2-1-6 15,-1-4-4-15,-1-4-1 0,-1-6 3 16,-1-8 1-16,0-7-3 0,-1-8-3 16,1-11 1-16,1-11-1 0,1-14 0 15,5-11 0-15,3-14 1 0,3-15-2 16,3-15 0-16,3-19-11 0,0-14-23 15,8-12-27-15,6-20-23 0,4-21-16 16,4-21-45-16,0-4-123 0</inkml:trace>
  <inkml:trace contextRef="#ctx0" brushRef="#br2" timeOffset="292907.704">22946 7447 497 0,'0'0'6'0,"0"0"-5"0,0 0-1 0,0 0 2 16,-21 78 1-16,16-26-1 0,0 9 3 16,2 8 7-16,1 7-3 0,1 6-4 15,1 7-2-15,0 7-1 0,-1 4-1 16,-5 4 3-16,-1 10 2 16,-1 6 1-16,-3 7 1 0,-5 8 0 15,-1 7 6-15,-5 3 3 0,0 3 0 16,2 5 3-16,1-1 1 0,1 4-2 0,3-2 0 15,2 1-4-15,2-2-6 0,4 0 6 16,2-1-3-16,-1-3-1 0,0-3-4 16,3-2-6-16,1-4 2 0,-2-3-1 15,3-10 4-15,1-4-2 0,0-9-1 16,5-9-3-16,-1-9-3 0,5-12 3 0,0-11 0 16,2-10 0-16,0-11-1 0,0-13-23 15,3-12-8-15,2-13-6 16,-2-14-11-16,5-11-11 0,-1-21-23 0,3-14-48 15,-2-5-64-15</inkml:trace>
  <inkml:trace contextRef="#ctx0" brushRef="#br2" timeOffset="293428.2622">24325 7591 502 0,'0'0'3'0,"0"0"1"16,0 0-4-16,0 0 0 0,-44 73 2 16,35-34 3-16,5 7 4 15,1 7 1-15,1 8-3 0,2 6 1 0,0 6-3 16,0 7-1-16,3 7-1 0,-2 6 2 16,1 8-1-16,-1 7 2 0,-1 12 4 15,0 7 2-15,0 7 2 0,-3 3-2 16,-5 5 6-16,4 2 2 0,0-3-4 15,3 2-2-15,1-1 1 0,0 1-2 16,6 2-7-16,3 2 1 0,-2-1 0 16,3 1-1-16,-3-1-1 0,3 1 0 15,-5-1-3-15,4-3 1 0,-1-1 2 0,2-5 0 16,0-3 0-16,3-6-1 0,0-6-4 16,3-8 2-16,-3-10-2 0,3-9 1 15,-4-8 0-15,3-11 0 0,-3-10 0 16,0-10-1-16,-3-10-2 0,0-12-19 15,-4-12-7-15,3-13-13 16,-2-10-23-16,-1-18-39 0,-1-17-62 0,-1-5-59 16</inkml:trace>
  <inkml:trace contextRef="#ctx0" brushRef="#br2" timeOffset="293956.7616">25651 7493 634 0,'0'0'1'16,"-10"59"-2"-16,7-20 0 0,1 10 1 15,2 10 0-15,0 5 1 0,5 8 0 16,3 2-1-16,1 9 0 0,3 7 1 16,-2 5 0-16,3 10-1 0,2 5 1 15,-2 6 0-15,-1 8 0 0,-4 7 1 0,-1 7-2 16,-4 4-2-16,-3 5 2 15,-5 5 1-15,-2-2-1 0,-3 4 4 16,2-1 11-16,-2-1 2 0,4 2-1 16,-4-2 3-16,6 3-1 0,2-3 1 0,2 2-3 15,0 1-4-15,4-2-8 0,6-3 5 16,-2-3-2-16,4-3-1 0,3-6-4 16,-1-6-1-16,2-4-1 0,0-8 1 15,3-6 0-15,-2-6 0 0,1-10 2 16,-1-5-3-16,-1-13-3 15,1-8 1-15,-1-15-12 0,2-11-6 0,-1-10-4 16,2-16-3-16,-2-10-5 0,-1-12-9 0,2-15-11 16,-1-14-22-16,3-16-27 15,-3-2-53-15</inkml:trace>
  <inkml:trace contextRef="#ctx0" brushRef="#br2" timeOffset="294492.8366">26819 7738 616 0,'-15'-68'4'16,"7"49"-2"-16,0 7 0 0,2 8 1 15,3 5 8-15,0 14-3 16,0 8-7-16,-1 10-1 0,0 9 0 0,3 9 0 16,1 11 0-16,2 9 0 15,2 6 0-15,0 7 0 0,-2 7 1 0,1 5-1 16,-3 8 1-16,0 7-1 0,-8 8 1 15,2 3 0-15,-1 6 1 0,-1 4 2 16,0 2 7-16,0 3 3 0,3 2 4 16,0 1 1-16,2 5-3 15,1 0-1-15,2 4-6 0,0 2 1 0,0-1 1 16,2 3 1-16,-1-2-6 0,3 0-2 16,-1-4-3-16,0-1-1 0,2-5 2 15,1-1-1-15,1-6 2 0,3-5-3 16,-1-4-3-16,4-8 3 0,1-6 0 15,2-9 1-15,-2-6-1 0,1-9 1 16,-2-8-1-16,0-8 0 0,-1-11-12 0,1-10-6 16,-2-10-3-16,0-11-2 0,-1-10 0 15,1-11-7-15,-1-8-6 0,0-9-10 16,3-15-20-16,-2-11-12 0,1-13-33 16,-4 0-45-16</inkml:trace>
  <inkml:trace contextRef="#ctx0" brushRef="#br2" timeOffset="295048.3155">27677 7769 410 0,'0'0'136'15,"0"0"-131"-15,0 0-5 0,0 0 0 16,17 85 0-16,-12-38 1 0,2 6 0 0,-3 5 3 16,2 6 4-16,-2 3 1 15,1 5-1-15,7 5-2 0,0 5-2 16,0 3 3-16,5 6 3 0,0 4-1 16,0 7-3-16,3 4-2 0,-7 4 2 0,3 8 5 15,-4 2 5-15,3 7 0 0,-4 2 0 16,-2 8 0-16,-1 9-2 0,-2 4-1 15,-3 8-4-15,0 6 0 16,-2 7 2-16,2 6-2 0,-2 4 2 16,2 3-1-16,2 2-6 0,3 1 5 0,-3 5-2 15,2-3-1-15,0 3-5 0,-3 4 2 16,-1 2-2-16,-1 3 7 0,-1 0 1 16,-1 1-6-16,0-2 2 0,0-3-2 15,0-2 1-15,0 0-4 0,0 0-3 16,0-1 2-16,0-3-2 0,0-4-14 15,0-5-10-15,4-6-28 0,-1-9-15 0,-1-8-66 16,-2-28-137-16</inkml:trace>
  <inkml:trace contextRef="#ctx0" brushRef="#br2" timeOffset="307722.8554">20339 7700 89 0,'0'0'29'0,"-73"11"-11"0,42-7 1 0,2 0 3 15,2 1 0-15,1-3-13 16,5 1 25-16,1-1-25 0,4 0 1 16,4 1 3-16,4 0 4 0,5 1 4 15,2-1-12-15,1 0-2 0,2 2-2 0,5 1 0 16,6 3 5-16,6-3 5 0,5 1 9 15,8-1 4-15,5-1-2 0,5 1-4 16,7-2-8-16,3 0-5 0,5-2-4 16,4 0-1-16,5-2 2 0,6 0-2 15,9 0 0-15,3 0-2 0,7-5 1 16,0 1-1-16,2-1-2 0,0 0 1 16,2 1-1-16,2-3 2 0,0 3 1 15,3 1-2-15,-1-1 1 0,7 3-2 16,-5-3 1-16,1 3-1 0,0 0 2 15,0-1 2-15,1 2 1 0,0 0-1 16,-2 0-1-16,-1 2 0 0,2-1-3 16,1 1 1-16,-3 1 2 0,0-3-2 15,-1 0 1-15,0 0-1 0,1-4 1 0,-2 0 0 16,0 1 0-16,0-1-2 0,0 0 0 16,-1 0 0-16,-2 0 0 0,-3 0 2 15,-1-2-1-15,-5 2 2 0,-3-2-2 16,0 2 1-16,-1-1-2 0,-6-1 0 15,-4 2-1-15,-3 1 1 0,-7 0 1 16,-10 1-1-16,-3 0 0 0,-10 2 1 16,-6-3-1-16,-6 2-1 15,-6 0-31-15,-1-2-8 0,-6 0-9 0,-2 0-17 16,-2 2-12-16,-4-2-6 0,-5 0-29 16</inkml:trace>
  <inkml:trace contextRef="#ctx0" brushRef="#br2" timeOffset="308570.7359">24782 7515 271 0,'0'0'1'0,"0"0"0"0,0 0 4 16,0 0 14-16,0 0 14 0,0 0-4 15,0 0 6-15,0 0-4 0,38-40-4 16,-38 40-6-16,0 0-11 0,0 2-6 0,3 4-2 16,-2 4 4-16,1 4 19 15,0 1-5-15,-1 3-3 0,-1 4-5 16,0 0 0-16,0 2 1 0,0 1-4 16,-2 2 3-16,-1 1-5 0,-2 3-1 15,1 1 4-15,2-1 1 0,0 2-3 0,0 1-2 16,1 1-2-16,-1 0-1 0,0 2-1 15,0 2-1-15,-1 1 4 0,0 1-2 16,-1 0 1-16,-2 3-1 0,1 1-1 16,-1 1 2-16,-1 1-1 15,2-1 2-15,1 2-1 0,-1-1 1 16,2 1-3-16,1 0 1 0,1 0-2 0,0 0 0 16,-3 3-1-16,-1-1 2 0,-1 1-1 15,2 3 1-15,-6-3 1 0,3 2-3 16,-2-3 4-16,2 0 2 0,-2-2 0 15,1 0-3-15,0 1 1 0,2-3-1 0,-2 1-2 16,1-1 0-16,3-1 1 0,-2 2 1 16,1-1-3-16,0 0-2 0,-3 4 2 15,1-2 0-15,-2 2-1 16,0 0 1-16,-3 0 0 0,4 2 0 16,-3-2 1-16,1 1-1 0,2-1 2 15,-1 0-2-15,4 1 1 0,0-1-1 0,0 0 1 16,1-1 0-16,2 0 0 0,-1 2-1 15,0-2 0-15,1 1-1 0,-1 0 1 16,0 1 0-16,2 3 0 0,-3-3 0 16,2 2 0-16,-1-1 1 0,-1 1-1 15,2-1 1-15,-1 1-1 0,3 1 1 16,-2-2 1-16,1 0-1 0,0 2 0 16,0-4 2-16,1 0 0 0,0-1-2 15,0-1-1-15,3 2 1 0,-2-3 0 16,1 1 1-16,2-2-1 0,0-1 2 15,-1 2-2-15,-1-4 4 0,2 0-3 16,-2-2 2-16,1-2-1 0,1 0 0 16,-2-1 2-16,2-2-1 0,-1 0-1 0,0-5-1 15,2 2-1-15,-2-1 1 0,0-4-1 16,0-1-1-16,2-4 1 0,-2-1 0 16,0-5-1-16,-2-1-1 0,0-2 1 15,0-4 0-15,0-3 0 16,-1-1 0-16,1-3 0 0,-1-1 0 15,0-2 0-15,0 0 0 0,0 0 0 0,2 0 2 16,1-9 0-16,3-9-2 16,1-11-19-16,5-10-53 0,3-12-43 0,-1-2-110 15</inkml:trace>
  <inkml:trace contextRef="#ctx0" brushRef="#br2" timeOffset="309341.529">24770 7717 132 0,'0'0'103'16,"0"0"-101"-16,0 0-1 0,10 64 14 15,-10-42 18-15,-5 2-11 16,-4 2 4-16,1 5-5 0,-2 0-2 0,-3 5 9 16,4 2-3-16,-4 1-5 0,0 3-4 15,2 2-4-15,-1 5-4 0,-1 2 4 16,-2 2-3-16,0 4 0 0,-2 1 2 15,2 2 3-15,1 2 7 0,4 1 3 16,0 0-11-16,2 2-8 0,2 2 3 16,4 2 1-16,1 0 0 0,1 2-1 15,2 2-1-15,4 0 0 0,0 5 0 16,-2-1 2-16,6 2-1 0,-5 3 1 16,6 1-2-16,-2 3-3 0,1-1-4 0,2 4 4 15,-4-4 1-15,5 0-1 16,-1 0 2-16,0-4 0 0,3 1-3 0,-1 0 2 15,0-3-2-15,0 3 2 16,-4-1-4-16,0 1 0 0,-4-2 3 16,0 2 2-16,-5-1 1 0,-1-3-3 0,0-1 0 15,-2-2 1-15,-2-5 0 0,1-1 2 16,0-3 0-16,1-3 0 0,-2-2-3 16,2-2 0-16,-2-5 0 0,1-4-1 15,1-3-1-15,0-5-2 0,1-3 4 16,-1-7-3-16,0-5 0 0,2-5 0 15,-1-4 1-15,1-5-2 0,0-4 0 16,0-5 0-16,0-1 1 0,0-3 0 16,0 0-1-16,3-5 0 0,4-8 2 15,9-11-2-15,9-12-17 0,4-10-46 16,2-19-37-16,-2 1-82 0</inkml:trace>
  <inkml:trace contextRef="#ctx0" brushRef="#br2" timeOffset="320868.9888">23636 13153 269 0,'0'0'12'0,"0"0"-11"16,-39-61 1-16,13 40-1 0,-7 0-1 0,-4-1 2 15,-7-4 4-15,-2 3-4 16,3-2 1-16,-3-1 1 0,1 3 4 16,2-2 1-16,1 3 2 0,-2 2 4 0,-3-1-8 15,-5 2-2-15,-2 0-4 16,-4 2-1-16,-2 5 1 0,-4-1-1 0,5 6 1 15,-1-1 9-15,2 3 4 0,3 4 2 16,1-1-2-16,3 2 1 0,-3 0-1 16,1 2 5-16,1-1 0 0,-3-1-2 15,-5 2 0-15,0-2 5 0,0 3-1 16,-2 3-18-16,-1 0 0 0,1 4-3 16,-2 0 1-16,-1 3 1 0,0 0 1 15,1 3 1-15,1 0 7 0,3 4 1 16,4 2 0-16,6 1-2 0,5 3 2 0,4 1 0 15,1 2-3-15,4 2-4 0,3 0-2 16,1 5-2-16,4 1 2 16,1 1-3-16,2 0 3 0,3 0 0 15,3 2-1-15,3 2 1 0,1 0 1 16,4 0 2-16,1-1-1 0,1 0-1 0,2 0 0 16,-4 0-2-16,2 1 0 15,-1 1 0-15,-3-1 0 0,3 1-2 0,0-3 2 16,2 0-1-16,3-3 1 0,5 1 0 15,1-3 2-15,8 0 1 0,7-4 0 16,5 0-1-16,6-3 0 0,5 0-1 16,5-2 3-16,2-1-1 0,6-1 0 15,3-2 1-15,3 0-1 0,2-2-1 0,5-2 0 16,1 0 0-16,4 1-2 16,3-4-2-16,5 0-1 0,2-2 1 0,2-1 0 15,2 1 0-15,5-5 1 16,0 1 0-16,1-2 0 0,0-2 0 15,-1 0 1-15,2-2 0 0,0-1 1 16,3-1-3-16,-3-1-4 0,4 0 2 16,-4 0 2-16,0-1 0 0,-1 0 1 0,-3-3 0 15,-4 1 0-15,-2-2 0 0,-6-1 1 16,-3 0-1-16,-3-3-1 0,-7-4-6 16,-1 2 6-16,-4-3 1 0,-2 2 0 15,-2-6 0-15,0 0 4 0,-5-1-2 16,2-2 2-16,-6-2 2 0,-4-2-2 15,-1-3 0-15,-4-2-2 0,-6-3 0 16,0-2 1-16,0 0 0 0,-3-4 0 16,-4-1-2-16,0-2-1 0,-4-1 2 15,0-1-1-15,3-2 1 16,-6 0-2-16,2-2 3 0,-3 2-1 0,1-1 2 16,-4 1-2-16,-2-3-1 0,-2 3 0 0,0 1 1 15,-4-2-1-15,-7 6 1 0,-4-5 1 16,-2 3 3-16,-5 3-1 15,-3 1-3-15,-3 5 0 0,-8 2 0 16,-2 3 0-16,-5 3-3 0,-2 3 1 16,-6 4-1-16,-6 0 0 0,1 6 0 0,-1 3-1 15,-4 0 1-15,0 8-1 0,-3-1-1 16,-5 3-24-16,-2 4-28 0,-8 1-45 16,-6-5-81-16,5-2-262 0</inkml:trace>
  <inkml:trace contextRef="#ctx0" brushRef="#br2" timeOffset="330380.8328">22104 7749 298 0,'0'0'114'15,"0"0"-92"-15,-70-7-5 16,40 17 12-16,-5 7 4 0,-3 7-11 16,-7 7-9-16,-3 6-6 0,-5 6-4 0,-3 9-2 15,-8 9 1-15,-6 8-2 16,-3 9 1-16,-9 10-1 0,-2 7 2 0,-2 8-1 15,-5 5 1-15,1 3-2 0,-3 1 0 16,3 0-2-16,2-3 1 0,4-5 1 16,5-5 5-16,7-11 0 0,9-7-2 15,7-8-1-15,7-8 1 0,5-7-2 16,5-7-1-16,6-9 0 0,6-8-2 0,7-12 2 16,8-10-1-16,8-12 1 0,6-7-22 15,13-17-32-15,10-13-58 0,4-4-15 16</inkml:trace>
  <inkml:trace contextRef="#ctx0" brushRef="#br2" timeOffset="332428.015">19204 9071 604 0,'-56'48'3'16,"34"-43"1"-16,18-4-3 0,11-1 0 16,23-10-1-16,22-8 0 0,22-8 1 15,21-9 1-15,25-8-1 0,19-8 0 16,20-6 1-16,13-9-2 0,16-3-1 15,10-5 1-15,11-1 8 0,8-1 4 16,7 0 3-16,8 2 3 0,2 0 1 0,3 5 5 16,2 1-10-16,-5 5-5 15,-4 4 12-15,-15 5 3 0,-14 4-4 16,-16 8-16-16,-21 5 3 0,-22 8 1 16,-27 7-2-16,-27 6-6 0,-30 4-6 0,-29 6 6 15,-22 4 1-15,-20 2-1 16,-30 5 2-16,-20 10-1 0,-25 7-1 0,-21 7-1 15,-18 12-3-15,-19 2 2 0,-18 10-2 16,-12 6-2-16,-13 6-7 0,-14 8 9 16,-12 8 4-16,-10 10 0 0,-8 8-3 15,2 7-4-15,-6 6 7 0,2-1 3 16,11 2-3-16,7-6-5 0,17-4 5 16,20-8 4-16,21-10-4 0,31-13-3 0,33-16 3 15,34-17 4-15,31-17-2 16,30-16 1-16,25-9-3 0,31-14 0 15,28-17 0-15,29-13-1 0,26-10 1 16,26-11-2-16,21-2 2 0,21-6 0 16,16-5 5-16,15 1-5 0,15-5-2 15,10 2 2-15,10 3 9 0,2 3-8 16,-1 2 3-16,-9 8 1 0,-16 4 1 16,-15 7-4-16,-22 4 2 0,-24 12 2 0,-28 5-6 15,-32 9 2-15,-35 9-2 16,-35 10 4-16,-34 5-2 0,-30 6 1 0,-32 7-3 15,-35 11 2-15,-34 7-2 0,-37 11 0 16,-27 8-1-16,-29 11 1 0,-24 10 1 16,-15 10 2-16,-15 11-3 0,-8 8-1 15,-6 8 1-15,5 6 1 0,-2 2-1 16,9 4-5-16,7 0 5 0,10 0 0 16,14-1 0-16,15-4 0 0,22-4 0 15,17-9-3-15,29-11-6 0,30-12 9 0,29-16 2 16,33-18 1-16,29-17-1 15,26-13 0-15,33-13-2 0,36-20-2 0,33-14 2 16,36-20 0-16,34-15 0 0,35-10 1 16,28-12 5-16,24-4 2 0,19-2 4 15,16 0-8-15,15-1-2 0,6 3-1 16,4 3 1-16,-3 3-2 0,-14 5 0 16,-11 7 0-16,-31 5 0 0,-28 12 0 15,-33 7-2-15,-37 12 2 0,-40 10 4 16,-37 13-4-16,-38 7-1 0,-35 8 1 15,-30 6 0-15,-36 11-1 0,-31 13-2 16,-31 8 2-16,-35 12-2 16,-28 13 3-16,-26 6 0 0,-17 10-4 0,-12 6-10 15,-12 7 14-15,-5 4 3 0,-4 4-3 16,-4 2-3-16,0 5 3 0,6 2 0 16,2 2-9-16,10 1-9 0,8 1 16 0,14-3 1 15,15-3-12-15,17-4 10 0,20-8 3 16,21-8 0-16,21-11-2 0,28-12-7 15,27-13 9-15,24-14 2 0,26-14-1 16,21-11-1-16,28-10 0 0,25-14-3 16,27-15 3-16,25-13 2 0,29-11 1 15,23-7 2-15,22-10 2 0,16-4 3 16,19-3-2-16,17-1-8 0,9 0 3 16,12 0 0-16,5 0-3 0,5 5-6 15,0 0 6-15,-6 4 3 0,-6 6-3 16,-16 3 0-16,-15 10 4 0,-22 7-4 15,-27 7-3-15,-30 14 3 0,-37 7 2 16,-35 10 2-16,-34 6-4 0,-29 8-1 0,-29 10 0 16,-30 6 1-16,-30 11 3 15,-25 4-1-15,-22 6 0 0,-16 8 0 0,-20 1-2 16,-8 5-7-16,-14 7 7 16,-10 1 3-16,-9 4 1 0,-9 3-4 15,-4 3-1-15,-5 1 1 0,1 3 4 16,1 3-2-16,2 1-2 0,9 1-6 0,6-2 6 15,7 2 5-15,12-3-5 0,14-3-7 16,12-5 7-16,21-6 4 0,17-10-2 16,22-8-2-16,23-10-6 0,22-9 6 15,20-9 0-15,19-11 0 0,15-7 1 16,26-5-2-16,18-13-1 16,25-9 2-16,24-10 1 0,24-11-1 15,20-7 2-15,24-4 2 0,17-8 2 0,18-1-5 16,16-2 1-16,11-4-2 0,14 1 5 15,8-2 5-15,6 1-10 0,4 2 1 16,-4 3 4-16,-7 4 0 0,-9 5-1 16,-18 5-1-16,-16 7 6 0,-24 5-9 15,-28 11 2-15,-27 8-2 0,-35 8 6 0,-30 7-1 16,-28 4-5-16,-30 5-1 0,-20 8 1 16,-31 11 1-16,-28 8 2 0,-28 5 0 15,-22 9-1-15,-27 4-2 0,-15 6-7 16,-19 6 6-16,-15 4 1 15,-8 8 2-15,-11 2 4 0,-3 5-6 16,-5 3-5-16,3 2 5 0,1 4 5 16,10-3-5-16,11 1-3 0,14-3 3 0,12-5 7 15,18-5-7-15,17-5-9 0,22-7 9 0,21-12 1 16,24-10 2-16,24-12 0 0,24-11-3 16,21-7-6-16,20-10 6 0,23-6 0 15,25-9 0-15,24-16 2 0,27-10 1 16,24-12 4-16,23-9-4 15,18-6-3-15,14-7 4 0,18-4 0 0,10-3 3 16,12-1-7-16,4 2 1 16,2 1-1-16,2 3 3 0,-12 4-3 15,-6 6-4-15,-16 6 4 0,-20 8 4 16,-21 10-4-16,-21 6-5 0,-31 9 5 0,-27 10 2 16,-28 6 1-16,-30 10-1 0,-23 2 0 15,-25 12-2-15,-25 8 0 0,-27 9 0 16,-29 8-2-16,-26 7 1 0,-30 8-1 15,-17 10 2-15,-26 8 0 0,-15 9 2 0,-17 9 4 16,-16 8-6-16,-5 9-2 16,-4 5 2-16,13 0 0 0,21-5-6 15,32-11 6-15,35-14 4 0,38-19 7 0,40-18 0 16,35-18 2-16,35-15-4 16,23-11-2-16,32-11-5 0,27-13-1 15,27-11 1-15,28-10 1 0,28-7 2 0,22-7 0 16,22-1-2-16,13-5-3 0,13-1-12 15,3 1-12-15,-4-4-57 0,-7-8-101 16,-17 2-263-16</inkml:trace>
  <inkml:trace contextRef="#ctx0" brushRef="#br2" timeOffset="335255.2959">25563 5164 209 0,'0'0'193'16,"21"-50"-138"-16,-14 36-8 0,-1 5-6 16,-1 4 1-16,-4 1-13 0,-1 4-8 15,0 0-5-15,0 0-1 0,-2 0-5 16,-5 0 1-16,-1 5 3 0,-5 3-6 15,-2 0-5-15,-1 3 3 0,-1 4 2 0,2 3 4 16,0 1 3-16,-1 3-2 16,4 3 0-16,-2-1 3 0,2 3-3 15,0-2-1-15,1 0-4 0,2-2-1 16,-1-1-1-16,4-4 1 0,0-3 1 16,1-7-3-16,3-2-3 0,1-6-1 15,1-2 1-15,-2-9 1 0,-3-4-1 0,-4-4 0 16,-5-4-2-16,1 3-7 0,-4 2-5 15,1 4 5-15,0 4 5 16,2 3 1-16,3 3 1 0,3-2 0 0,-1 1 0 16,1 0 0-16,-3-1 0 0,-2 0 0 15,-4-3 1-15,-3-1-1 0,0-4 1 16,-6-2-1-16,1 0 1 0,-3-2 1 16,1 2-1-16,5 3 0 0,-1 2 4 15,4 8-2-15,6 3 4 0,2 3 1 16,0 10-1-16,5 6-1 0,5 5-3 0,1 1 0 15,13 4 4-15,10-2 0 16,11 2 2-16,14 0-1 0,12 0-2 0,9 2-3 16,10 1 1-16,6 1 1 0,5 7 0 15,3-1-2-15,-3 4 2 0,0 2-2 16,-7 1 0-16,-6 2 1 16,-2 1 0-16,-5 1-1 0,-2 0-3 0,-1 0-1 15,0 3 0-15,-4-2-1 16,0 1 2-16,-1-1 3 0,-1-3-1 15,3 2 2-15,0-5-1 0,2 1 0 0,-1-3 0 16,-2-2 0-16,-1 0 0 0,-3-5-3 16,-3-2 0-16,-9-2-4 0,-4-6 4 15,-8-1 0-15,-7-5 0 0,-4-2 0 16,-7-8-6-16,-2-6-13 0,-4-4-13 16,-4-9-12-16,-1-12-28 0,-6-10-36 15,-5-10-53-15,-6-1-130 0</inkml:trace>
  <inkml:trace contextRef="#ctx0" brushRef="#br2" timeOffset="335597.259">26140 5339 434 0,'0'0'2'15,"-67"-44"0"-15,49 35 1 0,7 0 21 16,8 3 15-16,3 1-2 15,2-2 1-15,9 1-9 0,3 1-19 0,7 4-3 16,4 1 4-16,7 8 0 0,4 8 6 0,4 6-1 16,7 11 1-16,4 8-3 15,2 9 3-15,6 8 0 0,1 8 4 16,3 9-2-16,2 1 5 0,3 4-7 16,-1 3-3-16,3 1-2 0,1-1 4 15,2-3-9-15,2-4-6 0,-1-6 8 0,-2-5 1 16,-4-6-7-16,-7-6 0 0,-6-4 0 15,-7-5-1-15,-8-3 0 16,-3-6-1-16,-8-6 0 0,-4-3 1 16,-7-8-2-16,-5-5-2 0,-6-5-19 15,-7-8-18-15,-1 0-19 0,-12-10-6 0,-7-5-20 16,-10-3-37-16,-3-1-87 0</inkml:trace>
  <inkml:trace contextRef="#ctx0" brushRef="#br2" timeOffset="335971.4067">24851 6088 616 0,'0'0'5'0,"0"0"-5"16,0 0 1-16,0 0 4 0,0 0 3 15,0 0-3-15,0 0-3 0,91 0-1 16,-40 14 3-16,4 5-1 16,10 4 5-16,6 5-2 0,5 3-6 0,5 6 5 15,2 6 0-15,1 4 2 0,3 3 5 16,3 4 9-16,0 0 0 16,-3-2-5-16,2 0-2 0,-4 0 1 0,3-4 4 15,-3-4-3-15,0-3 0 0,-7-3-6 16,-1-1-2-16,-6-4-4 0,-4-4-2 15,-6-3 1-15,-6-5-1 0,-8-3-1 16,-6-4 1-16,-11-4-2 0,-6-2-2 16,-12-2-8-16,-9-5-15 0,-4 2-9 0,-14-3-17 15,-12-1-1-15,-10-4-24 0,-15-3-51 16,-13-1-66-16,-1-3-100 16</inkml:trace>
  <inkml:trace contextRef="#ctx0" brushRef="#br2" timeOffset="336233.1306">25083 6795 352 0,'-62'-2'60'0,"22"2"-56"0,12 6 5 15,10 3 24-15,14 3 14 0,9 3-1 16,24 3-16-16,17 4 0 0,20 3 5 16,16 0 1-16,12 4-9 0,9 3-8 15,8 3-2-15,-2 1 0 16,4 2-1-16,-3 0-2 0,-4 0-1 0,-1-2 3 15,-7-4-4-15,-4-3-12 0,-10-4 1 16,-12-2-1-16,-7-5 2 0,-12-4-2 0,-9-4-1 16,-9-7-2-16,-9-3-22 15,-7-9-11-15,-11-8-7 0,-7-10-24 0,-6-9-23 16,-10-12-36-16,-8-15-37 0,-3-2-90 16</inkml:trace>
  <inkml:trace contextRef="#ctx0" brushRef="#br2" timeOffset="336550.9902">26254 5328 570 0,'0'-107'0'0,"5"63"0"16,-1 9 3-16,-1 7-1 0,-3 11 9 16,-2 4 13-16,-4 6 0 0,-5 3-3 15,-3 4 5-15,-5 4-9 0,-9 15-12 16,-3 13-3-16,-7 11-1 0,-4 14 2 15,-2 12-2-15,-1 13 1 0,0 13 3 0,1 10 5 16,-2 9-1-16,1 6 3 0,-1 5 1 16,3 1 2-16,-2 1-4 15,-1-2-5-15,-1-6 0 0,4-7-2 0,-2-6-2 16,2-8 1-16,3-8-1 0,-1-6-2 16,1-6 0-16,5-7 0 0,2-9 1 15,5-8-1-15,7-14 1 0,5-12-1 16,7-12-6-16,8-16-21 0,7-17-13 15,12-19-8-15,7-20-11 0,13-14-45 16,6-15-98-16</inkml:trace>
  <inkml:trace contextRef="#ctx0" brushRef="#br2" timeOffset="336851.0467">26704 5336 462 0,'5'-63'130'0,"-4"51"-127"0,-1 5 0 16,-5 6 2-16,-3 5 37 0,-9 9-8 16,-5 9-26-16,-9 12-7 0,-8 10 1 15,-5 10 1-15,-4 10 4 0,0 13 7 16,1 8-2-16,3 8 3 0,6 10 6 16,-1 4-2-16,3 8-2 0,-1 5-8 15,2 1 1-15,0 2-2 0,-4-5-3 16,-1 0-2-16,0-5 1 0,-3-5-1 15,2-7-3-15,1-9 1 0,6-10-1 16,8-10 1-16,4-11-1 0,12-11-1 16,3-9-6-16,7-12-14 0,4-13-14 0,6-11-7 15,7-11-16-15,2-20-20 16,9-17-27-16,2-17-64 0,0-5-52 0</inkml:trace>
  <inkml:trace contextRef="#ctx0" brushRef="#br2" timeOffset="337153.0256">27044 5635 492 0,'29'-93'32'0,"-8"63"-28"16,-5 9-2-16,-8 9 15 0,-5 8 21 16,-3 4-9-16,-3 6-7 0,-5 11 3 15,-8 13-9-15,-5 12-10 0,-7 10 4 0,-3 12 3 16,0 10 4-16,-3 8-4 15,3 11 5-15,2 4-3 0,1 7-2 0,2 5 2 16,2-1 1-16,-3 5-7 0,-2-1-1 16,-1-2-1-16,-6 3-2 0,-2-5-2 15,0-4-3-15,-3-9-3 16,4-7 3-16,2-9-2 0,6-12 2 0,4-10 0 16,3-12 0-16,8-12-4 0,3-11-10 15,5-12-14-15,4-10-16 16,2-19-6-16,7-15-22 0,7-15-54 0,2-18-70 15,5 2-96-15</inkml:trace>
  <inkml:trace contextRef="#ctx0" brushRef="#br2" timeOffset="337466.75">27518 5705 448 0,'14'-76'2'0,"-7"55"-1"16,-6 6 23-16,-2 6 24 15,-7 4 12-15,-3 3-20 0,-5 2-15 0,-5 5-4 16,-4 10-11-16,-5 9-5 0,1 9 2 16,-1 11 0-16,4 10 1 0,4 9 1 15,1 11 2-15,6 7 3 16,0 8 1-16,3 5-6 0,-2 3 0 0,1 0 1 16,-2-1-3-16,-1 0-1 0,2-1-1 15,-3-4-2-15,0-1-2 0,-5-3 2 16,-3-5-3-16,0-5 0 0,-3-6 0 15,4-7 0-15,-1-8 2 0,3-8-2 16,2-6-2-16,4-10-13 0,4-8-4 0,3-9-4 16,4-12-2-16,5-4-10 0,1-18-18 15,12-10-59-15,4-12-73 16,2-4-37-16</inkml:trace>
  <inkml:trace contextRef="#ctx0" brushRef="#br2" timeOffset="337752.7397">27684 6375 410 0,'54'-97'3'0,"-6"50"1"16,-2 6 21-16,-9 11 8 0,-10 12-2 0,-8 10-2 15,-13 7 6-15,-3 6-9 0,-3 9-9 16,-2 9 2-16,-4 7 14 0,-5 3-7 16,-2 6-1-16,-3 2 1 0,0 4-3 15,-2 5-7-15,-1 3-2 0,1 6-3 16,-1 4 3-16,1 5 2 0,-1 2 2 15,-3 3-3-15,3 1-3 0,0 0-2 16,3-3-8-16,-1 0-1 0,-1-7-1 0,3-3 2 16,-1-7-2-16,2-2 0 0,-1-8-2 15,-1-6 1-15,1-7 0 0,0-6-17 16,1-8-10-16,0-9-14 0,1-8-25 16,4-3-27-16,0-14-66 0,4-5-101 15</inkml:trace>
  <inkml:trace contextRef="#ctx0" brushRef="#br2" timeOffset="337919.7268">27669 6862 620 0,'0'0'4'16,"0"0"-4"-16,-46 63 0 0,24-14 3 16,-1 8 12-16,0 5 1 0,-2-1-6 15,2-2-5-15,3-4-2 0,-1-8-1 0,5-3 2 16,2-6-2-16,1-2-2 15,0-5-24-15,-1-10-67 0,-3-7-150 16</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0T09:36:07.070"/>
    </inkml:context>
    <inkml:brush xml:id="br0">
      <inkml:brushProperty name="width" value="0.05292" units="cm"/>
      <inkml:brushProperty name="height" value="0.05292" units="cm"/>
      <inkml:brushProperty name="color" value="#00B050"/>
    </inkml:brush>
  </inkml:definitions>
  <inkml:trace contextRef="#ctx0" brushRef="#br0">9404 2810 120 0,'0'0'0'15,"0"0"4"-15,0 0 2 0,0 0 3 16,-62 49-1-16,41-30 2 0,-5 3 3 16,-3 2-4-16,-2 3 10 0,-2 3-8 15,-2-1 0-15,2 5-3 0,-3-1-1 16,3 0-2-16,2 2-4 0,-1 1 0 16,3 1-1-16,-2 1 2 0,0 5-2 15,1 1 0-15,-2 4-2 0,-3 4 2 16,-5 6 0-16,-9 8 0 0,-9 4 0 15,-3 7-1-15,-6 0 1 0,-2 0 0 16,2 1 1-16,-1-2 2 0,-1 5-3 16,-2 3 2-16,-4 5-1 0,-2 6 0 0,1 2 7 15,0 2-1-15,5-2 6 16,2 2-4-16,-1 1 5 0,-1-3-5 16,3 0-1-16,-1-1-5 0,1-1 4 0,1-2-6 15,-2-3 2-15,1 0 0 0,-1-4-2 16,6-5 1-16,3-6 2 0,5-7-3 15,7-5 3-15,4-8-1 0,6-4-1 16,2-6-1-16,5-4 0 0,2-5-2 16,9-6 1-16,3-4-1 0,5-5 1 15,6-8-1-15,5 0 1 16,1-7-9-16,6-4-37 0,6-4-17 0,7-17-14 16</inkml:trace>
  <inkml:trace contextRef="#ctx0" brushRef="#br0" timeOffset="597.9462">11504 2846 225 0,'0'0'4'0,"0"0"-2"0,49-48-1 0,-44 45-1 16,-4 3 1-16,-1 0-1 15,-5 7 0-15,-4 4 5 0,-9 7 10 0,-4 8-13 16,-8 8 1-16,-7 8-1 0,-2 6-1 15,-8 6-1-15,-5 5 4 0,-6 6-2 16,-3 8-2-16,-6 6 0 0,-4 5 0 16,-5 7-1-16,-5 3 0 15,-4 3 0-15,-3 0-1 0,0 3 2 0,0 5 3 16,0 0-2-16,-1 3 0 0,-3 5 3 16,0 2-3-16,-4 4-1 0,-1 1 6 15,-3 2-2-15,-2 2 0 0,-1 5 8 16,-1 1-5-16,2 3-3 0,-2 4-1 15,-3 0 0-15,1 3-3 0,-3 1 5 16,-3 2-1-16,0 4 2 0,1-1-2 16,-1 4-2-16,2-2 4 0,-3 2 0 15,-3 8-2-15,-4-1-4 0,2 3 3 0,3 3-2 16,5-5-1-16,2-4 1 0,4-1 1 16,0-2 2-16,1-3-4 15,3-3-6-15,6-3 6 0,2-10-4 0,10-8 3 16,7-7-2-16,9-11 3 0,9-8-3 15,12-14 2-15,8-13-2 0,15-15-9 16,9-16-18-16,13-14-5 0,13-20-14 16,7-8-45-16</inkml:trace>
  <inkml:trace contextRef="#ctx0" brushRef="#br0" timeOffset="1282.5952">15113 2821 234 0,'0'0'6'0,"-62"66"-5"16,21-22 2-16,-5 7-2 0,-8 10-1 0,-5 3 1 15,-8 7-1-15,-5 8 0 16,-11 7 0-16,-5 6 0 0,-6 11 1 0,-7 3-1 16,-5 4 0-16,0 4 0 15,-5 5 0-15,-5 5 1 0,-5 4 0 0,-11 7-1 16,-2 1-3-16,-9 7 3 16,4 1 1-16,-5 1-1 0,1 7 1 0,-4 6 2 15,-8 3-3-15,4 5-4 0,-3 5 4 16,1 2 6-16,1 4 0 0,-3 2 2 15,-4 5-4-15,2 2-3 0,-3 5 1 16,6 4 2-16,-3 4 0 0,0 2 0 16,-4-3-4-16,4 0 1 0,0 2-1 15,3 2 1-15,-5 5 0 0,-2 3-2 16,-1 4 1-16,1 5 0 0,0 0 0 16,6-2 1-16,2-3-2 0,-1-3 1 0,5-2 0 15,4-1-1-15,6-4 1 0,3-2 1 16,5-3 0-16,0-3-1 15,0-7 0-15,6-3 0 0,7-2 0 0,2-3 0 16,3 2 0-16,7-4 0 16,-3-2 0-16,6-2 2 0,3-3-5 0,2-7 3 15,8-12 0-15,8-9-1 0,5-9-2 0,10-12-8 16,11-11-2 0,11-17 8-16,9-19-9 0,12-20-13 0,18-26-16 15,6-17-69-15</inkml:trace>
  <inkml:trace contextRef="#ctx0" brushRef="#br0" timeOffset="1956.2904">17087 3603 285 0,'-111'177'3'0,"14"-66"-3"15,-1 4 1-15,-1 11 2 0,-4 6-2 16,-1 4 0-16,-9 7-1 0,-1 6 0 16,-5 2 1-16,-2 8 1 0,-2 7-1 15,-3 8 3-15,-5 7 0 0,-5 5-4 16,-7 4 1-16,-1 4 11 0,-4 1-3 16,-3 5-1-16,-3 5-8 0,-7 5 2 15,-9 11 1-15,2 3-3 0,-5 2 0 0,3 2 0 16,-2-1 3-16,-4-2 1 0,4 6-3 15,2-1 6-15,3 5 0 16,-2 3 3-16,1 0-4 0,-2 6-3 0,2 0-3 16,2 0 4-16,-1 6-3 0,-1 3 0 15,-3 2 0-15,3-2-1 0,2 1 2 16,4-8-2-16,9-5 5 0,-1-7-5 16,7-9 0-16,9-10 0 0,14-14 0 15,13-14 1-15,16-19-1 0,13-21 3 16,14-18-3-16,12-22 0 0,20-19-4 15,11-26-8-15,19-20-8 0,12-23-11 16,22-20-16-16,18-24-19 0,11-26-19 0</inkml:trace>
  <inkml:trace contextRef="#ctx0" brushRef="#br0" timeOffset="2601.6996">20527 2664 334 0,'0'0'10'16,"-80"59"-8"-16,29-12 3 0,-10 17-4 15,-9 11 0-15,-10 14-1 16,-7 12 0-16,-12 10 0 0,-8 13 0 0,-9 9 0 16,-6 11 2-16,-8 11-4 0,-4 6 4 15,-8 7-2-15,-3 5 2 0,-7 3-2 16,-2 6 0-16,-3 5-1 0,-3 9 1 0,-5 8 1 16,-9 10-1-16,-1 12 0 15,-7 0-1-15,0 7 1 0,-9 4 2 0,-1 6 4 16,-3 10 4-16,-4 3 2 15,2 6-2-15,-2 3 0 0,-2 2 14 16,2-1-22-16,-3 5 2 0,1 3 0 16,-2 2 2-16,2-2-1 0,-1 1-5 0,1 0 6 15,3 4-1-15,-7 4-2 0,5 4-1 16,1-4-1-16,5-4 0 0,8-9 2 16,3-8-3-16,9-8 4 0,9-13-4 15,12-11 2-15,7-11 2 0,9-15-4 16,6-14-4-16,14-19 4 0,9-18 1 15,17-22-1-15,16-20-1 0,17-24-11 16,11-27-6-16,20-20-22 0,18-23-5 16,9-17-23-16,18-21-7 0,7-14-145 15</inkml:trace>
  <inkml:trace contextRef="#ctx0" brushRef="#br0" timeOffset="3235.1812">22112 3343 331 0,'-82'135'3'16,"4"-40"-4"-16,-5 9 2 0,-3 10-1 16,-6 4 0-16,0 7 1 0,-6 4 0 15,-3 8 1-15,-5 6-2 0,-3 7 2 16,-7 7-2-16,-7 7 0 0,-5 6 0 16,-7 11 0-16,-3 4 0 0,-9 10 1 15,1 3-1-15,-6 4 1 0,-9 6 0 16,-1 4-1-16,-3 6 0 0,-3 5 5 15,-4 7 10-15,-7 5-5 0,-3 3 1 0,-1 5-3 16,-2 2 6-16,-1 0 7 0,1 5-12 16,-1 0 1-16,5 1-6 0,4-1 6 15,4 2-7-15,-1 0 6 0,2-3-4 16,2 1-4-16,1 1 0 0,4-4 4 16,6-2-1-16,-3-5-4 0,8-5-2 15,5-6 2-15,4-6 0 0,13-7 2 16,7-10 0-16,7-9 0 0,6-8-2 15,9-15-4-15,11-12 4 0,9-15 1 16,13-14-1-16,9-15-2 0,12-17-16 16,8-17-4-16,11-19-12 0,13-16-16 0,11-19-13 15,10-20 2-15,11-10-55 0</inkml:trace>
  <inkml:trace contextRef="#ctx0" brushRef="#br0" timeOffset="3853.9687">23364 5678 363 0,'0'0'7'16,"0"0"-2"-16,-40 50-1 0,19-8-3 15,-11 9 1-15,-9 13-1 16,-2 8 3-16,-12 12-3 0,-3 13-1 0,-9 5 1 16,-11 11-1-16,-7 11 0 15,-8 8 1-15,-9 15-1 0,-3 7 0 0,-7 13 1 16,-1 7-1-16,-5 6 1 0,1 4-1 16,-4 5 4-16,-5 6-4 0,-3 2-2 15,-2 7-1-15,-2 4 3 0,0 3 3 16,0 7-1-16,-5 3-1 0,-4 3 4 15,-6 4 10-15,-3 0-2 0,0 2 7 16,0 1-10-16,-2 5 3 0,-2 1-2 16,-2-1-3-16,2 2-8 0,5-8 9 15,3-1 1-15,9-5-4 0,0-7 3 16,5-2-7-16,5-7 1 0,2-2-2 16,9-9 3-16,4-8-4 0,8-5 3 15,2-9-3-15,4-6 0 0,4-11-6 0,7-8 6 16,6-8 4-16,4-8-4 0,11-10 0 15,8-13-1-15,8-14 1 16,12-16-5-16,6-16-16 0,12-16-7 0,9-17-13 16,10-16-26-16,4-16-25 0,11-10-3 15</inkml:trace>
  <inkml:trace contextRef="#ctx0" brushRef="#br0" timeOffset="4252.4445">23085 10389 400 0,'-69'136'0'0,"-4"-43"-1"16,-11 13 1-16,-12 11-2 0,-7 10 2 16,-13 6 0-16,-9 5 2 0,-7 2-1 15,-7 6 2-15,-8 5-1 0,-7 5 3 16,-8 6 6-16,-4 4-3 15,-5 6 2-15,-1 7 2 0,-6 0 0 16,0 2-9-16,3-5-2 0,3-5-1 16,6-9 2-16,9-13 0 0,6-13-2 15,10-21-4-15,14-16-25 0,14-23-13 0,11-25-45 16,24-25-17-16</inkml:trace>
  <inkml:trace contextRef="#ctx0" brushRef="#br0" timeOffset="5071.2018">15434 4158 237 0,'65'-14'2'0,"8"2"-2"0,12-4 1 15,10 2 0-15,10-6-1 0,10 1 1 16,9 1 2-16,8-2-3 0,6 1 0 16,12-3-1-16,10-1 1 0,7 0 1 15,13-2-1-15,6 1 2 0,12-1-2 16,11 2 0-16,5-1 0 0,7 2 0 15,9-1 2-15,4 2-2 0,3 2 0 16,5 3 2-16,2 1 2 0,2 1 5 16,5 1-1-16,1 1 9 0,-4 3 2 0,-2-2-8 15,-4 0 0-15,-10 3 0 0,-2-4-6 16,-8 1 12-16,-9 1-2 0,-7-2-4 16,-10 2 0-16,-11 0-11 0,-12 1 7 15,-11-1-6-15,-16 2-1 16,-11 2 0-16,-16-1 0 0,-20 3-3 0,-19 2-32 15,-25-1-41-15,-23 3-32 0</inkml:trace>
  <inkml:trace contextRef="#ctx0" brushRef="#br0" timeOffset="5587.0668">15813 4652 398 0,'0'0'0'0,"73"0"-8"0,-24 0 4 16,5 0 4-16,3 0 2 0,3 0-2 16,6 0-9-16,6 0-15 0,5-2 10 15,7 1 7-15,8 0-1 0,7-5 3 16,11 0 4-16,9-1 1 0,12-4 1 0,11 1 0 15,14-1 0-15,10-4-1 16,7 0-1-16,11 1 1 0,10 0 4 16,8 0 0-16,7-1 1 0,6 4-5 15,2 0 9-15,8 3 3 0,2-1-2 16,4 4-3-16,5-1 0 0,-1 3 2 0,2-2 1 16,-4 1-7-16,-2 3 2 0,-6 1 1 15,-9 0-3-15,-3 0-2 0,-14 0-1 16,-12 2 4-16,-13 3-4 0,-18-3-1 15,-16 2 1-15,-25 0 0 0,-23 0-14 16,-22 0-35-16,-24-3-27 0,-22-1-29 16</inkml:trace>
  <inkml:trace contextRef="#ctx0" brushRef="#br0" timeOffset="6071.9004">16522 5657 303 0,'148'-10'3'0,"11"-1"-3"15,12-1 2-15,8 1-1 0,9-2 3 16,4-1-3-16,9 3 0 0,4-1 1 0,3-1 2 15,7 1 5-15,4-2-3 16,3 3 6-16,4-3 0 0,0 1 0 16,5 2-9-16,0-1 3 0,2 2 0 15,-2-2-3-15,-5 3-2 0,-2 1 0 16,-11 0 3-16,-5 3-2 0,-7-4 0 16,-7 6-2-16,-11-1 5 0,-8 1-3 15,-13 2-2-15,-16 0-1 0,-15 1 1 16,-19 2 0-16,-17 1-1 0,-24 1-41 15,-21-4-46-15,-21 1-45 0</inkml:trace>
  <inkml:trace contextRef="#ctx0" brushRef="#br0" timeOffset="6521.3178">16043 6552 298 0,'0'0'0'0,"59"14"-7"0,-4-14 7 15,15-4 0-15,15-2 0 0,14-4 2 16,11 0-1-16,14-3 2 0,10 2-2 16,12-2 2-16,5 3 2 0,13 0-2 15,6-1 1-15,11-1-3 0,10 1 4 16,9-1 9-16,8 0-5 0,11 1 4 16,4-2-4-16,9 2 2 0,3-2 8 15,7 3 2-15,6-3-11 0,5 2 5 16,4 4 0-16,-5 0 1 15,-2 2-10-15,-8 3 5 0,-9 0-1 0,-4 2-6 16,-11 0 1-16,-5 0 2 0,-11 2 1 16,-8 3-8-16,-14 2 1 0,-16-2 4 0,-15 2-4 15,-21 1-1-15,-18 1-1 16,-21-2-1-16,-25-1-23 0,-23 1-27 0,-34-1-32 16,-23-2-7-16,-22 0-53 0</inkml:trace>
  <inkml:trace contextRef="#ctx0" brushRef="#br0" timeOffset="6955.852">15269 7554 363 0,'0'0'2'0,"0"0"-2"15,0 0 0-15,75 17-1 0,3-17 0 16,20-7 2-16,20-5-1 0,15-5 1 16,15 0 0-16,13 0-1 0,10-1 0 15,11 0 0-15,13 0-1 0,6 0 1 16,12 2 3-16,11-3 3 0,9 3 3 15,10 1 0-15,11-1 7 0,10 3 9 16,2 1-8-16,4 1-5 0,5 2 2 16,-1 2 0-16,5 0-9 0,0 2 2 15,-5 0 2-15,-3 2-7 0,-6 0 1 16,-10 3 4-16,-10 0-5 0,-14 0-2 16,-10 0 3-16,-18 3-3 0,-14 3 0 15,-17-1 0-15,-19 4 0 0,-19-2 2 16,-18-2-2-16,-18 1-15 0,-20-2-19 0,-27 1-15 15,-27-2-31-15,-24 0-13 0,-22-3-60 16</inkml:trace>
  <inkml:trace contextRef="#ctx0" brushRef="#br0" timeOffset="7424.0085">15653 8392 6 0,'0'0'381'16,"0"0"-380"-16,0 0-2 0,0 0-4 15,73 23 5-15,0-34 1 16,22-3 0-16,24-5 1 0,17-5-2 0,20-3 2 16,19-3-2-16,16-1-2 0,10 3 2 15,10-1 1-15,8 4 1 0,4-2-2 16,12 4 2-16,7 0-1 0,2 4 13 16,8 2 2-16,-1 0-8 0,9 6 8 15,1 0 5-15,4 1-6 0,4 3-2 16,0-1-1-16,-3 5-1 0,0-3-5 15,-4 3 2-15,-6 0 7 0,-6-2-9 0,-3 3 0 16,-5-1 3-16,-5 1-9 0,-8 2 2 16,-12 0 1-16,-11 4 1 0,-14 1-4 15,-17 2-1-15,-18 1 1 0,-23-1 0 16,-19 0 0-16,-22-1-19 16,-27-2-20-16,-28 0 0 0,-24-1-11 0,-26 4-16 15,-27-1-8-15,-31 0 9 0,-24 2-7 16</inkml:trace>
  <inkml:trace contextRef="#ctx0" brushRef="#br0" timeOffset="7857.793">16447 9176 373 0,'-94'20'0'0,"14"-3"0"0,18 1 1 15,17-6 3-15,17-2-3 0,15-6 3 16,13 0-4-16,14-4 0 0,15 0-1 16,21 0 1-16,18-5 4 0,22-6 4 15,15-1 0-15,19-3 0 0,16-2-4 16,12 4 2-16,12-3-1 15,15 2 3-15,6 0-1 0,12 2-4 0,11-1 4 16,7 1 5-16,9 4 6 0,7-1-6 16,11 2-4-16,5-1 4 0,7 0 0 15,10 1 0-15,7 2-2 0,8 1 3 16,-2 3-5-16,2 0-7 0,-4 1 5 16,-6 0 3-16,-2 3-9 0,-7 2 3 15,-5 1 1-15,-9 2-2 0,-10 2 0 0,-14 1 0 16,-16 0-1-16,-16 0 0 15,-21 2-1-15,-23-1 1 0,-23 0 1 0,-19-2-2 16,-24 0-7-16,-21-4-23 16,-25 2-15-16,-26-3-12 0,-22-1-24 0,-29 0-21 15,-26-4 13-15,-27 0-65 16</inkml:trace>
  <inkml:trace contextRef="#ctx0" brushRef="#br0" timeOffset="8239.5843">16082 9629 319 0,'0'0'131'0,"70"13"-129"0,0-19 1 15,22 2-2-15,17-3-1 0,18 0 2 16,18 0-1-16,10 0 0 0,17 1 1 16,4-2 1-16,16 5-2 0,8-3 1 15,12 1-1-15,10 1 5 0,14-1 1 16,6 5 0-16,10 0-4 0,7 0 8 15,7 1-1-15,8 3-5 0,3 2 3 16,0 1-2-16,3 1-5 0,-5 4 3 0,-11 0 0 16,-11 2-4-16,-16 3 0 15,-13-4-16-15,-20-10-71 0,-18-7-180 0</inkml:trace>
  <inkml:trace contextRef="#ctx0" brushRef="#br0" timeOffset="22787.8661">6713 10124 195 0,'0'0'52'0,"0"0"-41"0,73-30-1 15,-36 23 15-15,0 1-2 0,2 1-1 16,6 0-3-16,1 2-2 0,-4 2-2 15,3-1-5-15,0 2-9 0,6 0 1 16,0-3 0-16,3 3 1 0,7-2 9 0,-2-1 5 16,7 0 0-16,4 1-4 0,1 2 0 15,5-1-4-15,2 1 0 0,6 0 0 16,6 0 1-16,4 2 0 0,2 0-7 16,7 1-2-16,1 1-1 0,3-1 0 15,4 1 0-15,0 1 2 0,4-3 1 16,2 2-2-16,1-2 1 0,7 2-2 15,0-3 0-15,5 1 0 0,2 1 1 16,0-2 3-16,6 2 1 0,0 0 3 16,1-1-3-16,5 3-5 0,-4-1 0 15,1 1 2-15,-3 1 2 0,2 1-2 0,-4 2 0 16,1-2-2-16,0 0-3 16,-1 0 3-16,-3 1 2 0,1 1-1 15,-1-3 2-15,3-2-3 0,2 0-2 0,1-3 2 16,-2 1 0-16,5-2 0 15,-2 0 3-15,5-2-2 0,1-2-1 16,-3-1-4-16,0 0 4 0,0 2 1 16,-4-1 0-16,4 1 1 0,-2 0-2 0,0 3-2 15,0-1 2-15,-4 1 1 16,-2 0 1-16,-1 1 0 0,-3 4-1 0,3-1-1 16,-5-1-4-16,1 0 4 0,-2 0 2 15,-2 0-1-15,2 0 1 0,-2-2-2 16,4 0 0-16,-1 0 0 0,-1-1 1 15,-1 2 0-15,-1 0 3 0,2-2-1 16,3 3-1-16,-4-3-2 0,2 2-3 16,-1-2 3-16,0 0 2 15,-4 0-1-15,4-2 1 0,0-1 0 0,-1-1-2 16,-1-1-1-16,3-1 1 0,-6 2 0 16,4-2 3-16,-6 2 0 0,6 2-1 0,-6-1 3 15,3 0-2-15,-1 1 5 0,-2 0-2 16,3 2 1-16,-2-2-2 0,4 1-1 15,0 1-4-15,-1 0 1 16,2 0-1-16,-3 0 1 0,0 0 0 0,-2 0 1 16,0-1 0-16,-1-1-2 0,-2 1-4 15,-1-1 4-15,1 2 1 0,-3-1 0 16,-1 1 0-16,1 0 2 0,-1 0 2 16,-1 0 0-16,-1 0-4 0,0 1 3 15,-4 1-1-15,0-1 1 0,0-1 0 16,-3 0 3-16,0 0 0 0,-1 0-6 15,-4 0 1-15,-2 0-2 0,-2-3 3 0,-2 1-2 16,-6-1 2-16,-1-2 0 16,-5 0 2-16,-7-1 0 15,-5-1 0-15,-8-1-4 0,-7-1 1 0,-14 2 0 16,-11-1-1-16,-12 3 1 0,-12 2-1 0,-7-2 0 16,-2-1 2-16,-10-3 3 15,-10-5-2-15,-11-8-4 0,-16-6-32 0,-12-19-61 16,-5-6-178-16</inkml:trace>
  <inkml:trace contextRef="#ctx0" brushRef="#br0" timeOffset="24673.5076">8034 10383 171 0,'88'-5'47'0,"-5"-3"-18"16,8 1-10-16,1-2 6 0,7-1-2 16,5 1-10-16,4-2-10 0,5-1 1 15,3-1-2-15,4 1-2 0,2 0-1 16,2 0 0-16,4 0 1 0,-1 1 0 15,-1 3 0-15,3 1 0 0,1 1-4 16,1 0 4-16,0 1-3 0,2 3 3 0,-1 2 0 16,-1 0 0-16,2 0 1 15,0 0-1-15,1 2 0 0,-2 3-1 16,2-1 1-16,-2 0 0 0,-2 0 1 16,-1-1-1-16,-2 0 0 0,3-2 2 15,-1 2-4-15,0 0 2 0,-5 1 0 16,4 2 0-16,0-3 2 0,2 2-2 0,-4-3 0 15,2 0-2-15,-2-1 2 0,-5 1 0 16,-2-1 2-16,-5 0-2 0,1-1 1 16,-2 0-1-16,-3 0-1 0,0 0 1 15,-4 1 0-15,-1 0 0 0,-4 0 1 16,0-1-1-16,-4 0 0 0,-2 0 0 16,-5-1-1-16,-6-2-1 0,-7-1-3 15,-6 2-24-15,-12 0 13 0,-6 0-11 16,-8-1-17-16,-6 2-5 0,-9-2-48 15</inkml:trace>
  <inkml:trace contextRef="#ctx0" brushRef="#br0" timeOffset="25101.8285">15175 10097 66 0,'0'0'14'16,"0"0"10"-16,0 0 13 0,0 0-9 15,0 0 8-15,0 0-10 0,0 0-9 16,0 0-4-16,41-8 4 0,-40 18 11 16,-1 4-3-16,0 6-4 0,-1 3 10 15,-4 4 3-15,1 0-8 0,1 3-1 16,0 4-10-16,3-1-3 0,0 4-5 16,0 2 1-16,6 6-3 0,-2 2-1 0,4 4 5 15,-2 5-2-15,2 3-4 16,-1 4-1-16,-2 1 1 0,3 6-1 15,-3 2 3-15,3 3 1 0,0 1-1 16,0 0 1-16,2 5-1 0,0 0-2 16,-1 2 1-16,0 4-3 0,-1 0 1 15,-1-1 1-15,-3 1-2 0,-2 1 2 0,0 0-2 16,-2-2 1-16,1 2 2 0,1-3 6 16,1 1 0-16,4-1-2 0,-3-1-4 15,3-3 2-15,-2-6-1 0,-1-4 2 16,0-7 1-16,0-7 4 0,1-3-6 0,-2-8-4 15,3-6-1-15,1-7-1 16,-1-8-33-16,0-11-104 0,-6-9-184 16</inkml:trace>
  <inkml:trace contextRef="#ctx0" brushRef="#br0" timeOffset="25579.8211">8603 16747 262 0,'0'0'201'0,"0"0"-191"16,0 0 14-16,0 0 7 0,0 0 0 15,0 0-8-15,0 0 1 0,0 0 2 16,0 0 6-16,55 32-9 0,-31-26-6 16,4-1 1-16,1-5 0 0,4 0-2 15,4 0-6-15,4-2-3 0,3-5-7 16,4 0-1-16,-1-1 1 0,-2-1 0 0,-2 1-2 15,-3 1-44-15,-5-2-43 16,-2-2-94-16,-6 1-140 0</inkml:trace>
  <inkml:trace contextRef="#ctx0" brushRef="#br0" timeOffset="25940.8413">9280 16645 357 0,'0'0'51'0,"0"0"7"0,0 0-11 0,0 0 10 16,0 0-20-16,71-21-1 0,-48 21 6 15,1 3-8-15,-6 4-6 0,-6 3-9 16,-5 3-10-16,-5-1-7 0,-2 1-1 16,-3 3 0-16,-6 2 1 0,-2 2-1 15,-4 3-1-15,2-3 0 0,-1-1 0 16,5-4-1-16,2-4 0 0,4-5 0 16,3-3 1-16,0-3-1 0,1 0 0 0,6-3 1 15,3-5 0-15,7-5 4 16,1-3-3-16,3-4 1 0,1-4-1 15,-5-3 1-15,-1-4 0 0,-2 0-1 0,0-1 2 16,-5 9 7-16,-1 5 5 0,-4 9 2 16,-4 5 0-16,0 4 0 0,0 0-3 15,-3 9-6-15,-5 8-7 0,-3 6-1 16,-2 3 3-16,-1 3-1 0,0 2 1 16,3-2-3-16,4 2 1 0,6-4 0 15,1-4-1-15,8-5 0 0,8-6 0 16,5-3 0-16,7-6-22 0,9-3-56 15,6-4-53-15,11-8-113 0,-2-3-109 0</inkml:trace>
  <inkml:trace contextRef="#ctx0" brushRef="#br0" timeOffset="26135.9977">10028 16751 463 0,'0'0'17'0,"0"0"32"16,0 0-3-16,63-21 6 0,-24 6-12 15,3 0-17-15,3 0-14 16,-3 2-6-16,-11 7-3 0,-3-1-26 0,-3 0-55 16,-4-1-98-16,-5 1-157 0</inkml:trace>
  <inkml:trace contextRef="#ctx0" brushRef="#br0" timeOffset="26499.7923">10421 16624 511 0,'0'0'3'0,"0"0"8"0,0 0 17 0,54-30 14 16,-36 29 0-16,5 1-1 16,2 0-6-16,-4 6-6 0,-5 2-1 0,-5 5-9 15,-6 4-12-15,-4 0-7 0,-1 2 1 16,-3 2 0-16,-7 0-1 0,-2 2 2 15,1-2-2-15,-2-4 0 16,4-2 0-16,4-7 0 0,4-3 0 0,1-4-1 16,2-1 0-16,8-6 1 0,5-5 1 15,3-7 1-15,5-4-1 0,4-10-1 16,-2-2 0-16,-1 0 0 16,-5 1 3-16,-1 8-3 0,-3 7 2 0,-6 8 5 15,-3 4 6-15,-4 5 4 0,-2 1 4 16,0 6-7-16,-1 6-2 0,-2 8-10 15,-8 9 4-15,3-3 5 0,-4 0 11 16,3 0-5-16,8-2-9 0,3 6-3 0,14-5-2 16,10 1 0-16,9-6 0 0,16-2-1 15,15-6-2-15,32-4-33 16,19-8-49-16,15-14-108 0,11-10-424 16</inkml:trace>
  <inkml:trace contextRef="#ctx0" brushRef="#br0" timeOffset="32574.0808">11417 16669 201 0,'0'0'244'15,"0"0"-177"-15,0 0-38 0,0 0 20 16,0 0-1-16,0 0-11 16,0 0-11-16,69 37-6 0,-44-34-4 0,5-2 0 15,2-1-2-15,-1-2-4 0,2-4-5 16,-2-2-4-16,-7-1-1 0,-3 0-6 15,-4 0-54-15,-11-3-30 0,-6 1-50 16,0-1-79-16</inkml:trace>
  <inkml:trace contextRef="#ctx0" brushRef="#br0" timeOffset="32759.2438">11589 16423 208 0,'0'0'111'15,"0"0"-20"-15,0 0-22 0,0 0-10 16,0 0-19-16,0 0-7 0,0 0 1 15,-7 68 10-15,9-30-7 0,0 2-9 16,-1 4 0-16,-1-6-8 16,0-1-1-16,0 1-5 0,0-1-10 0,0 4-3 15,-1-2-1-15,1-8 0 0,0-4-7 16,1-8-67-16,5-3-42 16,5-14-71-16,2-2-207 0</inkml:trace>
  <inkml:trace contextRef="#ctx0" brushRef="#br0" timeOffset="33116.3315">11933 16581 340 0,'0'0'153'0,"0"0"-109"0,0 0-4 16,0 0 8-16,61 9-6 16,-48 6-11-16,-3 3-2 0,-8 5-15 15,-2-2-4-15,0 0-6 0,-4 2 0 16,-6-1-4-16,1 4 0 0,-3 0 0 0,-1-3 0 15,4-1 0-15,0 0 0 0,6-5 0 16,3-7-2-16,0-4 1 0,5-6 1 16,8-12 1-16,3-7 4 0,6-10-2 15,3-5 3-15,0-14 9 0,3-1 5 16,-5-4-1-16,0 2 1 0,-7 13 4 16,5 8 3-16,8 4-7 0,1 13-1 15,-2 11 9-15,-8 5-13 0,-12 17-10 0,-8 5 7 16,0 5 9-16,-4 5-14 15,-2 1-7-15,6-4 0 0,5-4 0 16,8 0 0-16,11-3 0 0,5-3 0 16,4-7 0-16,5-5-22 0,0-10-39 0,7-10-32 15,-6-10-36-15,7-18-59 0,-11-4-210 16</inkml:trace>
  <inkml:trace contextRef="#ctx0" brushRef="#br0" timeOffset="33718.2853">9482 10251 173 0,'0'0'66'16,"22"-64"-28"-16,-21 52-2 0,-1 3 2 16,-7 5 11-16,-6 4-2 0,-5 4-21 0,-7 9-15 15,-5 5 0-15,-5 11-4 0,-3 5 4 16,-2 11 0-16,-7 10-2 0,-3 8 2 15,-8 10-1-15,-4 9-9 0,-3 10 1 16,-4 6-2-16,-3 8 2 16,-1 0 0-16,-4 0-2 0,-4-1 1 0,-6 0 2 15,-5 0-1-15,-7 4-2 0,-4 3-4 16,-6 1 4-16,-2 1 0 16,3-2 2-16,2-3 0 0,9-3 1 0,3-7-1 15,7-5-2-15,6-4-3 0,2-10 2 16,10-5 1-16,7-12 0 0,11-13 1 15,14-15 0-15,9-15-1 0,20-12 0 16,8-15-1-16,10-12-40 0,17-13-51 16,8-18-29-16,6 2-113 0</inkml:trace>
  <inkml:trace contextRef="#ctx0" brushRef="#br0" timeOffset="34132.4571">11062 9953 350 0,'0'0'26'15,"0"0"2"-15,0 0-12 0,0 0-2 0,-57-3-1 16,25 33-5-16,-13 4-5 15,-5 10 1-15,-7 6 2 0,-10 11-3 16,-7 6 2-16,-6 9-4 0,-6 10 1 16,-6 6-1-16,-7 12 1 0,-6 7-2 15,-8 5 0-15,-1 10 0 0,-5 0 4 0,-1 1 12 16,-1 2-3-16,-4 3-3 0,5 0 1 16,-4-2 1-16,3 5-7 0,1-3 4 15,-1-1 4-15,4 0 2 0,1-1-2 16,5-2 2-16,0-3-5 0,1-3 0 15,5-3-7-15,2-6 3 0,5-5-1 16,6-7-2-16,8-8 0 0,11-9-1 16,11-14-2-16,14-14 1 0,13-16-1 15,14-16-4-15,14-13 3 0,8-12-4 16,16-14-37-16,14-13-58 0,11-16-9 16,1-3-49-16</inkml:trace>
  <inkml:trace contextRef="#ctx0" brushRef="#br0" timeOffset="34538.5599">11843 10418 112 0,'0'0'115'0,"0"0"-82"16,0 0-15-16,0 0 4 16,0 0 6-16,0 0-8 0,-76 58-5 15,26-9 0-15,-11 10 5 0,-8 14 5 16,-12 12-3-16,-9 12-5 0,-9 10-1 16,-6 11-5-16,-3 8 0 0,-5 6-8 0,-4 7 4 15,-2 3 1-15,-4 3-4 0,0 3 4 16,-3 2 6-16,-2 3 5 0,-3 1 0 15,-3 4-4-15,0-2-1 0,3-1-4 16,2 1 1-16,1-5-2 0,2-4-1 16,3-2-7-16,3-6 2 0,6-4-3 15,6-11 3-15,10-7 1 16,9-10 0-16,11-11-2 0,9-14-1 0,15-17-1 16,15-18-3-16,18-19-3 0,12-17-25 15,19-14-53-15,17-26-81 0,9-6-101 16</inkml:trace>
  <inkml:trace contextRef="#ctx0" brushRef="#br0" timeOffset="34941.5232">13261 10551 51 0,'22'-57'456'15,"-12"38"-450"-15,-8 9-4 0,-2 8-2 16,-9 2 2-16,-7 13 10 0,-13 10-6 16,-6 10-5-16,-13 13-1 0,-8 7 0 15,-9 16 0-15,-9 7 0 0,-8 17 0 16,-5 10 1-16,-9 8 0 0,-3 11 0 15,-3 9 2-15,-10 9 1 0,-1 7 2 16,-4 5-5-16,-4 5 5 0,-1-1 0 0,-3 4 6 16,4 1 5-16,-1-2-1 0,5 1-7 15,3-2 4-15,7-3-2 0,-1-3-3 16,5-4-6-16,3-2 3 0,-2-3-2 16,6-4 2-16,6-7-2 0,3-9-1 15,9-7 1-15,5-14-3 16,11-13 0-16,10-17-5 0,13-14-11 0,16-19-12 15,10-19-27-15,13-18-34 0,7-9-86 0</inkml:trace>
  <inkml:trace contextRef="#ctx0" brushRef="#br0" timeOffset="35333.1949">14396 10763 513 0,'0'0'16'0,"0"0"-13"0,-75 86 2 16,39-25-4-16,-9 14-1 0,-1 11 0 15,-9 16 3-15,-6 5-2 0,-5 12 1 0,-6 6-2 16,-6 10 0-16,-7 4-1 0,-1 3 1 16,-2 7 1-16,-5 2 1 15,0 3 4-15,0 7 3 0,-6-4 0 0,2 4-3 16,-2-5-1-16,0-3-1 16,0-2-4-16,0-6 4 0,6-2 1 15,2-7 2-15,9-7 0 0,11-13 0 16,9-12-3-16,13-12-2 0,10-14-2 0,6-13 0 15,7-14-6-15,9-14-17 0,11-14-25 16,6-17-19-16,4-16-70 0,11-11-65 16</inkml:trace>
  <inkml:trace contextRef="#ctx0" brushRef="#br0" timeOffset="35682.7319">14892 11508 570 0,'0'0'4'0,"0"0"-4"16,0 0 0-16,0 0-1 15,0 0 1-15,-20 68 0 0,-1-14 2 0,-3 8 0 16,-3 10-1-16,-9 11 1 0,-5 11-1 15,-5 9 0-15,-8 8 2 0,-6 11-2 16,-6 5 2-16,-10 6-3 0,-3 7 0 16,-8-2 0-16,-5 2 3 0,-4-7 4 15,-3-3 6-15,3-5-4 0,8-10-7 16,7-5-1-16,9-10-1 0,9-8 0 0,7-7 0 16,7-9-3-16,11-8-5 0,3-11 1 15,7-10-13-15,8-10-18 0,6-15-22 16,9-10-46-16,5-12-3 15,2-13-130-15</inkml:trace>
  <inkml:trace contextRef="#ctx0" brushRef="#br0" timeOffset="35985.3057">14955 12265 469 0,'0'0'1'0,"0"0"2"0,0 0-1 16,0 0-1-16,0 0 1 15,0 0-2-15,0 0 4 0,0 0-3 16,-11 75-1-16,0-21 0 0,-7 12 1 16,-4 9 1-16,-7 9-2 0,-9 7 1 0,-3 3-1 15,-9 2 1-15,-1 0-1 0,-4-2 2 16,-4-5 3-16,2-3 11 0,-1-8 1 15,8-7 7-15,4-8-5 0,5-7-12 16,6-6-4-16,2-6-3 0,6-3 0 16,1-8-19-16,2-5-15 15,5-4-10-15,1-11-29 0,3-7-37 0,1-7-103 16</inkml:trace>
  <inkml:trace contextRef="#ctx0" brushRef="#br0" timeOffset="38958.4986">21806 3359 244 0,'-101'-107'50'0,"7"51"-50"0,0 4-17 15,-8 2 7-15,-4 2 10 16,-6 3 1-16,-8 0 0 0,-6 5 2 0,-7-1 3 16,-8 8 4-16,-5 3 2 0,-8 6-4 15,-8 3-2-15,-6 8-3 0,-9 4-3 16,-2 6-1-16,-6 3 1 0,0 9 1 15,-6 6 2-15,1 7-3 0,-2 6-1 16,-3 5 1-16,3 9 1 0,-4 5 2 16,-1 6 4-16,3 7-4 0,4 6 4 15,-1 11 1-15,5 4 3 0,6 11-2 16,10 7 6-16,8 3 7 0,11 7 2 16,9 3-3-16,9 5-12 0,11 4 1 0,9 4-3 15,9 7-3-15,7 2 0 16,5 7-2-16,6 2-2 0,8 0 0 15,6 7-2-15,2 0 2 0,8 4-1 16,2 4-7-16,9 0 0 0,11-1 8 0,8 0 0 16,11 2 0-16,7-7 0 15,9 0 3-15,7-1-1 0,12-5 3 16,10 4-1-16,9-4 3 0,5-1 0 0,8 0-7 16,5-4 3-16,10-3 2 0,5-3-2 15,4-2 2-15,10-3-2 0,3-5-1 16,8-4 4-16,11-7 1 0,8-9 1 15,15-5-2-15,8-7-3 0,8-9-3 16,9-10 4-16,5-5-3 0,4-8 1 16,7-9 2-16,6-3-4 0,1-6 0 0,3-7 0 15,1-1 0-15,-1-6 2 16,2 1 0-16,3-6-2 0,-4-5-3 16,-2-1 3-16,2-11 1 0,-4-2-1 0,2-5-1 15,0-13-4-15,-4-6 3 0,-1-11 2 16,4-5 0-16,-5-10-1 15,2-7-6-15,-4-5 7 0,1-6 1 0,0-8 1 16,-4-7-2-16,2-5-1 0,-4-8 1 16,-2-4 0-16,-1-5-1 0,-5-6-2 15,-1-5-1-15,-6-6-5 16,-5-6 9-16,-9-3 0 0,-8-3 0 16,-9-5 2-16,-8-4-2 0,-7-7-1 0,-10-5 1 15,-13-5-1-15,-8-6 1 0,-15-1 1 16,-10-4 0-16,-12-6 1 0,-12-4-2 15,-8 0-1-15,-11-6 1 0,-7 3 4 16,-14-1 3-16,-7 0 1 0,-12 9-5 16,-13 4 2-16,-9 13 5 0,-16 9 0 15,-13 6 0-15,-11 8-7 0,-16 6 4 16,-12 8 1-16,-10 10-2 0,-16 6 6 0,-6 9 0 16,-14 8-12-16,-4 8-3 15,-6 11 3-15,-10 8 2 0,0 9 3 16,-7 13-5-16,-4 11 0 0,-1 12 0 15,-6 12-3-15,2 14-15 0,-2 11-12 16,5 9-30-16,-2 7-13 0,5-7-95 16</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0T09:38:37.434"/>
    </inkml:context>
    <inkml:brush xml:id="br0">
      <inkml:brushProperty name="width" value="0.05292" units="cm"/>
      <inkml:brushProperty name="height" value="0.05292" units="cm"/>
      <inkml:brushProperty name="color" value="#00B050"/>
    </inkml:brush>
  </inkml:definitions>
  <inkml:trace contextRef="#ctx0" brushRef="#br0">12235 12914 108 0,'0'0'3'0,"0"0"46"15,0 0-47-15,0 0 63 0,0 0-37 16,0 0-6-16,0 0-5 16,0 0 2-16,-21 16 12 0,21-9 22 15,0-3-8-15,3 2-10 0,3 0-3 16,4-2-2-16,4 3-5 0,0-3-7 0,5 5-1 16,0-2-2-16,5 0-5 0,2 2-2 15,5-2-3-15,3-2-3 0,4-1 1 16,8-2-3-16,3-2 3 0,6 0 2 15,7-3 1-15,2-3 1 0,5-2 0 16,2 0 1-16,2-1-1 0,-3 0 1 16,-2 2-4-16,-1 1-1 0,-2 1 0 0,-2 2 0 15,-3 0 3-15,-1 2 2 0,-1-2-1 16,-3 2-6-16,-4 1 1 16,1 0-1-16,-3 0 2 0,2 0 0 15,-2 0 0-15,-2 0 0 0,1 0 0 16,0 0-1-16,2 0 0 0,1 0-1 0,2-1 1 15,2-3 0-15,-2 2-1 0,0-2 2 16,-4 3-3-16,1-1 0 0,-1 0-2 16,0-2 2-16,1 2 0 0,-2 0 2 15,2 0-1-15,-1-2 0 0,2 2 1 16,2-1 0-16,1 0 0 0,2 3-1 16,2-1-1-16,1-1 2 0,1 2-1 15,-1 0-1-15,1 0 2 0,-4 0-1 0,0 0-1 16,-1 2 0-16,-3 0-2 15,-1 3 1-15,-3 1 1 0,0 0 0 16,-2 2 2-16,-2-3 3 0,0-1 0 16,2 0 2-16,-2-1-1 0,2 0-1 15,0-2-2-15,-1 1 0 0,0-1 1 0,-1 0-1 16,2 0 1-16,-4 1-1 0,1 2 1 16,-3-2-3-16,-1 2 0 0,1-1 0 15,2 1 1-15,-2 0-1 16,6-2-1-16,0-2 1 0,0 1 0 0,0-1 0 15,2 0 0-15,-4 0 0 0,0-2 0 16,-3-3 0-16,0-2 0 16,-1 0 0-16,-4-1 0 0,-2 0 0 0,-1 0 1 15,-2 0 1-15,-2-3-1 0,-3 2-1 16,0 1 1-16,-7-1-1 0,1-2-1 16,-2 0-1-16,-4-1 1 0,-1-2 0 15,-1-1 1-15,-5-1-1 0,1 0 0 16,-3-5 1-16,-1 3 0 0,2-2-1 15,0-2 1-15,0 1-1 0,1-4 2 16,-2 2-2-16,4-3 0 0,-2 2 0 0,-1-2 0 16,1 2 0-16,-2 1 0 15,-3 1 0-15,-2 0 0 0,0 4 1 16,-7-3-1-16,-4 2 2 0,-1-2-2 16,-8-1 1-16,-1 0-1 0,-7-2 1 15,-2 2-1-15,-4-1 0 0,-3 0 0 0,-2 1 1 16,-6-1-1-16,-2 3 0 15,-1 0 0-15,-2-1-5 0,-2 3 4 0,-2 0 1 16,-4-3 0-16,-5 3 0 0,-2-2 0 16,-5 4-2-16,-3-3 2 0,-3 3 0 15,1-1 2-15,-4 1-2 0,1 0 0 16,-2 1 0-16,1 2 0 0,1-2 0 0,1 3-3 16,3 0 1-16,-2 1 2 15,4-2 0-15,-1 3 0 0,2 2 1 16,1 0 0-16,1 0 0 0,-2 1 1 15,-2-2-2-15,2 4 0 0,-3 0 0 0,0 1-6 16,-1 3 6-16,-3-3-1 0,4 2 2 16,-3-1 0-16,2 0-1 0,0 2 1 15,3-1 1-15,-1 0 0 0,2 2-1 16,2 0 0-16,1 0-1 0,0 0-4 16,1 0 3-16,-1 0 0 15,1 2 0-15,-1 4 1 0,0 0 1 16,2 3 0-16,1 2-1 0,2 2 1 0,3-1 1 15,-4 0-2-15,3 2 1 0,4 1-1 16,-5-2-1-16,7 1-5 0,0-2 6 16,0 1 0-16,6-2 0 0,-2 1 1 15,4 3 0-15,4-2-1 0,-1 2 1 16,4-1 0-16,-1 1 1 0,6-2-2 16,1 2 0-16,3 1 0 0,3-3 1 0,4 1-1 15,2 2 0-15,3-2 0 16,6 1 0-16,2-2 0 0,4 0-1 0,0-2 1 15,3 2 0-15,0 2-3 16,-2-2 2-16,1-1 0 0,3 3 1 0,-3-3 0 16,0 3 0-16,0-4-1 0,4 1 1 15,-2-1 0-15,-2-1 0 16,2 1 1-16,-1-2-1 0,2 2 0 16,0 0 0-16,-1-1 0 0,-2 3 1 0,3 1 0 15,0 2-1-15,1 0 3 0,0 1-3 16,-1 0 2-16,0-4-1 0,0 3 1 15,-1-5 0-15,0 1 0 0,1-1 1 16,1 1 0-16,0-1 1 16,-1 1-1-16,-1 1 0 0,-3 2 0 0,1 2 2 15,4-3-2-15,-2 4 3 0,0-2 0 16,1 0 0-16,0-1-1 0,2 0 0 16,0-1-1-16,0 1 0 0,4-2-1 0,1 0 0 15,1-1 0-15,4 2 2 0,-3-2 0 16,4 0 1-16,-4 0 1 0,4 1 0 15,1 0-1-15,-3 0 1 16,3 0-2-16,-1 0 0 0,-1 1-1 0,1-3 0 16,-3 1-4-16,2-4 1 0,-3 0 0 0,1-2 0 15,-6-3 0-15,1 0 0 16,-2-3-1-16,-1 0 1 0,0 0 0 16,0 0 1-16,0 0 1 15,0 0 0-15,0 0 5 0,0 0-8 0,0 0 0 16,0 0 0-16,0 0 0 0,0 0 0 15,0 0 0-15,0 0 0 0,-2 0 0 16,-1-1 0-16,1-1 0 0,0 2 0 16,1-2-19-16,1 1-22 0,2-1-20 15,5-2-39-15,8-1-68 0,1-3-144 16</inkml:trace>
  <inkml:trace contextRef="#ctx0" brushRef="#br0" timeOffset="1551.5925">22665 12186 123 0,'0'0'1'0,"0"0"141"0,0 0-126 15,-28-60 24-15,9 44-18 16,-4 0-3-16,-8 1 2 0,-2-2-6 0,-4 3-6 16,-6-1-3-16,3 2 0 0,-7-1-3 15,0 2 1-15,-3 1-1 0,-1-1 0 16,-1 2 2-16,-5-1 0 0,1 2 0 0,1-2 0 15,-4-1 4-15,0 3 1 16,-3-1-2-16,-3 1-1 0,-3 1 1 16,-2-1 7-16,-3 2 1 0,1 2-4 0,-5 1-2 15,-3 0 0-15,-4 2-3 0,-2 0-4 16,-4 2-3-16,0 0 0 0,-2 0 0 16,4 0 1-16,6 4-1 15,8 1 1-15,3 2 0 0,6 1 0 16,5 3 0-16,4 1 0 0,2 1-1 0,4 2 0 15,5 2 1-15,-1 2 3 0,2 1 2 16,0 1 3-16,4 4 1 0,-2 0 1 16,2 4-3-16,2 1 0 0,0 1-4 15,5 0-2-15,-2 0 1 0,3 2-1 0,1-1 0 16,4 1 2-16,-1 0-1 16,1 0 0-16,3 0 1 0,1 2 2 0,1-1-2 15,1 2 1-15,0-5 0 0,0 3 0 16,2-4-2-16,2-1-1 0,1 0 1 15,6-3-1-15,-1 0 0 0,6-2 1 16,4 0-2-16,1 0 2 0,8 1-1 16,8 0 2-16,3 1 0 15,9-1 2-15,6-1-2 0,4-3 1 0,7 1-1 16,5-3-3-16,2 2 0 0,5-2-2 16,-1-1 2-16,3 2-1 0,-3-5 0 15,1 2 1-15,0-2-1 0,-3-2 2 16,4 1-2-16,-2-3 1 0,4 0 0 15,1 0 0-15,0 0 0 0,3 2 0 16,1-4 0-16,2 1-1 0,4 0 0 16,-1-3-1-16,1 3 0 0,-1-4 1 15,0-1-1-15,-2 0 1 0,-1 0 1 0,-2-2 0 16,0 0 0-16,1-1-1 0,0 0 1 16,-1 0 1-16,3-2-2 0,3 0 0 15,1 0-5-15,0-2 5 0,1-3 0 16,-1 1 0-16,-2-2 0 15,-2 1 1-15,-4 3 0 0,-4-3 0 0,-1 2-1 16,-3-1 1-16,-3-1 0 0,-1-2 0 16,0 1-1-16,-1-3-2 0,-2-1 2 15,0-1-1-15,-5-1 1 16,2 2 0-16,-5 0 0 0,0 1 0 0,-2 0 1 16,-2-2-1-16,1 3 0 0,-2 0 1 15,1-2 0-15,1 1-1 0,2-2 1 16,-3 3-1-16,6 0 0 0,-5-1 1 15,2 3-1-15,-1-1 1 0,-2 1-1 0,1 1 0 16,-3 3-1-16,1 1-2 16,-6-1 3-16,-1 2-1 0,0 0-1 15,-6 4 2-15,0 3 0 0,-4 2 0 16,0 3 0-16,-2 0 0 0,2 5 0 0,1 3-1 16,-4 2 1-16,-2 4-1 0,-3 3-11 15,-9 2-25-15,-2-2-29 0,-17-6-83 16,-1-5-253-16</inkml:trace>
  <inkml:trace contextRef="#ctx0" brushRef="#br0" timeOffset="2537.1646">2367 13230 189 0,'0'0'89'15,"0"0"-76"-15,78-16-11 0,-49 9 6 16,3 0 15-16,-1-4 1 0,3 1 0 15,3-1-6-15,-2 0-3 0,3 0-3 0,0-2 0 16,5 2 17-16,0-2-14 0,4 1 1 16,0 2-1-16,3-2-2 15,-2-1 1-15,3 4-3 0,1-1 0 16,0 2 3-16,2 1-5 0,-2 1 1 0,-1 2 0 16,1 2-2-16,-4 2-1 0,-2 0-2 15,0 0-4-15,-5 6 3 0,-1 2 0 16,-2 6 3-16,-3-1 0 0,-1 5 3 15,-3 3-5-15,-1 4-1 0,-3-1 1 16,-2 4-1-16,1 1 0 0,-3 2-3 16,2 0 0-16,-2 2-1 15,-4 0 1-15,2 1-1 0,-7-2 1 16,-1-1-1-16,-7 0 0 0,-6-1 0 16,-2 0 1-16,-13-1 0 0,-7 1 0 15,-11 0 0-15,-9-4 2 0,-9 2-2 0,-8-6-1 16,-3-1 0-16,-8-2 1 0,-3-1 1 15,-2-2-2-15,-5-2 1 0,1-5 2 0,5 0 0 16,5-4-3-16,9-2 2 0,7-2-2 16,8 2 4-16,2 0 1 0,4 2-3 15,1 2 3-15,1 2-3 0,0 2-1 16,4 3-1-16,2 0 0 0,5 1-1 16,2 2-15-16,6-2-41 0,6-4-37 15,5-7-87-15</inkml:trace>
  <inkml:trace contextRef="#ctx0" brushRef="#br0" timeOffset="3352.5773">21537 12051 108 0,'0'0'14'0,"0"0"6"15,0 0 116-15,79-8-86 0,-43-2-12 0,4 0-14 16,7 1-2-16,1-2-7 0,5 1 0 16,5 1 3-16,0 0-1 15,4 1-3-15,2 3 0 0,0 2 1 0,-2 0 1 16,2 1 1-16,0 1 1 0,0-1-2 15,0 2-4-15,4 0-4 0,0 0-2 16,2 1-1-16,2 5 1 0,-2 0 1 16,0-1-2-16,-2 4 1 0,-4-3 0 15,-4 1 2-15,-5 2 1 0,-3 0 3 16,-4 2 1-16,1 1-3 0,-4 2 2 0,0 0-6 16,-6 2-3-16,-2 0 0 15,-2 2-1-15,-4 1 1 0,-3 0 0 16,-6 2-1-16,-4-1-2 0,-2 2 1 15,-5-3-1-15,-6 2 1 0,-4 2-1 0,-1-1-1 16,-12-7-50-16,-7-11-83 16,0-4-306-16</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0T09:10:52.066"/>
    </inkml:context>
    <inkml:brush xml:id="br0">
      <inkml:brushProperty name="width" value="0.05292" units="cm"/>
      <inkml:brushProperty name="height" value="0.05292" units="cm"/>
      <inkml:brushProperty name="color" value="#0070C0"/>
    </inkml:brush>
  </inkml:definitions>
  <inkml:trace contextRef="#ctx0" brushRef="#br0">9490 8540 199 0,'0'0'26'0,"0"0"55"0,0 0-56 16,0 0 10-16,0 0 7 0,0 0-7 15,0 0-7-15,0 0-12 0,0 0-3 16,-25 14 1-16,32-10-3 0,1 2 1 15,6 0 3-15,4-4 2 0,7 4 2 16,3-2-6-16,3 0-4 0,5 0-2 16,2 2-2-16,5-2 4 0,3-2-1 15,8-1-1-15,4 0 2 0,4-1 2 16,4 0-2-16,1 0-2 0,0 0 0 16,1 0-1-16,-1-2 0 0,2 2-1 15,-2 0 1-15,-3 1 0 0,-4 6-2 16,-3-4 0-16,-1 4 0 0,-6-2 2 15,1 0-4-15,-2-2-1 0,0-3 3 16,2 0 2-16,-2 0-3 0,1-4-1 0,-3 2 1 16,-1-3-1-16,-1 0-1 0,1 1 1 15,-2-2-1-15,-1 2 0 0,-2-1 0 16,0 0 0-16,3 1 0 0,-1-2-1 16,3 3 2-16,-1-1-1 15,4 2 0-15,-5 2-1 0,-4 0 0 0,-3 0-1 16,-8 0 1-16,-5 1 0 0,-4 0 1 15,-5-1 1-15,-2 0 0 0,-4 0 2 16,-4 0-1-16,-2 0-2 0,-2 0 0 16,3 0-1-16,-4 0 2 0,0 0-2 15,-4 0-11-15,0 0-29 0,0-7-39 16,-7-4-96-16</inkml:trace>
  <inkml:trace contextRef="#ctx0" brushRef="#br0" timeOffset="14862.7965">4693 9360 150 0,'0'0'253'0,"-10"-58"-174"16,7 48-9-16,2 4-13 0,-1 5-5 15,1 1-11-15,0 0-17 0,0 1-12 16,1 6-6-16,-2 6-2 0,1 9 1 16,-3 1 4-16,1 8 9 0,1 5-4 15,0 2-2-15,0 6-4 0,1 3-2 16,-2 5 1-16,0 2 0 0,1-1-3 16,-1 1-1-16,1-8-1 0,0-7-1 15,0-8-1-15,0-8 1 0,2-3 1 16,-2-6-2-16,2-4 1 0,-2-3-1 0,1-5 0 15,1-1 1-15,0-1-1 16,0 0 0-16,0-4-2 0,0-8-17 0,0-3-32 16,0-7-27-16,1-7-81 15,5 2-169-15</inkml:trace>
  <inkml:trace contextRef="#ctx0" brushRef="#br0" timeOffset="15133.8912">4562 9399 295 0,'0'0'127'0,"0"0"-46"15,0 0-11-15,0 0-14 0,0 0-13 16,0 0-17-16,0 0-4 0,0 0 0 16,0 0-1-16,68 7 12 0,-31-11-4 15,5 1-7-15,0-3-7 0,4 1-2 16,1-1 3-16,0 2-4 0,-3-2-4 15,-3 2-2-15,-6 1-2 0,-2 1-1 16,-8 0-2-16,-8 2 0 0,-9-1-1 0,-3 1 0 16,-5 0-1-16,0 1-5 15,-1 3-14-15,-5 2-14 0,2 1-17 0,-7 0-24 16,-1 1-16-16,0-1-53 0,-3 0-106 16</inkml:trace>
  <inkml:trace contextRef="#ctx0" brushRef="#br0" timeOffset="15378.1236">4558 9650 124 0,'0'0'204'0,"0"0"-132"16,0 0-1-16,0 0-23 0,0 0 8 16,0 0-14-16,0 0 4 0,57 32 2 0,-24-29-12 15,6-2-3-15,-1-1-3 16,3 0-9-16,-1 0-5 0,-6 0-7 15,0 0-3-15,-6-2-2 0,-5 1-3 0,-6-2 1 16,-1 2-2-16,-4 1 1 0,-7-1-2 16,-3 1-6-16,-1 0-16 0,0-4-17 15,-1-3-24-15,0-4-44 0,0-3-156 16</inkml:trace>
  <inkml:trace contextRef="#ctx0" brushRef="#br0" timeOffset="15796.838">5064 9840 122 0,'0'0'356'16,"0"0"-279"-16,-1-62-26 0,1 53 9 16,0 3-3-16,0 4-9 0,0 2-9 15,0 0-14-15,2 6-10 0,6 5-10 16,3 8-2-16,4 8 3 0,3 5 1 15,3 2 6-15,-1 1-3 0,3 0-3 0,1-3-3 16,1-4-3-16,0-2 0 0,-3-4 1 16,1-3-1-16,-5-4 0 15,-8-2 0-15,-1-4-1 0,-6-2 1 0,-1-3-1 16,-2 0-2-16,-1 0-8 16,-3-3-14-16,-5-1-16 0,2 0-31 15,-2-6-13-15,2-7-34 0,3-4-98 0</inkml:trace>
  <inkml:trace contextRef="#ctx0" brushRef="#br0" timeOffset="16020.0184">5314 9747 120 0,'0'0'253'0,"0"0"-185"0,0 0-7 16,0 0 13-16,0 0-23 16,0 0-17-16,0 0-6 0,-58 19 1 15,43 10 0-15,-1 8 0 0,-1 3-5 16,-1-1-7-16,0 2-1 0,-1-1-3 15,0-1-1-15,-2-1-7 0,2-2 1 16,3-2-4-16,1-5 0 0,5-7-2 16,-1-4 1-16,3-2-1 0,1-7 0 0,4-3 0 15,3-5-1-15,0-1-1 0,0-1-14 16,10-10-31-16,1-11-34 0,5-6-36 16,3-6-151-16</inkml:trace>
  <inkml:trace contextRef="#ctx0" brushRef="#br0" timeOffset="16433.6447">5790 9378 124 0,'0'0'270'0,"0"0"-202"0,7-56-12 0,-7 48 17 16,0 4-21-16,-2 0 3 0,-3 4-9 15,0 0-5-15,-10 5-18 0,-3 10-14 16,-4 6-5-16,-6 10 2 0,2 8 2 15,3 5 2-15,2 7-4 0,-2 4 1 0,8 6 0 16,5-2 0-16,2-1 3 0,7-2-4 16,1-8 0-16,9-7-2 15,4-5-3-15,-1-8 1 0,5-7-1 16,0-4 1-16,3-6-1 0,0-6 2 16,-1-5-3-16,0 0 2 0,0-2-2 0,0-6-7 15,-2-1-24-15,-2-4-16 16,-3-1-51-16,-1-4-71 0,-6 0-183 0</inkml:trace>
  <inkml:trace contextRef="#ctx0" brushRef="#br0" timeOffset="16883.4252">5861 9637 206 0,'0'0'202'0,"0"0"-117"15,0 0-19-15,0 0-11 0,64-7-1 16,-44 7-8-16,-4 0-7 0,-4 1 2 15,-2 1-15-15,-5 4-9 0,1 2-11 16,-6 3-2-16,0 3-3 0,-8 4-1 16,-3 3 2-16,-2 0-1 0,-4-1-1 15,1 0-1-15,-1-2-3 0,1-3-1 0,4-3-3 16,0-3 3-16,8-2 3 0,-1-2 1 16,4-3 2-16,1-2-2 15,0 0 2-15,2-1-1 0,3-9 2 0,7-2 2 16,4-4-4-16,2-2 0 0,1 2 1 15,-1-4 0-15,3 1-1 0,-2 1 1 16,-3-5 0-16,0 6 1 0,-3-2 5 16,-1 1 1-16,0 4 3 0,-6 1 6 15,-3 2 2-15,-1 4-5 0,-2 4 0 16,0 3 3-16,0-3 1 0,0 3-3 16,-2 0-9-16,-2 8-4 0,-6 8-1 15,-1 0-1-15,0 9 1 0,5 0-1 16,-2 4 0-16,5-2 0 0,3 0 2 0,0-4-1 15,7-2 1-15,2-3-1 0,4-3 0 16,3-2-1-16,1-3 2 0,3-8-2 16,1-2 0-16,5-2-18 15,-4-9-25-15,4-5-22 0,-4-4-53 0,2-6-61 16,-6 2-190-16</inkml:trace>
  <inkml:trace contextRef="#ctx0" brushRef="#br0" timeOffset="17168.3453">6216 9231 326 0,'0'0'132'0,"0"0"-62"15,0 0-16-15,0 0-25 0,0 0 20 16,29 83 3-16,-9-47-5 0,7 6 1 0,-1-1-12 16,0 0-11-16,-5 1-5 15,-5-1-5-15,0 2-2 0,-6-1 0 0,-6 3-3 16,-4 2-5-16,-4 3-1 15,-10 4-3-15,-6-3 1 0,-5-3-2 0,-1-2 1 16,-2-6 0-16,-2-1 1 0,0-4-2 16,3-4 2-16,3-9-2 0,6-7 1 15,5-5-1-15,8-6 0 0,1-4-3 16,4-5-12-16,0-12-8 0,7-5-22 16,7-10-27-16,5-9-35 0,10-8-84 15,-1 3-199-15</inkml:trace>
  <inkml:trace contextRef="#ctx0" brushRef="#br0" timeOffset="17605.0573">7011 9660 234 0,'0'0'174'0,"0"0"-106"16,0 0-6-16,0 0 10 0,0 0-18 0,0 0-17 16,0 0-8-16,0 0-4 0,-34-6-7 15,37 10 2-15,6 1 1 0,1 0 0 16,6 1 2-16,3-2-4 16,4 1-2-16,2-1-7 0,3-2-4 0,2 2-1 15,-3-2-2-15,-1-2 0 0,-3 1-2 16,-2-1-1-16,-2 0 2 0,-6-1-2 15,-4-1-3-15,0-4-21 0,-6 4-15 16,-1 1-16-16,-2 0-18 0,0 1-11 16,-4 0-29-16,-10 2-50 0,1 3-135 15</inkml:trace>
  <inkml:trace contextRef="#ctx0" brushRef="#br0" timeOffset="17782.0624">6981 9821 249 0,'0'0'121'16,"0"0"-42"-16,0 0-10 0,0 0-2 15,0 0-30-15,0 0 1 0,0 0 11 16,0 0-2-16,75 39 1 0,-39-39-7 0,0 0-14 16,0-4-5-16,-6 1-12 0,-3-1-7 15,-4-2-3-15,2 0 0 0,-1-3-12 16,2 0-37-16,-1-4-59 16,3-5-88-16,-7 2-262 0</inkml:trace>
  <inkml:trace contextRef="#ctx0" brushRef="#br0" timeOffset="18168.8113">7821 9495 120 0,'0'0'229'16,"0"0"-158"-16,2-63 6 0,-2 50-1 16,0 5-10-16,-1 5-7 0,-1 2-5 15,2 1-4-15,-1 0-13 0,1 0-18 16,-1 9-8-16,-2 9-5 0,-2 11-5 0,0 9 10 15,0 10 1-15,-2 3 4 0,1 1 0 16,0 2 1-16,-3-3-4 16,2-1-5-16,0-4-4 0,2-7-2 15,-1-6-1-15,1-6 0 0,4-5-1 16,0-6-1-16,0-5-21 0,1-4-18 16,3-4-11-16,8-3-27 0,-1-6-20 0,1-9-41 15,0-2-107-15</inkml:trace>
  <inkml:trace contextRef="#ctx0" brushRef="#br0" timeOffset="18423.4754">7753 9498 316 0,'-7'-55'103'0,"2"42"-36"16,5 4 8-16,0 1-1 0,5 6-8 16,2-1-15-16,4 2-8 0,4 1-11 15,3 0-8-15,4 0 2 0,0 4-1 16,-4 2-6-16,-1 2-6 0,-4-2-6 0,-4 3-4 15,-3 2-3-15,-3 5 0 16,-3 1 0-16,-3 5 0 0,-10 0 0 0,-5 1 2 16,-7 2-2-16,-6-3 3 0,-3-6-3 15,1-2-2-15,2-5 2 0,4-2 0 16,8-3 0-16,5-4 0 16,9 0-1-16,3-2-20 0,6-5-10 0,12 0-22 15,10-3-52-15,10 0-28 16,7-2-107-16</inkml:trace>
  <inkml:trace contextRef="#ctx0" brushRef="#br0" timeOffset="18785.0853">8552 9305 116 0,'0'0'254'16,"-10"-66"-187"-16,9 54 1 0,-1 5 12 15,2 5-21-15,-3 2-2 0,0 0-18 16,-5 9-15-16,-11 8-14 0,-6 11-6 16,-5 14 0-16,-2 6 8 0,0 9 4 15,3 11-3-15,0 10-6 0,2 8-2 16,4 5 5-16,5 3-1 15,5-4-2-15,12-3-4 0,2-7 0 0,15-10 0 16,5-7-2-16,5-8 1 0,4-7-1 16,-2-7 1-16,0-9 0 0,2-5-1 15,-5-10 1-15,2-6-1 0,0-8-1 16,0-3 0-16,-1-11-22 0,-1-8-18 16,-2-5-38-16,-3-9-67 0,-4-1-205 0</inkml:trace>
  <inkml:trace contextRef="#ctx0" brushRef="#br0" timeOffset="19117.1831">8777 9533 295 0,'0'0'113'0,"0"0"-58"16,-5-64 18-16,8 51-6 16,0 4-7-16,0 5-8 0,1 4-11 0,0 0-5 15,2 4-10-15,4 10-8 0,2 6-3 16,4 9 4-16,2 6 2 16,0 5-2-16,1 5 2 0,-2-1-5 0,2 0-5 15,-1-5-4-15,-1-2 2 0,-2-6-2 16,-1-3-3-16,-3-5-2 0,-3-4-2 15,-1-4 0-15,-2-5 1 0,-4-5-1 16,0-1-6-16,-1-2-19 0,0-2-16 16,0 0-17-16,0-10-30 0,0-3-21 15,0-5-42-15,0-6-52 0</inkml:trace>
  <inkml:trace contextRef="#ctx0" brushRef="#br0" timeOffset="19351.5438">9057 9522 221 0,'1'-53'105'0,"-1"39"-43"15,0 1 15-15,0 5-6 0,-2 3-3 16,0 4-9-16,1 1-6 0,-5 6-14 16,-4 10-17-16,-5 12-6 0,-8 9 4 15,-1 8 1-15,0 3-2 0,-2 4-4 16,0-1 0-16,2 0-3 0,2-3-3 16,2-3-2-16,5-5-2 0,3-4-2 0,3-10-2 15,2-5 0-15,3-7-1 0,1-6 1 16,2-4-1-16,1-2 0 0,0-2 0 15,0-7 0-15,5-3-2 0,3-9-17 16,5-1-20-16,3-5-30 0,1-2-27 16,7-3-44-16,0 2-108 0</inkml:trace>
  <inkml:trace contextRef="#ctx0" brushRef="#br0" timeOffset="19885.4847">9868 9443 105 0,'0'0'268'0,"22"-69"-203"16,-13 48-2-16,-3 8 1 0,-2 6-13 0,-4 4-3 16,0 3-11-16,0 0-5 15,-1 9-4-15,-5 6-12 0,-8 10-7 0,-6 8 6 16,-4 4 0-16,-4 2-6 0,-2 1-6 15,1-2-1-15,3 2-2 16,1-4 2-16,4 0-1 0,4-4-1 16,3-7 1-16,7-2-1 0,0-9 0 0,5-6-2 15,1-3 0-15,1-3 2 16,0-2 0-16,2-2 3 0,6-5 12 0,5 0 3 16,1-4 2-16,2 0-4 0,-2 2-6 15,-2 2-3-15,2 6 0 0,-4 1-2 16,4 4 2-16,-1 4-3 0,0 3-1 15,-3 1-1-15,-1-3-1 0,-1 3-1 16,2-3 1-16,-3 0-1 0,1-3 0 16,-3-3-1-16,1 1-11 0,-1-4-22 0,0 0-24 15,0 0-43-15,0-6-27 16,-2-1-119-16</inkml:trace>
  <inkml:trace contextRef="#ctx0" brushRef="#br0" timeOffset="20100.0225">9565 9950 314 0,'0'0'187'0,"0"0"-89"0,0 0-47 0,0 0 7 16,0 0-9-16,51 15 3 15,-29-13-11-15,2 0-4 0,-2 0-13 16,-2 0-5-16,-1-1-8 0,-2 0-9 15,2 0-2-15,-2-1 0 0,3 0-2 16,0-1-22-16,-1-3-30 0,3-1-45 0,4-5-34 16,-5-1-150-16</inkml:trace>
  <inkml:trace contextRef="#ctx0" brushRef="#br0" timeOffset="20569.0525">10127 9575 154 0,'0'0'324'0,"0"0"-274"0,5-60 19 16,3 51-17-16,2 1 7 0,2 5-13 15,5 3-6-15,2 0-11 0,5 4-6 16,-1 3-5-16,-5 0 1 0,-1 2-5 16,-3 4-7-16,-8 1-3 0,1 1-2 0,-4 3-2 15,-3 5 1-15,-11 1-1 16,-5 3 0-16,-3 1 0 0,-2 0-3 0,-5 0-5 15,4-5-9-15,1-4-3 16,7-4 2-16,3-6 6 0,3-4 11 0,7-3 1 16,0-2 0-16,1 0 1 0,5-7 1 15,6-9 4-15,7-5-1 0,7-5-3 16,5-2 1-16,2 0-1 16,0 2-1-16,-3 1-1 0,-2 0 5 0,2-1 1 15,-4 2 5-15,0 2-1 0,-5 2 3 16,-1 0-1-16,-6 4-1 0,-5 2 2 15,-3 5 1-15,-5-1 1 0,0 4-2 16,-4 5 0-16,-5-2-6 0,-3 3-2 16,-5 9-4-16,-3 5-1 0,2 7 0 15,-1 5-1-15,3 6-1 0,3 4 1 16,4 3 1-16,5 0 0 0,4-1 0 16,2-1 0-16,9-2 0 0,3-6 0 0,4-3 1 15,0-7-1-15,5-9-1 0,3-5-30 16,2-5-21-16,0-7-16 0,2-13-46 15,-1-2-52-15,-1-3-164 16</inkml:trace>
  <inkml:trace contextRef="#ctx0" brushRef="#br0" timeOffset="20787.3599">10661 9160 437 0,'0'0'73'16,"0"0"28"-16,0 0-33 0,55 0-21 15,-11 30 12-15,12 11-2 0,4 7-16 16,0 5-4-16,-6 5-7 0,-15 8-1 16,-8 2-8-16,-14 11-3 0,-14 10-13 15,-8 8-5-15,-17 7 0 0,-14 3 0 0,-11 1 0 16,-18 7 0-16,-14 1-38 0,-17-1-59 16,-9-2-70-16,-11-20-132 0</inkml:trace>
  <inkml:trace contextRef="#ctx0" brushRef="#br0" timeOffset="23971.3752">9405 7629 305 0,'0'0'102'15,"-35"-70"-86"-15,15 42 0 0,-1 3 18 16,-8 1 6-16,-10 3-15 0,-11 3-8 16,-13 2-11-16,-12 0-4 0,-13 1-1 15,-10 1-1-15,-9 0 3 0,-12 0-3 16,-6 2 1-16,-9-1 2 0,-6 2-3 0,-6-1-1 15,-2 0 1-15,-5 1 1 0,-4 3 2 16,-1 1-1-16,-8-1-2 0,1 5-4 16,-6 3 4-16,1 0 3 0,-6 11 1 15,-6 2-2-15,-2 5-1 16,-3 5-1-16,0 1 3 0,0 7 4 0,0 1 4 16,10 4-6-16,7 5 4 0,5 1-1 15,10 5 0-15,0 3-4 0,6 4-4 16,8 5 0-16,5 1 1 0,6 6 1 15,6 1 2-15,5 3 3 0,6 5-7 16,2-1 2-16,4 6 0 0,4 1 3 16,4 2-5-16,4 5 1 0,1 1 1 0,5 6 1 15,2 0-3-15,4 4-6 0,7 1 6 16,7-2 0-16,6 1 0 16,9 0 0-16,5-1 1 0,10 1 3 0,5-1 0 15,10-1 0-15,8 0-1 0,2 2-2 16,7-1-1-16,5-3 2 0,2 3 0 15,9-2 2-15,6-4 1 0,5-2 4 16,7-6-2-16,5-3-2 0,4-8-4 16,8-3 1-16,0-5-1 0,6-4 2 15,4-3-1-15,1-7 1 0,4-3 0 16,1-6 1-16,2-9 2 0,1-5 1 16,-2-9-2-16,-2-8-1 0,-1-5-2 15,-3-6 0-15,-3-12-2 0,-3-8 0 0,-3-8-27 16,-4-4-8-16,-6-5-10 15,-6-3-1-15,-9-1 8 0,-9-1 23 16,-6 0 15-16,-6 3 1 0,0 5 0 16,-8 12 3-16,4 10 2 0,1 5 4 15,2 7 10-15,1 7-11 0,-3 11-8 16,2 11 0-16,-1 7 2 0,-1 8 6 0,2 3 9 16,-1-1 5-16,2 0-9 0,0 0-5 15,-2 2-2-15,-1 0 1 0,-5 3 2 16,-4 2-1-16,-7 2-5 0,-7 1-2 15,-5 0-1-15,-9-2-1 0,-1-1 0 16,-9-5-10-16,-9-2-40 0,-6-9-74 16,1-13-180-16</inkml:trace>
  <inkml:trace contextRef="#ctx0" brushRef="#br0" timeOffset="24508.4586">4285 11143 297 0,'0'0'169'0,"0"-56"-131"0,-1 39 20 16,0 5-1-16,0 7 3 0,-1 3-13 16,2 2-5-16,-1 1-7 0,-2 8-20 0,-2 10-8 15,-3 9-6-15,4 11 2 16,-3 7 4-16,3 4 5 0,2 3 0 15,-1 2-2-15,-2 4-3 0,-1-2 2 0,2-3-3 16,-2-3-3-16,1-8-2 0,2-7 0 16,-1-8-1-16,3-9-1 0,-2-7-22 15,3-6-17-15,0-4-34 0,7-4-28 16,2-13-58-16,1-4-88 0</inkml:trace>
  <inkml:trace contextRef="#ctx0" brushRef="#br0" timeOffset="24740.9334">4219 11089 285 0,'0'0'138'0,"0"0"-77"16,0 0-5-16,0 0 7 16,0 0-22-16,0 0-2 0,73-2 5 0,-39 4-5 15,4-2 0-15,2 0-9 0,1-3-9 16,3-3-6-16,-3-1-4 15,4-2-8-15,-7 2-1 0,3-1-2 0,-8 5 0 16,-5-2-3-16,-3 5-22 0,-10 0-20 16,-3 3-29-16,-7 6-20 0,-5 2-34 15,-12 5-26-15,-7-2-74 0</inkml:trace>
  <inkml:trace contextRef="#ctx0" brushRef="#br0" timeOffset="24887.3901">4209 11330 271 0,'0'0'100'0,"-77"53"-26"0,64-45-7 15,9-1 0-15,4-1-28 0,1 1-23 16,10-2-2-16,9 1 8 0,10-3 1 16,7 0-2-16,11-2-7 0,5-1-7 15,7 1-7-15,-3-1-6 0,1 1-70 0,-9-1-52 16,-12 0-130-16</inkml:trace>
  <inkml:trace contextRef="#ctx0" brushRef="#br0" timeOffset="25176.5095">4564 11480 272 0,'0'0'188'15,"0"0"-141"-15,0 0 9 0,0 0 4 16,0 0-9-16,0 0-34 0,0 0-2 15,0 0-7-15,0 0-2 0,41 29 16 16,-16 6 6-16,2 5-3 0,-4 1-4 16,1 0-6-16,-6 0 0 0,-5-2-3 0,-2-3-8 15,0-2-1-15,-5-2-1 0,-2-6-2 16,-3-4 0 0,-1-6-5-16,0-7-25 0,-2-4-17 0,0-5-9 15,-2-3-26-15,0-9-75 0,-1-3-181 0</inkml:trace>
  <inkml:trace contextRef="#ctx0" brushRef="#br0" timeOffset="25381.8236">4784 11458 301 0,'0'0'149'16,"0"0"-94"-16,0 0-4 0,0 0 15 16,0 0-17-16,0 0-29 0,0 0-3 15,0 0 7-15,-59 74 4 0,38-32 2 16,-7 3-11-16,1 0-5 0,1-4-3 15,-3 2-3-15,4-6-2 0,3-3-3 16,3-2 1-16,5-8-4 0,5-3 3 16,2-7-3-16,5-8 0 0,2-1-4 15,5-5-23-15,8-9-49 0,7-9-8 0,5-9-53 16,1 1-133-16</inkml:trace>
  <inkml:trace contextRef="#ctx0" brushRef="#br0" timeOffset="25617.8014">4975 11543 234 0,'0'0'325'0,"0"0"-280"15,0 0-9-15,0 0 27 0,0 0-3 16,0 0-15-16,0 0-16 0,0 0-17 16,0 0-7-16,38-13 1 0,-15 33 2 0,-2 3 7 15,1 2 0-15,0-1-5 16,-5-2-5-16,1 0-1 0,-2-3-2 0,-3-1-2 15,-1-3-2-15,-1-4 1 16,-3 1 1-16,-1-5-15 0,-4-2-28 0,3-4-25 16,1-2-22-16,1-10-23 15,2-6-92-15,-2-1-155 0</inkml:trace>
  <inkml:trace contextRef="#ctx0" brushRef="#br0" timeOffset="25809.0728">5391 11396 422 0,'0'0'66'0,"0"0"-21"15,0 0 17-15,0 0-9 0,0 0 0 16,0 0-28-16,0 0-10 0,0 0 4 0,0 0 16 16,-68 54-10-16,46-26-7 15,-3-1-5-15,4-2-2 0,2 3-1 16,2-3-3-16,5 2 0 0,7-4-4 0,5 0-1 16,0 0-2-16,5-4 0 15,4 3-3-15,-2-1 2 0,1 2-19 0,-2 2-33 16,-6-3-45-16,-7 3-93 0,-4-3-318 15</inkml:trace>
  <inkml:trace contextRef="#ctx0" brushRef="#br0" timeOffset="26015.8735">5020 12061 187 0,'0'0'279'15,"0"0"-199"-15,0 0-44 0,0 0 17 16,-27 71 5-16,13-42-25 0,-3 1-14 16,-3 3-12-16,2-1-4 0,0-1-3 0,4-2 1 15,5-5-1-15,5-2 0 16,0-7-25-16,3-10-92 0,1-5-149 0</inkml:trace>
  <inkml:trace contextRef="#ctx0" brushRef="#br0" timeOffset="26397.7415">5726 11165 488 0,'0'0'35'15,"0"0"24"-15,0 0-8 0,0 0 14 16,0 0-19-16,0 0-21 0,0 0-9 15,0 0-7-15,0 0-6 0,-62 61 2 16,41-8 6-16,3 6 4 0,-2 5-7 16,3 1-1-16,4 0-2 15,2-4-2-15,4-6-2 0,6-6 0 0,3-11-2 16,10-6-12-16,4-10-37 0,2-12-30 16,2-10-50-16,-2-1-122 0</inkml:trace>
  <inkml:trace contextRef="#ctx0" brushRef="#br0" timeOffset="26725.7101">5757 11428 86 0,'0'0'402'0,"1"-56"-366"15,5 50 9-15,0 1-3 16,7 5 3-16,-3 0-12 0,6 4-8 0,-3 6-6 16,-1 0-4-16,0 4-1 0,-7 5-2 15,-2 2-2-15,-3 5-1 0,-3 0-5 16,-7 1-2-16,-3 1 0 0,-1-2-1 15,-3-1 0-15,3-6-1 0,1-5 0 16,9-5 0-16,2-6 0 0,2-2 0 0,0-2 0 16,5-9 0-16,8-6 3 15,2-9-1-15,5-4 0 0,-3-3-1 16,2 1-1-16,-2 4 1 0,-3 4 1 16,-1 7 3-16,-5 3 3 0,1 7 0 0,-6 4 0 15,2 2-2-15,2 6-6 16,-2 4-2-16,-1 4 2 0,0 1 0 15,0-1 0-15,0 1-18 0,1-4-36 0,7 0-21 16,1-7-21-16,3-4-77 0,-2 0-82 16</inkml:trace>
  <inkml:trace contextRef="#ctx0" brushRef="#br0" timeOffset="26879.8577">6087 11498 431 0,'0'0'119'0,"0"0"-49"15,0 0-11-15,0 0-19 0,0 0 1 16,0 0-4-16,-47 61-13 0,42-44-12 15,3 7-7-15,-2-2 1 0,-3-1-1 16,2 1 0-16,2-4-3 0,-3 2-2 16,3-6 0-16,1-2 0 0,2 0-21 0,0-9-54 15,2-1-29-15,4-6-87 16,-1-6-214-16</inkml:trace>
  <inkml:trace contextRef="#ctx0" brushRef="#br0" timeOffset="27274.9664">6265 11268 349 0,'0'0'164'15,"0"0"-89"-15,0 0-17 0,0 0 6 16,0 0-36-16,0 0-20 0,0 0 10 16,0 0 15-16,11 69-7 0,-11-46-6 15,0-5-5-15,0-3-10 0,2-3-4 16,2-3 0-16,5-4-1 0,2-4 0 0,4-1-7 15,4-5-9-15,1-3-6 16,-1-5 4-16,-1 0 6 0,-7 1 8 16,-2-3 4-16,-4-1 1 0,2-1 5 15,-3-3 11-15,-3 3 2 0,1 2-2 0,-2 3-3 16,1 6 0-16,-1 3 3 0,1 3-1 16,0 0-1-16,0 0-6 0,4 9-9 15,-1 6-1-15,-1 6 1 16,3 4 4-16,-4 0 4 0,-2 3 3 0,0-2 1 15,-8 1-5-15,2-1 0 16,-4-1-2-16,-4 1-3 0,2-3-1 0,-7 0-1 16,3-1 0-16,-3-3 0 0,4-1-9 15,0-6-26-15,4-4-16 0,-1-4-21 16,1-4-30-16,4-7-27 0,-1-6-120 16</inkml:trace>
  <inkml:trace contextRef="#ctx0" brushRef="#br0" timeOffset="27525.1515">6453 10996 321 0,'0'0'124'0,"0"0"-39"0,0 0-21 0,0 0-16 16,0 0-14-16,67 5-1 0,-41 15 1 16,0 5-1-16,-1 5 0 0,0 2-7 15,-3 4-5-15,-5 3 1 16,-5 0-5-16,-5 6-8 0,-7 3-6 0,0 3-3 15,-9 1 1-15,-3-2-1 0,-3-1 0 16,-2-5-2-16,-1-4-1 0,-7-3-2 0,0-4 0 16,-5-3 4-16,-1-8 1 15,-2-1-1-15,1-5 1 0,5-8-8 0,1-4-6 16,4-4-9-16,7-8-27 16,2-12-29-16,8-7-30 0,5-6-102 0</inkml:trace>
  <inkml:trace contextRef="#ctx0" brushRef="#br0" timeOffset="27837.3525">7239 11187 524 0,'0'0'67'16,"0"0"-25"-16,0 0 13 0,0 0-5 16,0 0-24-16,0 0-8 0,67-16 1 15,-38 13-9-15,-2 2-6 0,1-1-2 16,1 2-1-16,-3 0-1 15,2 0-1-15,2 6-34 0,-5 2-21 0,-1 0-35 16,-8 2-65-16,-8-1-129 0</inkml:trace>
  <inkml:trace contextRef="#ctx0" brushRef="#br0" timeOffset="27994.7014">7256 11468 303 0,'0'0'190'0,"0"0"-108"0,0 0-30 16,0 0-6-16,0 0-6 0,0 0-5 15,0 0 13-15,83-3-12 16,-43-11-20-16,3-1-11 0,4-1-3 16,1-3-2-16,5 0-23 0,2-2-61 15,-1-4-37-15,-6 4-136 0</inkml:trace>
  <inkml:trace contextRef="#ctx0" brushRef="#br0" timeOffset="28313.4032">8100 11208 186 0,'9'-51'235'16,"-2"19"-164"-16,1 4-12 0,0 10 7 15,-4 6-5-15,-4 7-12 0,1 4-6 16,-1 1 2-16,0 0-17 0,0 9-10 16,-5 10-11-16,-4 9-3 0,-3 9 6 15,-3 6 9-15,-3 6-3 0,1 1-5 16,-1 0-2-16,0 1-1 0,1-1-5 16,3-3-1-16,3-5-2 0,2-6 0 15,6-8-2-15,3-6-31 0,0-6-31 16,3-7-37-16,7-7-12 0,3-4-78 15,-3-7-126-15</inkml:trace>
  <inkml:trace contextRef="#ctx0" brushRef="#br0" timeOffset="28576.3591">8045 11210 125 0,'0'-82'324'0,"4"46"-264"0,11 8 7 15,0 11-11-15,5 7-8 16,0 4-4-16,3 5-9 0,7 1-2 0,1 6-6 15,5 7-5-15,-3 5-5 0,-4 1 1 16,-5 2 2-16,-8 1-12 0,-7-1-6 16,-6 2 0-16,-4 0 0 0,-9 4-1 15,-11-2-1-15,-4 5 1 0,-9-5 0 16,-5-2-1-16,2-5 1 0,-4-8 0 16,6-4 0-16,3-6 0 0,4-3 0 15,9-6 0-15,3-4-1 0,7-1-2 16,9-6-22-16,7 1-14 0,13-2-44 15,11-1-26-15,14 1-70 0,1 0-161 16</inkml:trace>
  <inkml:trace contextRef="#ctx0" brushRef="#br0" timeOffset="28964.0341">8886 11131 74 0,'0'0'40'0,"23"-77"108"15,-14 38-96-15,-3-1-3 0,-3 0 20 16,-2 2-3-16,-1 8-3 0,0 6-16 16,-2 9 5-16,-3 8-10 0,-3 5-6 15,-5 4-5-15,-10 9-21 0,-9 15-6 16,-8 13-3-16,-6 11 2 0,0 11 2 15,0 10-2-15,5 5 0 0,1 9-3 16,5 4 2-16,7 5 1 0,4-3-1 16,12 0 6-16,8-6-3 0,7-7-4 0,11-2 1 15,6-8-1-15,7-8 2 0,4-4-2 16,3-8 1-16,1-9 1 0,4-5 2 16,0-7 5-16,-1-9 2 0,0-7 1 15,-5-4 2-15,-6-7-13 0,-6-3-1 16,-5-6-1-16,-6-5 0 0,-1-6-9 15,-5-4-11-15,-3-7-32 0,-1-7-41 16,-7-13-72-16,1 1-214 0</inkml:trace>
  <inkml:trace contextRef="#ctx0" brushRef="#br0" timeOffset="29966.0628">5195 11699 149 0,'0'0'72'0,"0"0"81"0,0 0-67 0,0 0-22 15,0 0 4-15,0 0-16 16,17-31-5-16,-17 32-7 0,0 6-8 16,-3 11-10-16,-3 11-4 0,-4 10 5 15,1 10 2-15,-3 5 0 0,-2 4-1 0,4 3-6 16,2-2-5-16,6-4-8 0,2-5-1 15,2-4-4-15,10-3-1 0,1-6-20 16,-1-7-60-16,-2-5-99 0,-7-7-328 16</inkml:trace>
  <inkml:trace contextRef="#ctx0" brushRef="#br0" timeOffset="32898.9398">8888 11017 154 0,'0'0'341'0,"-4"-51"-286"16,4 42-16-16,0 6 1 0,3 3 3 0,4 4-24 16,7 8-8-16,7 5 22 0,6 7-4 15,0 7 1-15,0 3-4 0,0 5-2 16,-3 2-4-16,0 2-3 0,-1 2-3 15,-4 0-6-15,-1-2-6 0,-3-5 1 16,-1-4-1-16,-2-2 1 0,-2-7-1 16,-3 0-2-16,-4-4 1 0,-2-7-1 15,-1-1 0-15,0-6-7 0,-4-5-18 16,-1-2-18-16,-3-6-34 0,4-7-23 16,0-12-69-16,3 0-128 0</inkml:trace>
  <inkml:trace contextRef="#ctx0" brushRef="#br0" timeOffset="33134.6129">9298 10981 466 0,'0'0'47'15,"0"0"2"-15,0 0-8 0,0 0 8 16,0 0-22-16,-53 12-12 0,31 17 6 0,0 7 2 16,-6 5-2-16,0 3 1 0,-1 0-4 15,-1 0-7-15,0 0 1 0,-1 1-1 16,-1-1-4-16,2-3-3 0,3-2 1 15,3-2-1-15,5-7-2 0,6-8 1 16,6-6-3-16,2-7 0 0,5-3 0 16,0-6 0-16,4-2-3 0,7-11-25 15,10-10-31-15,7-9-35 0,8-7-99 16</inkml:trace>
  <inkml:trace contextRef="#ctx0" brushRef="#br0" timeOffset="33503.4203">10050 10934 149 0,'0'0'255'0,"0"0"-196"16,-31-65-11-16,26 57 18 0,-4 3-10 15,2 5-3-15,-7 6-18 0,-4 10-15 16,-11 12-12-16,-6 6 2 0,-4 7 1 16,-2 1 6-16,7-1-2 0,6 0-1 15,6-3-5-15,9-5-5 0,4-4 0 16,6-3-2-16,3-8-2 0,0-3 1 0,7-7 0 16,0-5 3-16,6-3 7 15,4 0 7-15,6-2 3 0,-1-2-3 16,2-1-5-16,-2 2 0 0,-3 3-4 15,-1 1-3-15,-1 6-3 0,-1 2-1 16,2 1-2-16,-1 0 0 0,-3-2 0 0,-2 0-1 16,-5-4-12-16,2 0-20 0,-5-1-16 15,-3-2-41-15,0 2-21 0,-1-3-56 16,-4 0-62-16</inkml:trace>
  <inkml:trace contextRef="#ctx0" brushRef="#br0" timeOffset="33684.6024">9699 11381 137 0,'0'0'310'0,"0"0"-240"0,0 0-10 16,0 0-10-16,0 0-24 0,0 0-9 15,0 0 12-15,0 0 3 0,56 39-6 16,-25-34-1-16,-1 0 1 0,-3-2-9 0,-2 0-14 16,-4 0-2-16,0-3-1 0,2 0-21 15,-2-4-41-15,1-6-37 0,0-3-101 16,-6-2-204-16</inkml:trace>
  <inkml:trace contextRef="#ctx0" brushRef="#br0" timeOffset="34133.1845">10278 11111 366 0,'0'0'83'0,"0"0"-34"0,0 0 6 15,52-25-1-15,-35 26-16 0,0 5 1 0,-1 1-5 16,-5 1-8-16,-5 4-13 0,-5 2-8 15,-1 2-2-15,-6 3-2 16,-8 4 0-16,-4 2 1 0,-5-1-2 0,0 1-1 16,1-3-4-16,0-1-1 15,7-4 0-15,4-7 5 0,4-2 1 16,5-5 0-16,2-2 1 0,0-1 0 0,1 0 3 16,7-6 15-16,1-7 17 0,5-4-14 15,7-3-11-15,1-1-5 0,-2 0-3 16,2 2-1-16,3 0 2 15,-3 0 1-15,1 0 3 0,0 0 2 0,-1 1 1 16,-2-1 2-16,-4 2 0 0,0 1 1 16,-4 0 2-16,-1 2-2 15,-4 5 0-15,-3 1-3 0,-2 3-2 0,-2 5-2 16,0-2 0-16,0 2 0 0,-4 2-2 16,-9 7-5-16,-3 7 0 0,-4 7 0 0,-1 4-3 15,3 4 3-15,0-2 0 0,5 2-1 16,1-1 1-16,5-2-2 0,6-1 1 15,1-5 1-15,1-2 0 16,4-5 0-16,4-3 0 0,-3-4 0 0,4-4-1 16,-1-1-4-16,6-3-20 0,0-1-30 15,1-6-28-15,-1-5-75 0,0 0-188 16</inkml:trace>
  <inkml:trace contextRef="#ctx0" brushRef="#br0" timeOffset="34634.8009">10930 11524 328 0,'0'0'172'0,"0"0"-115"0,0 0-6 0,0 0-10 16,0 0 7-16,0 0-14 15,0 0-6-15,-17 19 2 0,10-11-6 16,-6 1-5-16,-3-3-5 0,2 2-4 16,-1-4-1-16,5 0-1 0,0-4 0 0,5 0 2 15,3-2 5-15,-2-5 5 16,4 1 7-16,0-3-7 0,0 0-5 0,3 1 0 16,4-1-5-16,4 3-3 0,4 4-4 15,6 2-3-15,4 2 0 0,2 9 0 16,3 4 0-16,-5 2 0 0,-4 3 0 15,-4 3 0-15,-8 0 0 0,-4 3 0 16,-5 2 0-16,-10 3 0 0,-14 4 0 16,-12 3 0-16,-10 4 0 0,-13-1 0 15,-9 1 0-15,-10-1 0 0,-5-3-151 16,9-7-168-16</inkml:trace>
  <inkml:trace contextRef="#ctx0" brushRef="#br0" timeOffset="41907.0974">11405 11019 138 0,'0'0'325'0,"0"0"-250"16,0 0-27-16,0 0 4 0,0 0-13 16,0 0-19-16,0 0-12 0,0 0-1 15,0 0 7-15,45 22 10 0,-33-5 7 16,5 3-2-16,-2 0-8 0,0 0-9 15,0 5 0-15,-1-1-4 0,-1 0-2 16,-4-4-5-16,0-5 0 0,-7 1-1 16,2-5 0-16,-2-3 0 0,-1 0 0 15,-1-5 0-15,1 0-6 0,-1-3-27 16,3 0-26-16,0-4-16 0,-1-10-19 0,3-4-104 16,2 1-117-16</inkml:trace>
  <inkml:trace contextRef="#ctx0" brushRef="#br0" timeOffset="42289.9697">11770 10958 203 0,'0'0'119'0,"0"0"-26"0,0 0-13 16,0 0-17-16,0 0-23 0,0 0-7 16,0 0-6-16,0 0 0 0,0 0-4 15,-10 22-4-15,-4-6-3 0,-8 0 0 16,-2 5-4-16,-6 3-4 0,-3 2-3 15,0-2-2-15,1 2 0 0,5-3-1 16,8-3-1-16,6-6-1 0,6-6 0 16,5-3 0-16,2-4 0 0,0-1 5 15,0 0 8-15,0 0 12 0,1 0-3 0,2-1-5 16,5-1 3-16,-1-1-4 0,3 3-1 16,-2 1-5-16,2 6-3 0,0 6-2 15,0 2 0-15,2 5 1 0,-5 7 1 16,2 4 1-16,-4 3-3 0,-5 0-2 15,0 1-2-15,0-3 0 0,0-3 0 16,-1-1 0-16,-2-3 0 0,1-1-1 16,0-1 0-16,0-5 0 15,2 2 0-15,0-6-1 0,0-2-6 0,0-2-20 16,0-5-4-16,0-1-9 0,6-4-21 16,-1-3-37-16,6-7-13 0,1-10-88 15,0 4-178-15</inkml:trace>
  <inkml:trace contextRef="#ctx0" brushRef="#br0" timeOffset="42611.542">12253 10960 158 0,'0'0'215'0,"0"0"-106"15,0 0-32-15,0 0-23 0,0 0-21 16,0 0-9-16,0 0 0 0,0 0-3 15,6 54 2-15,-30-24 4 0,-8 4-3 16,-5 2-6-16,-7 1-9 0,1 1-5 16,3-2-1-16,6-4-3 0,9-5-1 15,7-8 0-15,7-7 2 0,9-5-1 16,0-6 0-16,2 1 0 0,0-2 3 0,3 0 7 16,9 0 0-16,6 0 3 0,5 1 0 15,5 2-2-15,-6 3-6 16,4 2 0-16,-6-3-2 0,-3 4 1 15,1-2-4-15,0-2 2 0,-2 1-2 16,0-2 1-16,-2-1-1 0,-3 2-6 0,-2-1-29 16,0-3-42-16,-4 0-34 0,-1 0-92 15,-3-1-233-15</inkml:trace>
  <inkml:trace contextRef="#ctx0" brushRef="#br0" timeOffset="42787.3358">11920 11521 128 0,'0'0'214'0,"0"0"-135"0,0 0-30 0,0 0 1 16,0 0 38-16,0 0-31 15,51 50-5-15,-24-47-10 0,-5 1-5 0,2 0-12 16,-4-2-14-16,-1 1-8 0,-2-2-2 16,-1 0-1-16,4-1-32 15,2-6-36-15,-2-5-35 0,-3-2-159 0</inkml:trace>
  <inkml:trace contextRef="#ctx0" brushRef="#br0" timeOffset="43347.0509">12445 11094 254 0,'0'0'87'0,"0"0"17"15,0 0-26-15,0 0-6 0,55-42-21 16,-42 45-9-16,0 6-8 0,-5 1-4 0,1 2 2 15,-4 0-5-15,0 1-6 0,1 1-6 16,-2-2-6-16,2-2-6 0,4-1-1 16,2-3-2-16,1-4 0 15,7-2 0-15,1-3 0 0,-2-6-3 0,-2-1-2 16,-2-2 1-16,-2-3 2 0,-6 3 2 16,0-2 1-16,-2 1 0 0,-3-2 1 15,1 3 0 1,2 4 6-16,-3 0 2 0,0 1 3 0,-1 4 1 15,0 1-2-15,0 2 2 0,-1 0-2 0,0 0 1 16,0 0-4-16,0 0-2 0,0 0-2 16,0 5-4-16,2 6-1 0,-2 7 0 15,1 10 0-15,-1 4 1 0,0 5 1 16,0 4 0-16,-4 2 0 0,-2 2-2 16,-4 4-1-16,-1 2 1 0,3 4 0 15,-4-4 0-15,2 1 0 0,2-4 0 16,-7-5 0-16,2-2 1 0,-2-2-1 0,2-5 0 15,-2-5 0-15,1-5 0 0,-1-6 0 16,2-7 0-16,4-1 0 0,-2-5 1 16,0-5 0-16,3 0 0 0,-4-9-1 15,5-3 1-15,-1-6 1 16,4-6 0-16,3-5 0 0,1-9 0 0,8-3-1 16,9-4 1-16,5-1 0 15,4 6 1-15,3 4-2 0,1 5 0 16,1 3-1-16,0 4 0 0,-2 2 0 15,-1 2 0-15,-5 2 0 0,-3-2-8 16,-1 3-33-16,-2-2-32 0,0-3-48 0,-3-2-53 16,-4 2-228-16</inkml:trace>
  <inkml:trace contextRef="#ctx0" brushRef="#br0" timeOffset="43742.3302">12815 10715 214 0,'0'0'107'0,"0"0"47"16,0 0-54-16,0 0-30 0,0 0-10 15,0 0-16-15,0 0-1 0,65-8-5 16,-29 21-8-16,6 8-8 0,-1 5-5 16,1 6-3-16,-5 5-3 0,-2 6-2 15,-4 6 0-15,-3 6-3 0,-6 4 4 16,-5 2 1-16,-4 5-1 0,-8 3-4 15,-5 7-4-15,-1 1-2 0,-7 0 0 16,-3-2-2-16,-2-8 0 0,3-6 2 16,-1-3 1-16,-4-5-1 0,0 0 0 0,-1-8 1 15,-1-3 0-15,-3-4 0 16,-4-7-1-16,2-1 3 0,-3-4-3 0,-2-4 1 16,4-3 2-16,-1-4 4 0,7-4 0 15,2-3 0-15,6-4 1 0,2-3-8 16,3-1 0-16,3 0 0 0,-2-3 0 15,0-4 0-15,1-3 0 0,0-3 0 16,2 1 0-16,0-4-22 0,2-1-39 16,0-2-35-16,0-2-94 0,-2 2-328 15</inkml:trace>
  <inkml:trace contextRef="#ctx0" brushRef="#br0" timeOffset="74022.1056">11101 7786 113 0,'0'0'3'16,"0"0"129"-16,0 0-83 0,0 0 9 16,0 0 4-16,0 0-13 0,0 0-20 15,0 0-5-15,7-66 3 16,7 43-6-16,7-4-8 0,6-2 1 0,2 1 0 16,9-3-2-16,2 1 0 0,7-2-1 15,1 0 0-15,2 0 4 0,-1 2-3 16,-1 0 1-16,-7 4-1 0,-2 2-3 15,-11 3-2-15,-4 3-1 0,-10 6-1 0,-9 3-3 16,-3 4-1-16,-2 1 3 0,-2-1 0 16,-7 3-2-16,1 0-2 15,-2 2-1-15,0 2-20 0,1 5-22 0,5 2-18 16,4 2-22-16,7 0-29 0,4-1-69 16</inkml:trace>
  <inkml:trace contextRef="#ctx0" brushRef="#br0" timeOffset="74290.7416">11895 7704 295 0,'0'0'68'0,"0"0"-25"15,0 0 19-15,18-80-13 0,-1 47-10 16,4-2-12-16,8-4-8 0,3-1-4 15,1-1-4-15,5 3 0 0,3 1 0 0,2 2-1 16,0 3 1-16,-4 3 3 0,-8 3-2 16,-11 7-4-16,-4 1-2 0,-9 5-3 15,-5 2 0-15,-4 3-1 0,-6 2-1 16,-5 1-1-16,-1 5-10 0,-3 5-30 16,-3 5-23-16,-3-1-40 15,-2-4-65-15</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0T08:29:32.274"/>
    </inkml:context>
    <inkml:brush xml:id="br0">
      <inkml:brushProperty name="width" value="0.05292" units="cm"/>
      <inkml:brushProperty name="height" value="0.05292" units="cm"/>
      <inkml:brushProperty name="color" value="#0070C0"/>
    </inkml:brush>
  </inkml:definitions>
  <inkml:trace contextRef="#ctx0" brushRef="#br0">6651 7241 209 0,'0'0'94'0,"0"0"-80"0,0 0-14 15,0 0 0-15,0 0 0 0,0 0 2 16,0 0-1-16,0 0 2 15,0 0 7-15,48 40-2 0,-26-38 3 0,1-2 5 16,4 0 3-16,0 0-3 16,4-5-4-16,0 2-2 0,0-1-1 0,1-1-3 15,-1-2-1-15,0 0-3 0,2-4-2 16,-2-1 1-16,6-4-1 0,-3-2 0 16,0-3 2-16,2-2-1 0,-2-4 5 15,-1 0 0-15,0-3 4 0,-2 1 5 16,-1-2 0-16,-4 2-7 0,1-2 0 15,-5 1-1-15,1 1-1 16,-3-1 2-16,-4 0-2 0,1 0 3 0,-3-1-3 16,-2-1-3-16,2 0 3 0,-3-1-1 15,1-1 0-15,-2 2-3 0,3-5 1 0,1 0-3 16,-5 0 1-16,4 0-1 0,-3 1 0 16,-1 0 1-16,4-2-1 0,1 1 1 15,1 1-1-15,1-3 1 0,2 0-1 16,1-3 0-16,1 1 1 0,3-1-1 15,-2 1 0-15,1-2 1 16,6 0-1-16,-1-2 1 0,1 0-1 0,4-1-1 16,0 2 1-16,1-1 0 15,1 2 0-15,1 0 0 0,1-1-1 0,-1 3 1 16,-1 1-1-16,-2 0 1 0,-2 1 0 16,2 1 1-16,-2 0-1 0,0 1 0 15,1-1 2-15,0 0-2 0,3 1 0 16,1-2 0-16,1 3 2 0,4-3-2 15,0 3 0-15,0-2 0 0,0 5 0 16,-1 0 1-16,0-1-1 0,-1 4 0 0,-2-2 1 16,2 2-1-16,-1 1-1 15,-1 2 0-15,0 3-2 0,-4 2 3 0,2 0 0 16,-4 1 0-16,-1 4 0 16,0 0 0-16,-3 0 1 0,0 4-1 15,-1-1 0-15,0 2 0 0,1 2 2 0,-2 1-2 16,2 2 0-16,-2 1 0 0,1 0 0 15,3-1 0-15,-1 2 0 0,1 3 0 16,2-2 1-16,0 3-1 0,-2-2 1 16,3 2-1-16,2 0 0 0,-1 0 1 15,4 1 0-15,2 0-1 0,1 0 0 16,0 2 0-16,2-1 0 0,-3 2-1 16,0-1 1-16,-3 2 0 0,-2 1 1 0,2-2 0 15,-2 6 1-15,-2-2-1 16,-1 1 1-16,0 3 1 0,-1-1-2 15,0 4 1-15,-2-1-1 0,2 0 0 16,0 3 1-16,-2-3 0 0,2 3-1 16,0 0-1-16,2 2 2 0,1 1 1 15,-4-1-1-15,-2 0 1 0,3 1-1 16,-6 2 1-16,3-1-2 0,-2 0 0 0,0 0 1 16,-1 3 0-16,3-4-2 0,-1 3-2 15,2 0 2-15,-2 0 1 0,3 2-1 16,2-2 1-16,-3 0-1 15,2-1 1-15,1 0-1 0,-1 1 1 0,-2-2 0 16,0 1 0-16,0-1 0 0,-2 5-1 16,0-1 1-16,-2 1-1 15,0 2 0-15,1-3 1 0,-3 4 0 0,1-3-1 16,2 1 1-16,-4-1-1 0,4 0 1 16,-2-1 0-16,0-1-1 0,1 0 2 0,-2 1-2 15,0-1 1-15,5 2-1 16,-5-1 0-16,3 1 1 0,0-2 0 0,0 2 0 15,-1-2-1-15,-1 1 1 0,4 1-1 16,-4 1 0-16,-1 0 0 16,4-1 0-16,-3 0-1 0,3 0 0 0,-3 0 0 15,1-2 1-15,4 2 0 0,-5-1 0 16,3 2 0-16,-1-1 0 0,2 1 1 16,-3 0-1-16,4 0 1 0,-5-1-1 15,2 1 0-15,-2-2 2 0,0 3-2 16,-1-5 1-16,0 3-1 0,-2-4 0 15,3 3 0-15,2-2 2 0,-3 2-2 0,2-1 0 16,2-1 0-16,-2 0 0 16,2 1 0-16,-1-2 0 0,3 2 0 15,-5-5 1-15,5 1-1 0,-1 3 0 0,0-3 2 16,4 3-1-16,-1-5-1 16,-1 2 0-16,2 1 1 0,2-3-1 15,0 2-4-15,0-2 4 0,0 2 0 0,1 0 0 16,0-2 0-16,-1 2 0 0,-1-1 0 15,-1-2 0-15,1 1 0 0,1-1 0 16,0-1 0-16,-1-1 2 0,2 0-2 16,1-2 0-16,-2-1 1 0,2 2-1 15,-1-1 1-15,1 0-1 0,0 0 1 16,-1 1 0-16,2-2-1 0,-2 0 0 0,1 1 1 16,-1-1 1-16,-2 1-2 15,0-1 1-15,0-2 0 0,1-2-1 16,-2-1-1-16,2-4-1 0,2-2-52 0,-4-9-54 15,-6-4-152-15</inkml:trace>
  <inkml:trace contextRef="#ctx0" brushRef="#br0" timeOffset="1002.6708">9643 4331 86 0,'0'0'17'0,"0"0"83"15,0 0-71-15,1 32 1 0,-4-20-1 16,-1 2-4-16,1 6-4 0,-2-3 5 15,-1 4-2-15,2 2-3 0,-1 1-2 16,-1 2-4-16,3 1-1 0,1 1-3 0,-1 3-2 16,2 0-3-16,0 3-1 0,-1 1 1 15,2 1-1-15,0 2 1 0,0 0 0 16,2 1-2-16,1 1 0 0,0 2-2 16,-2 1 2-16,0 2 0 0,-1 1-2 15,0 1-1-15,0 3 0 0,0 0-1 16,0 1 0-16,0-1 1 0,0 2-1 15,5-2 2-15,-1 0-2 0,1 0 1 16,0-1-1-16,1 1 0 0,0 1 1 16,-1 0 0-16,2-2 0 15,-2 1 1-15,2 0 1 0,-1-1-2 0,-2 0 0 16,2 0 0-16,0-2 0 0,0 1-1 0,2 0 2 16,-2-1-1-16,0 0-1 15,1-2 1-15,0-1 1 0,1-1 0 16,-2 2-1-16,1-2 1 0,0-2 0 15,-3 2 0-15,1-4-1 0,0 1 0 16,-1-1 2-16,-2-1-1 0,1-1-1 16,-2-1 0-16,0-4 1 0,0 2 1 0,-1-6-1 15,0-2-1-15,0-2 1 0,0-2-1 16,0-3 1-16,0-2 0 0,3-2-1 16,-2-5 0-16,0-2-1 0,1-5 0 15,-1-3 0-15,0 0-18 0,-1-4-30 16,0-7-3-16,0-6-40 0,-5-1-108 15</inkml:trace>
  <inkml:trace contextRef="#ctx0" brushRef="#br0" timeOffset="1651.3101">5866 7418 180 0,'0'0'29'16,"0"0"-11"-16,0 0-14 0,64-10-1 15,-43 6 16-15,7 3 8 0,-1 0-10 16,4 0-6-16,5 1 4 0,6-1 0 15,3 0-1-15,8-1-3 0,6-1-2 16,7 1-2-16,7-1-3 0,5 2-3 16,2-2 1-16,8 0-1 0,3 0 0 15,6 2-1-15,8 0 1 0,4 1-1 16,6-2 2-16,6 1-2 0,8-3-2 16,5 0 2-16,10 1 2 0,1-3 11 15,6 2 3-15,3-1-4 0,8 0-1 16,5-2-9-16,3 2 2 0,6 2-1 0,0-1 2 15,6-2-2-15,3 0-3 0,-2 0 0 16,0 0 3-16,0-1 1 16,1-1 1-16,3 1-2 0,0-1 1 0,2-1 1 15,5 1 3-15,4-4 4 16,7 1-9-16,2 1 6 0,4-3-3 0,0-1 1 16,3 3-7-16,6-6 2 0,-1 4-2 15,2 1 4-15,1 0-4 16,-3 2-4-16,-5 3 4 0,-2 0 2 0,-6 4-2 15,-1-3-1-15,-6 4 1 0,-3-1-19 16,-5 2-26-16,-6-2-33 0,-12-5-35 16,-14-2-89-16</inkml:trace>
  <inkml:trace contextRef="#ctx0" brushRef="#br0" timeOffset="2802.0371">9604 7825 184 0,'0'0'164'0,"10"-68"-110"0,-4 43-18 15,2 6-12-15,-2 5 20 0,-2 4-5 16,0 4-8-16,-2 4-8 0,-1 0-2 16,2 2-10-16,2 5-11 0,2 7 1 15,1 4 1-15,-2 7 4 0,0 2 0 16,-3 7 4-16,-1 0-6 0,0 0-1 16,-2-2-2-16,1-1-1 0,1-1 1 15,0-5-1-15,3-5 0 0,-2-5 0 16,1-4-1-16,1-5-2 0,1-3-3 0,1-1 0 15,-1-7 5-15,1-4 1 16,0-5 0-16,1-7 1 0,-2 1-1 0,2-6 1 16,-2 0 0-16,6-2-1 15,-4-2 1-15,4 0 2 0,0 2 5 16,-1 4 4-16,0 6 0 0,0 3-3 0,-3 6-5 16,0 5 0-16,-5 3 1 15,-1 2-1-15,-2 1 0 0,4 1-3 16,0 7-1-16,3 3 0 0,-1 5 3 0,-2 4 0 15,0 0 0-15,-3 2-1 0,0 2 0 16,-1 0 1-16,0-2-2 0,0 0-1 16,0-4 1-16,0 2-1 0,1-4 0 15,2-4 0-15,2-1 0 0,0-6-1 16,0-2-1-16,1-3-1 0,1 0 1 0,2-7 2 16,1-8 0-16,-1 0 2 15,2-3-1-15,0-6 0 0,0 0-1 16,1-2 1-16,1 0-1 0,2 1 1 15,0 1 1-15,0 3 1 0,-3 3 1 0,3 4 1 16,-4 3-2-16,0 4 1 0,-1 4 0 16,-3 3-2-16,-2 0-1 0,3 10-1 15,0 4 1-15,3 7-1 16,-6 2 0-16,-1 7 1 0,-2 0 1 16,-1 1-1-16,1 1 0 0,1 0 0 0,1-2-1 15,1-2 1-15,3-4-1 0,2-4 1 16,5-7-1-16,4-8 2 0,7-5-1 15,8-5 1-15,7-12 1 0,3-7 0 16,5-3 0-16,-2-6-2 0,-2 1 0 16,-8 2-1-16,-6-2-36 0,-7-2-46 15,-4-7-75-15,-4 4-181 0</inkml:trace>
  <inkml:trace contextRef="#ctx0" brushRef="#br0" timeOffset="9457.9273">16834 5173 213 0,'-6'6'27'0,"5"-6"59"0,1 0-59 15,1 3 1-15,8-3-5 16,4 3-3-16,11 0 7 0,5 0 1 0,10 0-7 16,10-1-1-16,4-1 1 0,14 1 2 15,7-2-7-15,9 1-4 0,6 1-4 16,10-1 1-16,7 0-2 0,6-1 0 16,3 3-2-16,1-1 0 0,0-1-2 15,-2-1-3-15,-9 1-1 0,-2 1 1 16,-13-2 0-16,-11 0 2 0,-12 0 0 15,-14 0-2-15,-14 0 1 0,-13 0 0 16,-11 0-1-16,-13 0 1 0,-2 0-1 16,-8 0 0-16,-8-4 0 0,-9-1-3 15,-8 3-16-15,-5-4-3 0,-9 2-12 16,-4-3-8-16,-6 3-1 0,-3-3-9 16,-7-3-18-16,-8 5-9 0,-4-2-32 0,6 0-3 15</inkml:trace>
  <inkml:trace contextRef="#ctx0" brushRef="#br0" timeOffset="9725.3577">16963 5205 239 0,'0'0'25'15,"0"0"10"-15,0 0 12 0,0 0 15 16,0 0-11-16,0 0-30 0,0 0-6 16,98 8 9-16,-36-11 1 0,8 0 0 15,12 0-6-15,11 1-4 0,5-3 0 16,8 0-5-16,4 0-2 15,3 0-2-15,6-1-1 0,1 0 0 0,0 0-2 16,5-1-2-16,-6 3 4 0,-2-2 8 16,-11 1-1-16,-11-1-4 0,-14 1-1 15,-13-1-3-15,-19-3-4 0,-14 2-1 16,-15 0 1-16,-15-2-1 0,-7 2-8 16,-15 0-13-16,-9-1-19 0,-11-1-20 15,-10-1-47-15,-4-1-99 0</inkml:trace>
  <inkml:trace contextRef="#ctx0" brushRef="#br0" timeOffset="10476.4053">17154 4076 104 0,'0'0'15'0,"0"0"-10"15,-59-19 20-15,37 19 15 0,-4 7-3 16,1 4-3-16,-4 4-1 0,0 5-4 15,-1 7-7-15,3 6 7 0,-2 2 2 16,7 6-2-16,0 4-11 0,2 4-4 0,1 1-7 16,3 3 1-16,1 1-4 15,3 1 0-15,2 2-2 0,-1-2-1 0,7-1 1 16,4-2 0-16,1-6-2 0,14-2 2 16,3-5-2-16,6-4 0 0,7-5 0 15,0-4-2-15,4-3 2 16,2-4 2-16,2-4 6 0,3-4-6 0,0-5 2 15,6 0 0-15,-2-6 1 0,3-4 3 16,2-4-4-16,-5-5 4 0,2-3-2 16,-4-4 0-16,0-4 0 0,-7-2-1 15,-3-5 2-15,-4 0 1 0,-5-3 6 16,-3-3-2-16,0-2-2 0,-5-2 0 0,-5-5 1 16,-4-1-3-16,-1-2 1 0,-6-3 2 15,-1-1-1-15,-9 0-1 16,-2 0-2-16,-3 1 1 0,-5 1 6 0,-6 2-1 15,-1 4-2-15,-3 4-5 16,-2 4-1-16,-2 6-1 0,-5 6 1 16,-2 5-5-16,-5 3 0 0,2 6 0 15,-3 5 0-15,5 5 0 0,2 1 2 0,4 0-2 16,7 7-3-16,4 2-2 0,4 2-24 16,7 1-7-16,2 4-21 0,9-1-41 15,3-5-72-15,11-1-159 0</inkml:trace>
  <inkml:trace contextRef="#ctx0" brushRef="#br0" timeOffset="14379.1865">9742 5730 81 0,'0'0'6'15,"-5"-9"-2"-15,4 6-3 0,0 2-1 16,-2 0 0-16,-1 0 0 0,-1 1 2 16,0 0-2-16,-2 0 3 0,1 1-1 15,0 3 0-15,-3-1 4 0,0-1 12 16,1 0 7-16,1 0 21 0,-1-1-35 16,0 0-2-16,-1-1 26 0,1 0-18 15,-2 0-7-15,1 0 3 0,-1 1 2 16,0 1 0-16,0 2-1 0,2-2 6 15,3 0-1-15,2-1-1 0,3-1 0 16,0 0-1-16,3 3-6 0,7 0 0 0,7 1 6 16,5 0-2-16,7-2-1 15,6 2-2-15,6-3-2 0,3 0 2 0,2-1-2 16,1 0-5-16,3 0 2 0,0-2-1 16,3-1 0-16,5 0 3 0,1-2-1 15,3 2 2-15,-4 0-1 16,1 0 0-16,-6 1-2 0,-4-1-1 15,-9-3 2-15,-8 3-1 0,-8 0-1 0,-9-1-1 16,-10 2-2-16,-1 0-1 0,-4-2 0 16,0-2 1-16,0-2 1 0,-4-3-2 15,-3 0-2-15,-3-2-3 0,-3-2-10 16,-2-1-2-16,-1-1-6 0,-4 0 1 16,1-1 4-16,-1 2 5 0,-3 0 8 15,2 4 3-15,3 3 0 0,5 6 3 0,6 2 4 16,1 1 0-16,6 3-2 15,0 4-1-15,6 3-3 0,6 5 3 16,8-2 1-16,7 2 6 0,9 2 0 16,6-2-2-16,3 1 0 0,0-2-3 0,-4-1 1 15,-4-2 3-15,-6-1-2 0,-4-1 0 16,-9-2 4-16,-10 0-5 0,-3-1-4 16,-5-1 0-16,-10 2-1 0,-7 0 0 15,-9 6 4-15,-7-4-6 0,-10 0-10 16,-9-1-26-16,-8-2-18 0,-3-1-62 15,-4-3-59-15</inkml:trace>
  <inkml:trace contextRef="#ctx0" brushRef="#br0" timeOffset="14915.8639">9628 5873 208 0,'0'0'13'16,"0"0"106"-16,0 0-93 0,-74-7 7 16,40 7 0-16,-4 0-13 0,-7 0-5 15,-6 0-6-15,-7 0-2 16,-7 0-2-16,-2 0-2 0,-5 2 1 0,1 0-2 16,6 1 3-16,5-1 8 0,10 1 9 15,5-2-6-15,4 4-8 0,4-3 1 16,7 1 0-16,6-1 1 0,6-1-4 15,9-1-4-15,6 1-2 0,3-1 0 16,4 1 0-16,6-1-35 0,4 0-22 16,8-1-21-16,2-4-56 0,1-2-60 15</inkml:trace>
  <inkml:trace contextRef="#ctx0" brushRef="#br0" timeOffset="15183.6436">9021 5743 331 0,'0'0'18'0,"0"0"-4"16,-73 4 31-16,36 6-4 0,1 1-17 15,-4 5-7-15,3 0-5 0,4-3-4 16,4-1 2-16,7-2 6 0,7-3 0 16,7-2 2-16,4-5 0 0,3 2-3 0,1-2 0 15,0 0-1-15,7 3-2 0,6 2-5 16,6 5-1-16,10 2 0 15,7 4-2-15,4 4-1 0,4-1-1 16,-3 1-2-16,3-3-3 0,-5 0 3 16,0-3 0-16,-2-2-21 0,-3-4-31 0,-1-1-26 15,0-7-33-15,-1 0-72 0</inkml:trace>
  <inkml:trace contextRef="#ctx0" brushRef="#br0" timeOffset="24246.0669">8017 7281 107 0,'0'0'4'0,"0"0"2"0,0 0 19 0,0 0-15 15,0 0 37-15,0 0-34 0,0 0 26 16,0 0-16-16,-29 28 0 0,27-28 1 16,2 0 5-16,0 0 17 0,0 0-2 15,0 0-14-15,0 0-7 0,0 0-3 16,0 0-4-16,0 0 0 0,0 0-5 16,0 0-6-16,0 2-5 0,1-1 0 15,2 2 0-15,3-1 0 0,-2-1 0 0,3-1 0 16,1 0 2-16,1 0-1 0,4-4 2 15,2-4 2-15,5-4 3 16,1-3-3-16,2-1-3 0,-1-4-1 16,5-2 2-16,0 0 0 0,-4-3-3 15,-1 0 0-15,1 2 1 0,-3 0 0 16,-2 2 0-16,-1-2 0 0,0-1 0 0,-1-1 1 16,2-1 3-16,0-5-1 15,0-2 1-15,0 1-2 0,4-4 1 0,-2 1-1 16,-2 0-1-16,0 1 0 15,1 3 1-15,-5-2-2 0,0 2 1 0,0 1-2 16,-4 1 1-16,2 3-1 0,-3-1 0 16,1 0 1-16,1-2-1 0,-1-4 0 15,2-2 1-15,2-2 0 16,1-4-1-16,1 2 1 0,0-4-1 0,1 3 0 16,-5-2-1-16,1 3 1 0,-2 2 1 15,0-2 0-15,0 2 0 0,-2 3 3 0,1-3 2 16,0 2 0-16,0 0-3 15,-1 0 1-15,1-2-1 0,0-1-1 16,0-2-2-16,3 0 1 0,-1-2 0 16,-3 1-1-16,4-2 1 0,-1-1 0 0,1 0 0 15,2 2 0-15,-3-2 0 0,3 0 1 16,-2 2-2-16,1 1 2 16,0-1-1-16,-2 0-1 0,0 1 0 15,-1 0 2-15,-2 0-2 0,0 1 0 0,-2-1 0 16,3 0 1-16,-2 0-1 0,0 1 1 15,0 1-1-15,2 1 0 16,-2 1 0-16,-1-1 0 0,2 1 0 0,1 0 0 16,-3 0 0-16,3 2 1 0,-2-2-1 15,0 3 1-15,-1 2 1 0,1-3-2 16,0 4 3-16,-1-2-3 0,-1 3 0 16,1 1 0-16,0 0 0 0,2-1 0 15,-1-2 0-15,0 2 0 0,2 1 0 16,-1-1 1-16,1 1-1 0,0-2 0 0,-2 0 0 15,1 4 1-15,-1-2-1 16,3 2 1-16,-3 2-1 0,1 1 0 16,2-1 0-16,-1 5 0 0,1-3 0 15,0 3 0-15,-1-1-1 0,1 0 2 0,-1 1-2 16,0 1 1-16,1 1 0 0,1-1 1 16,-2 4 0-16,-1-1 0 0,1 1 0 15,-2 1 2-15,0 4 1 0,0 0 0 16,-1 2-1-16,1 2 0 0,-3 0-2 15,-1 3 0-15,3-1 1 0,-2 1-2 16,-1 1 1-16,2 0-1 0,1 0 0 16,-1-1 1-16,2 2-1 0,-2 0 0 15,2-1 2-15,-2 2-2 0,-1 0 0 0,3 0 0 16,-2 0 0-16,2 0 0 16,-3 0 0-16,1 0 0 0,2 2 0 15,-2 0 2-15,3-2-2 0,-1 3 0 16,0 0 0-16,-1 0 0 0,2 1 0 0,-2 0 0 15,3 3 0-15,-2 0 0 0,3-1 0 16,0 0 0-16,-2 0 0 0,1 2 1 16,-1-1-1-16,0 2 1 0,-1 0 0 15,2 0-1-15,-2 1 0 0,-1 0 2 16,0 2-2-16,2 0 1 0,-2 1-1 16,2 1 1-16,-3 1 1 0,2 1-1 15,-1 0-1-15,-1 0 1 0,3 2 0 16,-1-2 1-16,0 2-2 0,-1 1 2 15,1 1-1-15,-1 0 1 0,0-1-1 16,1 1 1-16,-1-1-1 0,2 0 0 16,-1 2 0-16,1-1 0 0,1 1 0 15,-2 0 0-15,2 2-1 0,-4 3 2 16,1-2-2-16,1 1 1 0,-1 0 1 16,0-1-2-16,1 1 0 0,1-2 1 0,1 2 1 15,-1-2-1-15,2 2 1 0,-4 1-1 16,2 0-1-16,-3 1 2 0,2-1 0 15,-1 1-1-15,-1 0 0 0,1-1 0 16,1 0 0-16,-2-1 1 0,1 0-2 16,4 2 2-16,-4 1 0 0,3-2-1 15,-4 0 0-15,2 2 0 0,0 0 1 16,0-2-1-16,0 3 0 0,-2-1 2 16,3 1-1-16,-3 0-1 0,1 0 0 0,-1 1 0 15,0 1 1-15,3 0-1 0,-2-1 0 16,0-1-1-16,1 0 1 15,0 1 0-15,-2 4 1 0,3-4 0 16,-4 2-2-16,1 3 2 0,-2 0-1 0,1-1 0 16,-1 0 1-16,1-2-1 15,2 2 0-15,0 0 0 0,2-2 1 16,-1-2-1-16,2 1 2 0,4-2-1 16,-4 2 1-16,4 1-3 0,-1 2 1 0,1 0 2 15,-2 2-1-15,0-1-2 0,1-4 3 16,-1 3-3-16,0-1 0 0,-2 1 0 15,1-1-1-15,1 2-1 0,-2-1 2 16,3-2 0-16,0 3 0 0,-2-2 0 16,3-1 1-16,-1 0-1 0,0-1 2 15,1 0-2-15,-2 0 0 0,1 0 1 16,0-1 0-16,1 2-1 0,-3 1 0 16,0-3 1-16,3 1 0 0,-1 1-1 15,0-1 0-15,0 1 2 0,1-4 0 16,3 3 3-16,0-3-1 0,0 1-1 0,0 2 1 15,-1-3-2-15,3 0 2 0,-3-1-2 16,0 1-2-16,0 0 1 0,-2-1-1 16,2 2 1-16,-1-2-1 0,1-1 0 15,0 2-1-15,-1-2 1 0,2 1 0 16,-1-2 2-16,3 2-2 16,1-4 0-16,3 2 0 0,0 0 0 15,4 0 0-15,-2-1 0 0,5 0 0 0,3 3-14 16,1 2-13-16,7 3-20 0,0-8-55 15,-5-7-119-15</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0T08:30:56.373"/>
    </inkml:context>
    <inkml:brush xml:id="br0">
      <inkml:brushProperty name="width" value="0.05292" units="cm"/>
      <inkml:brushProperty name="height" value="0.05292" units="cm"/>
      <inkml:brushProperty name="color" value="#0070C0"/>
    </inkml:brush>
  </inkml:definitions>
  <inkml:trace contextRef="#ctx0" brushRef="#br0">24829 3585 130 0,'6'-57'183'0,"0"25"-165"15,-4 3 2-15,-2 0 16 0,-1 2 14 16,-7 3-17-16,3 1-3 0,-4 4-18 16,2 5 2-16,-2 5 0 0,2 4-3 0,1 4 3 15,-1 1-2-15,0 7-8 16,-5 7-2-16,4 6 0 0,-6 8-2 16,1 7 0-16,-4 7-2 0,3 5 2 0,1 6 0 15,-1 4 0-15,6 6 2 16,-2 8-1-16,3 6 3 0,2 7-2 0,-3 7 7 15,4 4 5-15,-1 7 7 16,-2 3-4-16,5 6-2 0,1 2-8 0,1 4-2 16,1-1 1-16,3 6 1 0,6 1-5 15,-7 0 3-15,2 0-2 0,0 1-3 16,-4-1 3-16,1-5 1 0,-1-3 1 16,-1-3 2-16,0-6 3 0,0-2 0 15,-1-5-3-15,-4-6 1 0,-1-4 0 0,-1-10 1 16,-5-6 0-16,1-6-6 15,-2-9 1-15,-2-8-1 0,0-8-2 0,-2-9 0 16,-1-9 1 0,-4-10-1-16,1-4 0 0,0-10 0 0,-2-4 1 15,-1-8 1-15,1-6-1 0,-2-6-1 16,4-3 1-16,-4-5-1 0,3-1-1 16,-3-1-1-16,1-3-11 0,4-2-44 0,-6-5-39 15,0-10-64-15,-2 1-250 0</inkml:trace>
  <inkml:trace contextRef="#ctx0" brushRef="#br0" timeOffset="1451.7576">25080 5030 165 0,'0'0'166'16,"0"0"-139"-16,0 0 12 0,0 0 14 0,0 0 2 15,0 0-20-15,0 0-27 16,-8-17-2-16,8 36 4 0,0 1 7 0,4 5-4 16,1 0-5-16,6 1-2 15,-3-1-3-15,4-2-1 0,2-2-1 0,-2-5 1 16,2 0-2-16,1-4 0 0,2-4 0 16,3-3 1-16,-1-4 0 0,2-1-1 15,0-5 3-15,2-6-2 16,-1-2 2-16,-3-6-3 0,-1 3 3 0,-1-5 0 15,-4 0 0-15,-2 0-2 0,-4-3 5 16,-4 2 3-16,-3 0 1 0,0-2-2 16,-5-1 2-16,-6 0-2 0,3 0-1 15,-7 1-1-15,2 4 0 0,3 5 2 16,-3-1-7-16,2 7 0 0,0 2-1 16,1 3 2-16,-2 4-2 0,-1 0 0 15,4 0 0-15,-2 5 0 0,-1 4 0 16,3 2 0-16,-3 2 0 0,-1 6-1 0,1 5 0 15,-2 2 1-15,2 7 0 0,-1 3 0 16,3 4 1-16,0 6 0 0,4 0 1 16,0 1 0-16,3 0-1 0,3-1-1 15,5-6 2-15,6-2 0 16,2-7-2-16,5-8 1 0,5-4 0 0,5-6 3 16,2-3-1-16,4-6 0 0,0-4 0 0,2 0 1 15,0-10-4-15,0-4 7 16,-1-5 0-16,-5-1-4 0,-4 0-1 15,-7 0 3-15,-3-1 0 0,-5 1-1 16,-7 1-4-16,-3-1 3 0,-2-2-1 16,-6 3 0-16,-6 1-2 0,-4 2-21 15,-7 0-30-15,0-2-89 0,1 2-217 16</inkml:trace>
  <inkml:trace contextRef="#ctx0" brushRef="#br0" timeOffset="3038.1608">20570 5377 123 0,'0'0'45'16,"0"0"51"-16,0 0-61 0,0 0-15 16,-49-21 24-16,37 8 4 0,0 0-11 15,-1-3-6-15,4-5-3 0,0 1-3 16,3-5-4-16,2-1-2 0,3-2-3 15,1-3-4-15,6 0-2 0,4-3-2 16,5-2-1-16,5-1-1 0,6-2-2 16,7-2 1-16,3-2 1 0,8-2-2 15,5-2 1-15,7-3 4 0,9-3-2 16,6-2-3-16,7-4 2 0,5 0-1 16,6-6 0-16,5-1-2 0,4-3 1 15,4-1 2-15,3-2 3 0,5 2-4 16,1-2-1-16,1 2 5 0,1 1 1 0,-4 0-2 15,0 0 2-15,-3 5-6 0,0 0 3 16,-7 3-4-16,-5 0-3 0,-5 2 0 16,-9 7 1-16,-10 2 0 0,-12 5 0 15,-10 6 0-15,-9 2 1 0,-9 7-1 16,-8 5 0-16,-7 5 1 0,-10 3-2 16,-5 3 0-16,-2 2-5 15,-13 2-13-15,-3 1-4 0,-10 1-6 0,-8 6 3 16,-3 1 3-16,-5 1 9 0,3 0 4 15,-1 3-1-15,9 3 6 0,3 3 4 16,8 0 0-16,9 1 0 0,4 1 0 16,7-1 0-16,2 1-3 0,10 3 1 15,9-2 2-15,9-1-2 0,6 0 2 0,3 0 3 16,7 0 8-16,-1 1-6 16,-2 3 4-16,-5 6 1 0,-4 2-1 15,-8 5-4-15,-9 8-2 0,-7 4 1 0,-8 7-1 16,-11 3-2-16,-7 2 1 0,-4 0-2 15,-7-3-11-15,1-3-35 16,2-11-46-16,0-13-137 0</inkml:trace>
  <inkml:trace contextRef="#ctx0" brushRef="#br0" timeOffset="4405.2834">23018 1746 120 0,'0'0'139'16,"0"0"-105"-16,-25-61-14 0,13 47 11 15,4 6 23-15,-2 1-14 0,2-1-22 16,-2 5-4-16,4-1-5 0,-3 2 2 16,4 2 2-16,-3 0 1 0,2 0 1 15,-1 5-5-15,-2 4-1 0,3 5-6 16,-4 3-1-16,2 6 3 0,-1 4-1 16,0 4 3-16,1 6 1 0,-3 1 0 15,4 5-1-15,-2 6-1 0,3 4-4 0,3 4 3 16,-2 3-1-16,5 0 1 0,0 1-2 15,0-4 2-15,3-5 1 0,-3-2-5 16,0-5 0-16,0-1 3 0,0-5 3 16,-5 0 0-16,-2-7 3 15,2-3-3-15,-6-5-3 0,1-1 2 0,1-4-4 16,-5-4 0-16,-2-2 1 0,2-4-2 16,0-2-1-16,0-2 3 0,-3-2-2 15,2-3-1-15,-4-1-8 0,1-9-7 16,3-5-5-16,-4-7-21 0,3-3-12 15,-4-8-13-15,2-6-66 0,1 6-71 16</inkml:trace>
  <inkml:trace contextRef="#ctx0" brushRef="#br0" timeOffset="4618.1793">22445 2285 169 0,'0'0'253'16,"0"0"-177"-16,0 0-44 0,0 0-4 0,0 0-1 15,0 0-12-15,0 0-9 0,0 0-2 16,55-4 7-16,-35 3 5 16,4-1-2-16,-1-1 5 0,3-1-3 0,-4-2-9 15,4 0-4-15,-3-2-1 0,1 0 0 16,-2-1 0-16,-4 2-2 0,0 1 0 16,-4 0-34-16,-1 3-26 0,-3-2-53 15,0 4-56-15,-5-2-87 0</inkml:trace>
  <inkml:trace contextRef="#ctx0" brushRef="#br0" timeOffset="4971.7725">22861 2380 319 0,'0'0'176'0,"0"0"-145"0,0 0 0 15,0 0 13-15,0 0-1 0,0 0-19 16,0 0-11-16,0 0-7 0,-2-10-3 16,4 10-3-16,1 0 1 0,3 2-1 15,2 4 2-15,1 2 1 0,1 2 0 16,4 4 3-16,-2 2 4 0,1 3-2 16,2 4-4-16,2-1 1 0,0 1-2 15,3 0 1-15,-2 0-4 0,-2-4 4 16,0-3-1-16,0-1-1 0,-2-4-2 15,-2 0 2-15,-2-5 0 0,-3 0-1 16,-3-3-1-16,-1-3 1 0,-1 2 1 16,-2-2-2-16,0 0-1 0,0 0 1 15,-6-3-15-15,-2 1-16 0,-1-4-29 0,0 2-18 16,-4-1-51-16,2-1-49 16</inkml:trace>
  <inkml:trace contextRef="#ctx0" brushRef="#br0" timeOffset="5305.6258">23083 2332 73 0,'0'0'237'0,"0"0"-164"0,0 0-23 15,0 0 12-15,0 0 4 0,0 0-24 16,0 0-16-16,0 0-1 0,0 0-3 15,-12-38-4-15,8 42-11 0,-1 5-4 16,1 7-3-16,-6 6 0 0,2 8-1 0,-4 7 1 16,-2 2 0-16,2 2 0 15,-2-2 1-15,0 0 0 0,0-3 0 0,-2-4-1 16,3 0 0-16,-1-6 0 0,4-2 2 16,-3-2-1-16,2-5-1 0,5-3 3 15,0-6 1-15,3 0-3 16,1-3 1-16,1-5-1 0,1 1 1 0,0-1-1 15,-1 0 0-15,0-4 2 0,0-6-3 16,1 2-3-16,0-5-23 0,3-2-25 16,7-5-38-16,-5-6-93 0,5 3-106 15</inkml:trace>
  <inkml:trace contextRef="#ctx0" brushRef="#br0" timeOffset="5826.2206">23341 1788 111 0,'0'0'9'0,"0"0"166"16,0 0-113-16,0 0-12 0,0 0-2 16,0 0-13-16,0 0-12 15,0 0-10-15,-10-7-6 0,3 13-2 0,3 2-4 16,-4 0 1-16,3 4 0 15,-3 1 1-15,0 3-2 0,1 0 4 0,0 2 1 16,3 4 1-16,-5-1 1 0,3 4-3 16,1 0 2-16,-2 5 2 0,2 1-6 15,1 0 4-15,-3 1 0 0,5 1-2 16,0-1-2-16,2 1 1 0,0-2 0 16,0-2-2-16,4 0-2 0,5-4 7 15,-1 1-2-15,3-4 1 0,4-2-2 16,-1-3 0-16,1-5 7 0,-1 1-6 15,2-4-3-15,-4-2 4 0,1 0-2 16,-5-4-3-16,-1-1 0 0,-5-2 1 16,1 0-2-16,1-2 0 0,-1-5-21 15,-1-2-31-15,-2-2-70 0,0-2-101 16</inkml:trace>
  <inkml:trace contextRef="#ctx0" brushRef="#br0" timeOffset="6356.7908">23359 2073 378 0,'0'0'73'0,"0"0"-18"0,0 0 6 16,0 0-13-16,0 0-19 0,60-38-6 16,-48 36-5-16,1 2-5 0,-1 0-1 15,-3 0-6-15,-1 2-1 0,-2 4-3 16,2 2 1-16,-5 3-3 0,-1 5 0 15,-1 0 3-15,-1 4-3 0,-2 3 0 0,-2-1-3 16,-4 1-15-16,2-5-1 0,1-4 0 16,-2 0 9-16,2-5 4 15,0-1 5-15,2-3 1 0,1-4 2 0,1 0 0 16,1-1-1-16,0-1 1 16,0-5 7-16,0-2 3 0,0-1-3 0,6-5-6 15,1 1 0-15,7-4 0 0,0-2-2 16,2 4-1-16,1-2 2 0,-2-1-1 15,2 1 1-15,-4 1 2 16,3-4 2-16,-2 2 1 0,0 1 1 0,0-3 2 16,-6 3 2-16,1 0-1 0,-4 3-2 15,-2 5 6-15,-3 0 1 0,0 2-1 0,-1 3-5 16,-4 1-2-16,3 1-1 16,-3 2 0-16,0 0-5 15,2 0-1-15,-1 3 0 0,-1 6-1 0,-3 4-4 16,1 2 4-16,1 7 1 0,0 1-1 15,4 4-2-15,0-2 2 0,-1 4 1 0,3-3 0 16,0-1-1-16,4-5 2 16,2 0 1-16,5-5-1 0,2-3-2 15,-2 0 0-15,4-5 1 0,0-5-1 0,4-2-1 16,3-1-1-16,-1-8-22 0,1-6-41 16,1-4-36-16,-10-3-63 0,-3 2-197 15</inkml:trace>
  <inkml:trace contextRef="#ctx0" brushRef="#br0" timeOffset="6657.8679">23754 1726 286 0,'0'0'59'0,"0"0"28"16,0 0-51-16,0 0-7 0,0 0 11 15,0 0 6-15,60 44-13 0,-40-24-9 16,0 2-7-16,-4 3 0 0,2 0 0 15,-2 2-6-15,0 1-2 0,-2 4 3 16,-7 1-1-16,0 0-6 0,-6 4-2 16,-1-2 2-16,-6 1-2 0,-1-4 0 15,-4-2-3-15,-1-3 2 0,-3 0-1 16,-3-1 0-16,-3-3 1 0,0-2-2 16,3-2 1-16,3-4 2 0,6-6-3 15,3-1 2-15,3-5-1 0,3-2 0 16,0-1-1-16,0 0 3 0,0-4-3 15,0-6-10-15,0-2-38 0,0-5-67 16,0 2-202-16</inkml:trace>
  <inkml:trace contextRef="#ctx0" brushRef="#br0" timeOffset="9893.3983">25744 4107 35 0,'0'0'108'0,"0"0"153"15,0 0-192-15,0 0-17 0,0 0-3 16,0 0-5-16,0 0-15 0,0 0-5 0,7-37-6 15,-7 33-7-15,0 0 3 16,-1-1 0-16,-4-2-3 0,0 1-5 0,-2-1-3 16,-4-2 1-16,-1 0-2 0,-3 4-2 15,2 2 0-15,-2 3 1 0,-2 0 0 16,0 7-1-16,-4 2 0 0,3 2 1 16,2 1-1-16,0 1-1 0,6 1 0 15,0-2 1-15,6 1 0 0,2-2-2 16,2-1 2-16,0-1 1 0,4-2-1 15,1 0-1-15,7 3 1 0,0-3 0 16,4 5 3-16,-1-2-2 0,4 1 1 16,-3 0 1-16,0-1-2 0,-4 2-1 15,0-2 3-15,-3 0 1 0,-4 1-1 16,-1 0 0-16,-1-3 2 0,-3 3-1 16,0-2 1-16,-1 0-3 0,-3-1 2 15,-1 0 0-15,-4-2 3 0,0 1 0 0,-2-1 1 16,0-3-5-16,3 0 8 15,-3-3-4-15,4 0 2 0,-6 0 2 0,2-1 0 16,2-3 2-16,-3-1 0 16,4 0 1-16,-2 0-4 0,0 0-4 0,3 2 3 15,-2 0 1-15,3 1-2 0,1-1-1 16,-1 1 0-16,4 2-1 0,0-4-2 16,2 3-1-16,0 0-2 0,0-1-1 15,0 2 0-15,1-3-4 0,9 1-32 16,5-4-23-16,6-2-50 0,3-3-82 15,0-1-300-15</inkml:trace>
  <inkml:trace contextRef="#ctx0" brushRef="#br0" timeOffset="10713.4689">25975 4185 258 0,'0'0'204'16,"0"0"-151"-16,0 0-1 16,0 0-8-16,0 0-3 0,0 0-7 0,0 0-6 15,60-48-4-15,-45 48-6 16,0 0-1-16,2 5-1 0,-3 1-4 0,-1 2-4 15,-3 3 0-15,-1 2-5 0,-3 2-1 16,-6 0-2-16,0 4 1 0,-9 0 1 16,-2 1-2-16,-5 1 0 0,0 1-10 15,-1-4-10-15,1-4-6 0,2-1 10 16,3-3 6-16,4-4 5 0,1-3 5 16,4-1 0-16,2-2 1 0,0 0 1 15,0-8 2-15,1-3 1 0,6-2 4 16,1-2 0-16,7-1 1 0,0-2 1 0,3 3-2 15,0-2 0-15,3 3-4 0,2-2 0 16,0 1 3-16,2 1-1 0,-2 0-1 16,2 0 3-16,-5 0-1 0,-1 3 5 15,-2-2 2-15,-4 1-1 0,-5 1 1 16,1 2 1-16,-6 0-1 0,-1 2-3 16,-2 1 0-16,0 2-1 0,-2 1-6 15,-3-1 0-15,0 2-1 16,-2 0-2-16,1 2-2 0,-3 0 0 0,-1 5 1 15,0 4-1-15,-2 2-2 0,0 5 2 16,0 5 0-16,0 0-1 0,3 3-1 16,-1 1 2-16,4 2 1 0,0-3-1 15,4-1-1-15,2-3 1 0,2 0 0 16,9-2 0-16,1-3-2 0,4 0 2 0,2-4 0 16,3 0 0-16,6-4 0 15,-2-4 2-15,5 1-2 0,-5-4 3 0,4 0-3 16,-2-5 2-16,-5-1 0 15,-1 1-1-15,-6-1-1 0,-5 0 2 0,-3 2 1 16,-6-1-2-16,-1 2-1 0,0-2 2 16,-4 2-1-16,-5 1-1 0,-3 1-17 15,-4 1-32-15,-3 1-27 0,-4 2-43 16,0-1-90-16</inkml:trace>
  <inkml:trace contextRef="#ctx0" brushRef="#br0" timeOffset="12095.5164">27336 4843 280 0,'0'-62'47'16,"-2"28"-34"-16,-5 7-5 0,-4 3 15 15,-6 5 22-15,-1 4-12 0,-2 2-16 16,2 4-3-16,-4 4-3 0,3 5 5 15,1 0 7-15,-2 6-1 0,0 8-6 16,-2 5-2-16,-2 10 2 0,3 7 1 16,2 6-4-16,2 7 0 0,4 7-2 15,2 7 2-15,3 6 2 16,1 5-1-16,2 4-4 0,3 1-5 0,0-1-1 16,2-5-2-16,0-3 1 0,3-5-1 15,0-3-1-15,-2-5 4 0,-1-3 5 16,-1-6 3-16,-5-7 1 0,-4-4-8 15,0-9-3-15,-5-2 10 0,1-7-4 16,-3-5-5-16,1-1 0 0,-3-8-3 0,-3-3-1 16,3-2 0-16,-2-7-20 0,3-9-9 15,-3-6-20-15,3-8-41 0,0-5-34 16,0-8-61-16,1 1-61 16</inkml:trace>
  <inkml:trace contextRef="#ctx0" brushRef="#br0" timeOffset="12223.8894">26581 5307 120 0,'0'0'129'0,"0"0"-63"0,0 0 1 16,0 0 4-16,0 0-29 0,72-48-1 15,-44 42-9-15,5 3-18 0,3 1-8 0,1 2-6 16,2 7 0-16,0 3-32 16,4 1-59-16,-8-2-115 0</inkml:trace>
  <inkml:trace contextRef="#ctx0" brushRef="#br0" timeOffset="12476.5288">27239 5402 484 0,'0'0'44'16,"0"0"-4"-16,0 0 8 0,0 0 11 15,0 0-21-15,0 0-19 0,0 0-6 16,54-21-2-16,-31 43-2 0,0 5 1 15,-2 6 2-15,2 2 0 0,-1 1-8 0,-3 1 0 16,-2-3-1-16,0-1-2 16,-3-1 0-16,-1-4 0 0,0-5-1 15,-4-1-26-15,-4-6-34 0,-2-4 23 16,-3-5-59-16,0-7-66 0,-2 0-55 0</inkml:trace>
  <inkml:trace contextRef="#ctx0" brushRef="#br0" timeOffset="12667.1552">27483 5432 269 0,'0'-54'114'0,"0"41"-83"16,0 3 18-16,0 5 18 15,0 5-5-15,-3 2-20 0,-1 11-19 0,-3 3-10 16,-4 11-2-16,-2 9 9 0,-2 4 2 16,-2 5-6-16,-3 2-9 0,-2-1 0 15,-2-1-1-15,-2-1-4 0,-2-3 0 16,2-5-1-16,5-8 0 0,4-3-1 0,5-7-3 15,8-4-25-15,4-8-32 0,0-6-37 16,9-8-115-16</inkml:trace>
  <inkml:trace contextRef="#ctx0" brushRef="#br0" timeOffset="12946.3784">28069 4708 205 0,'0'0'94'15,"0"0"-79"-15,-71-27 8 0,42 27 43 16,0 8-13-16,0 8-16 0,-1 4-8 16,-1 10-1-16,2 9-2 0,3 9-4 15,4 10-3-15,5 6 2 0,7 7 1 16,6-1-6-16,4 0 1 0,4-4-10 0,6-9-1 15,6-6-2-15,0-5-4 0,3-7 0 16,3-5 0-16,0-9-30 0,1-7-34 16,2-9-72-16,-7-9-154 15</inkml:trace>
  <inkml:trace contextRef="#ctx0" brushRef="#br0" timeOffset="13332.5057">28011 5088 458 0,'0'0'24'16,"0"0"7"-16,55-52 28 0,-33 51-11 16,3 1-14-16,-3 4-2 0,-3 3-5 15,-3 4-14-15,-7 3-5 0,-7 2-4 16,-2 1-3-16,-9 3 0 0,-4 1 1 16,-5 0-2-16,0 1 0 0,2 0-18 0,-1-3-3 15,7-4-1-15,-1-5 7 0,9-4 13 16,1-2 2-16,1-4 1 15,0-3 0-15,3-6 1 0,9-6 2 16,-2-4-1-16,4-5 0 0,2 0 2 16,0-6-1-16,1 1 2 0,1 2-2 0,-3 1 4 15,1 3 5-15,-2 2 1 0,-1 6 1 16,-7 3 1-16,-1 7 3 0,-4 2 1 16,-1 3-4-16,0 1 0 0,-1 9-10 15,-4 4-5-15,0 9-1 0,-3 0 1 16,3 7 4-16,1 1-1 0,3 3-2 15,1-2 1-15,4-4-1 0,8 1 0 16,0-8-2-16,2-4 0 0,3-5 0 16,1-7-7-16,4-2-26 0,-1-3-26 0,5-8-5 15,-2-6-36-15,-3-7-92 16,-2 3-139-16</inkml:trace>
  <inkml:trace contextRef="#ctx0" brushRef="#br0" timeOffset="13548.7342">28390 4753 309 0,'-2'-51'33'0,"2"47"54"0,2 3-10 16,4 1-22-16,4 8-22 0,11 5-9 15,2 8 5-15,6 4 5 0,2 9-6 16,-4 5-1-16,-3 6-4 0,-7 5 0 16,-8 5-3-16,-7 1-10 0,-5 4-5 15,-11-1-4-15,-7 0 1 0,-4-2-2 0,-6-6-1 16,-2-6-7-16,1-8-8 0,0-9 0 15,5-8 6-15,8-6-3 16,5-6-5-16,8-8-20 0,4 0-29 0,1-13-31 16,1-5-99-16</inkml:trace>
  <inkml:trace contextRef="#ctx0" brushRef="#br0" timeOffset="14414.5146">29044 5039 493 0,'0'0'17'0,"-30"-59"4"0,12 43 33 0,0 7-10 16,0 3-24-16,1 5 0 15,-1 1-2-15,-5 5-7 0,4 9-5 16,-2 6 1-16,3 10-5 0,1 5-1 15,3 5 1-15,5 4 1 0,6-1-2 0,3 0-1 16,9-5 1-16,5-3 1 16,4-4-2-16,0-9-1 0,5-3-1 15,2-11-7-15,-2-6 1 0,3-5 2 0,-5-11 3 16,0-6 2-16,-3-5-3 0,-2-8-4 16,-5 0 4-16,-5-3 4 0,3-3 1 15,-7-6 0-15,1-4-1 0,-1-2 1 16,-2-7 0-16,0 1 1 0,0 0 3 0,-2 4 4 15,0 5 3-15,2 6-7 16,0 13-3-16,2 8 9 0,0 10 2 16,-1 6-4-16,-1 4 7 0,2 2 1 15,-1 9-15-15,2 12 1 16,-1 10-3-16,0 9 7 0,1 8 4 0,0 1 4 16,3 5 1-16,-3 2-8 0,-3 0-3 0,1-1-3 15,-1-2 1-15,0-3-2 16,0-5-1-16,0-6 0 0,1-5 1 0,0-9-1 15,3-8-15-15,3-11 2 0,-1-7 0 16,7-6 9-16,-4-12 4 0,5-6 2 16,0-5-1-16,0-5-1 0,0-2 1 15,-5-1-1-15,2-5 2 0,4-4-1 16,-1-1 0-16,3-1 0 0,2 8 4 16,-2 7 3-16,2 10-5 0,-3 10 3 15,2 8-2-15,-5 5-3 0,3 9-1 16,-1 6 0-16,-1 6 0 0,-4 6 0 15,0 1 1-15,-7 3-1 0,-3 2 1 16,0-2-1-16,-6 1-1 0,-4-4 1 16,-1 0 0-16,-2 1-1 0,0-4-9 15,-2 1-2-15,4-7-1 0,5-4-1 16,2-7-1-16,4-4 4 0,0-4 2 16,2-4 2-16,6-6 3 0,3-6 4 0,6-4 2 15,1-3-2-15,0-2 0 0,1 0 0 16,-3 0 5-16,1 1-3 15,-2 2 6-15,0 1 2 0,0 2 4 0,1 2-4 16,-4 3 0-16,-6 4 0 0,-2 5 3 16,-3 5-4-16,-1 1-4 0,0 9-2 15,-5 6-3-15,-1 4 0 0,-5 5 1 16,2-2 3-16,3 1-3 0,3-4-1 16,3 0 0-16,11 0 2 0,7-6 0 15,6 0-1-15,11-3-1 0,9-8 2 16,11-3-2-16,6-3 1 0,6-8-2 15,3 0-3-15,-6-2-53 0,-5-2-99 16,-15-2-180-16</inkml:trace>
  <inkml:trace contextRef="#ctx0" brushRef="#br0" timeOffset="14931.9194">23725 7132 430 0,'0'0'76'0,"0"0"-38"0,0 0 1 0,0 0 1 16,0 0-10-16,0 0 4 0,59 17-1 15,-34-14-8-15,4-1-2 0,2 0-4 16,-2-2-5-16,0 0-2 0,-2 0-3 15,2 0-6-15,-1-4-2 0,3-2-1 16,3-4-18-16,8 0-44 0,2-6-43 16,6-3-121-16,-3 2-132 15</inkml:trace>
  <inkml:trace contextRef="#ctx0" brushRef="#br0" timeOffset="15317.7814">24948 6982 307 0,'0'0'81'0,"0"0"-10"15,-72 53-8-15,40-28 0 0,-1 1-21 16,-4 2-9-16,-4-2 0 0,4 2-9 16,-1-3-2-16,6-1 0 0,3-5-2 15,3-2-9-15,4-2-8 0,2-2 0 0,1-6-2 16,3-2 0-16,4-5-1 0,1-2 2 16,2-6 1-16,0-7-2 0,5-1 1 15,1-3-1-15,3-3 0 0,2 1-1 16,5-1 1-16,5-1 1 0,3 5-2 15,4 4 1-15,-1 4 1 0,3 5-1 16,3 5-1-16,-4 1 0 0,6 7 1 16,-4 2-1-16,-3 4 1 0,1 0-1 15,0 0 3-15,-1 4-3 0,0-6 1 16,1 0-1-16,1-3 4 0,2-4 4 16,0-3 0-16,1-7 7 0,-2-6-1 15,-2-6 0-15,-2-8-2 0,-3 0 2 16,-4-6 0-16,-5-4-1 0,-3 1-8 15,-3-5-1-15,-3-2-1 0,-7-4-3 0,-5-3 0 16,-6-4-3-16,-1-5-21 0,-1-2-16 16,-1-3-22-16,5-4-48 0,4-6-52 15,2 8-114-15</inkml:trace>
  <inkml:trace contextRef="#ctx0" brushRef="#br0" timeOffset="15937.7554">25403 3137 237 0,'0'-52'184'0,"0"31"-172"16,0 9-11-16,-3 6 10 0,-1 4 39 16,-1 2 6-16,-3 0-18 0,1 2-13 15,-6 9-14-15,-10 7-3 0,-5 5 0 16,-7 4 3-16,-3 1 0 0,-3 0-4 15,3-6-3-15,3-1 0 0,3-8 1 0,4-4-4 16,7-5 0-16,4-4 0 16,1-4 1-16,5-8 0 0,5-4 1 15,1-3 0-15,2-2 0 0,3 1-1 16,8 1-2-16,-1 0 1 0,5 0 0 16,2 4-1-16,-1 3 0 0,2 2 2 0,-1 6-2 15,3 3 0-15,1 1 0 0,2 7 3 16,-1 7 2-16,1 2-1 0,1 5 3 15,1 3 5-15,-1 1 1 0,0 1-8 16,3 2 0-16,-1-2 3 16,-1 0 6-16,3-4-1 0,-2-4 0 0,1-7-1 15,-1-6 0-15,0-5-2 0,0-1 4 16,-3-12 1-16,3-5 1 0,-2-1-5 16,-5-6-1-16,-4 0-1 0,-7-3-1 15,-5-3-5-15,-4-4 5 0,-10-3-2 0,-5-2-2 16,-8-2-3-16,-6 4 2 0,-15 7-3 15,-10 8-3-15,-7 9-3 0,-9 7 0 16,-6 7-15-16,-5 5-22 0,-5 8-31 16,-6 0-37-16,-4-4-121 0</inkml:trace>
  <inkml:trace contextRef="#ctx0" brushRef="#br0" timeOffset="26359.4318">10996 8136 215 0,'-102'-9'59'0,"12"2"-54"15,1 3-3-15,0 1 3 0,-1 0 10 16,-3 2-3-16,-3 1-9 0,-5 0-3 16,-5 0 0-16,-2 1 0 0,-2 2 0 15,3 0 1-15,-1 3 1 0,-1-3-1 16,1 2-1-16,0 0 2 0,-4 2-2 16,1 0-3-16,-3 2 3 0,-1 2 0 15,-1-1 1-15,0 0 0 0,1 4-1 16,-2 2 2-16,1 1-1 0,-1 1 5 0,2 4 5 15,3 1-1-15,1 2-3 0,6 0 0 16,2 1-4-16,0 2-1 0,1 1-2 16,-1 4 0-16,2 0 0 0,1 4 0 15,4 0 0-15,4 5 1 0,-2 1 0 16,8 0-1-16,3 2 2 0,7 0 13 16,5 2-10-16,3-1-3 0,2 2-1 15,3 1 0-15,6 3-1 0,0 3 1 16,3 2-1-16,5 0 1 0,1 6-1 15,3-1 3-15,4 1-1 0,0 1-1 0,2 0 3 16,4 1-3-16,6 2 0 0,5 1 0 16,2-2 1-16,5 1-1 15,6-1 0-15,0 1 2 0,7-2 4 16,2 0-2-16,2 0-1 0,4-3-2 0,5 5 2 16,1-1 1-16,4 1-1 15,2 1 1-15,-1 2-2 0,4 0 1 16,2-1 2-16,4-1 1 0,-2-2 0 15,7-2 2-15,2 0-3 0,1-2 0 0,3-4-1 16,4-2 0-16,4-3-3 0,4-3 0 16,2-3 0-16,6-1 0 0,2-1-2 15,1-2 0-15,2-1 1 0,3 0 0 16,1 2-1-16,1-2 1 0,2-1 0 0,-1 2-1 16,0-4 2-16,1-1-1 0,3 0-1 15,1-2 0-15,-1 2-1 16,6-5 1-16,-3 0 0 0,4 1 0 15,2-4 0-15,2 2 0 0,2-1 0 16,-1-2 1-16,3 0-1 0,0 0 2 16,5 1-1-16,-1-1-1 0,5 0-2 15,1 0 1-15,-1-1 1 0,3 3 0 16,-3-2 1-16,4-2-1 0,3 2 1 0,0-2 1 16,1 1-2-16,2-3 0 0,3-1-4 15,-1-1 4-15,2-3 0 16,2 0 0-16,-3 1 1 0,5 0 1 0,-1-2-1 15,2-1-1-15,2 0-1 0,0-2 0 16,1 0 2-16,0-3-1 0,0 2 1 16,4-3 1-16,3-1-1 0,2-2-1 15,1 1-4-15,3-2 4 0,-2-1 0 16,-3-1 1-16,2 1 2 0,0-2-2 16,-3 0-1-16,4-2-2 0,-5 0 2 15,3 1 0-15,-7-2 0 0,3 0 0 0,0 0 2 16,-1-2-2-16,2 0-2 15,-1 0 2-15,0-1 0 0,1-2 1 16,-3-1 0-16,0-2 1 0,2 1 0 16,-2-1-2-16,1-2-3 0,-2-1 3 0,0 0 1 15,-2-3 0-15,-1 2 1 16,-2-4-1-16,-2-1-1 0,3-4-1 0,-2 0 1 16,-1-2 0-16,1-1 2 15,-5-3 0-15,1 2-1 0,0-5 2 0,-2 2-3 16,2-5-2-16,-1-2 2 0,0 0 0 15,-3-3 0-15,2 0 0 0,-3 0 3 16,-1-1-2-16,2-1 0 0,-2-3-1 16,0 1-3-16,-2-2 3 0,-4-1 0 15,-3 1 0-15,-5-2 2 0,-6 0-1 0,-2-5 0 16,-5 0 0-16,-2-2-1 16,-5-2 0-16,-3 1 1 0,-3-1 1 15,-7-3 2-15,-4-1-1 0,-6-4 2 16,-1-1-4-16,-10-1 1 0,-4-1-1 0,-6-1 1 15,-8 0-1-15,-4-3 2 0,-5 0-2 16,-7 0 1-16,-1-5 3 16,-6 1-4-16,-1 1 6 0,-6-5-3 0,1 2 6 15,-6-1-4-15,-1 1-4 0,-2 1-1 16,-4 2 0-16,-2 0 1 0,-5-1-1 16,-2 1 0-16,-6-1-1 15,-3 0-2-15,-4 4 2 0,-4 0 0 0,-1-1 0 16,-6 0 1-16,0 1 3 0,-4 3-4 15,-1-1 2-15,-3 3 1 0,-3 3-1 16,1-1-1-16,-4 2 0 0,-2 1 0 16,2 0 0-16,-5 4 1 0,-2-6 2 0,-1 7-3 15,-1-1 1-15,-2-1-1 0,-2 5 0 16,-2 0 1-16,0 1 1 16,-4 5-1-16,-1-2-1 0,-3 3 0 15,-5 3 1-15,-4 1-2 0,0 4 0 0,-2 0 0 16,-2 5 4-16,-3 2-2 0,-1 1 0 15,-3 4 0-15,-9-1 0 0,-1 5-2 16,-11-2 2-16,-5 5 1 0,-12 1 0 16,-15-1 4-16,-15 6 0 0,-13 3-2 15,-18 3 1-15,-20 4 4 0,-15 10 2 16,-20 11-12-16,-18 9-1 0,-13 6 1 16,-29 3-39-16,-30-7-120 0,-26-8-346 15</inkml:trace>
  <inkml:trace contextRef="#ctx0" brushRef="#br0" timeOffset="59226.7821">25789 7704 150 0,'0'0'130'0,"-50"-23"-100"16,31 17 1-16,2 5-4 0,1 1 9 0,3 0-2 16,6 0-4-16,0 0-8 15,5 1-5-15,0 5-2 0,0-3-4 16,2 3 1-16,0 1 0 0,3-2 0 16,6 1-2-16,3-1-2 0,12 1 0 0,2-1 3 15,12-3 5-15,6-1 2 0,6 1-3 16,9-2-1-16,3 3-3 0,3-3 3 15,-1 1 1-15,1 1-2 0,-4-2-3 16,-10 0-2-16,-6-2-4 0,-13 1-2 16,-8-2 1-16,-11 2-2 0,-8 0-1 15,-5 1 0-15,-4 0-19 0,-8 0-13 16,-7 4-26-16,-9 0-32 0,-4 1-67 0,-2-1-61 16</inkml:trace>
  <inkml:trace contextRef="#ctx0" brushRef="#br0" timeOffset="59842.8053">25677 7738 73 0,'0'0'22'0,"0"0"118"0,0 0-70 15,0 0 38-15,0 0-59 0,6-52-7 16,-3 52-5-16,1 0-15 0,1 4-8 15,7 7-4-15,0 3 1 0,3 7 2 16,0 7 3-16,2 2-4 0,1 3-1 16,3 1-3-16,2-2 2 0,6-1-3 15,4-1 1-15,5-1 2 0,4-5 0 16,4 0-2-16,-3-8-8 0,2-4 2 16,-2-1 0-16,-6-5 3 0,-4 0 2 15,-6-2-2-15,-10-2-2 0,-7 2-1 0,-8-1 0 16,-2 3-2-16,-2 0 0 15,-5 6 2-15,-7 4 1 0,-2 3-2 16,-6 6-1-16,-5 2 2 0,-2 5-2 16,-3 2 1-16,-2 0-1 0,-2 2 0 15,-3-2 1-15,-1 1 0 0,0-1-1 16,-1 0 2-16,2 0-2 0,-4-2 0 0,3 3 0 16,-4 0 0-16,4 2-5 15,1-1 4-15,1 0 1 0,10-6 1 16,6-5-1-16,5-4 0 0,11-7 1 0,1-6 0 15,3-1 0-15,2-1 0 0,3-6 3 16,6 3 0-16,5-3 2 0,5 0 7 16,7-6 5-16,4 3-2 0,5-1-3 15,3 0-3-15,0 2 1 0,5 0-1 16,-2 0-3-16,1 2 0 0,0-1-5 16,3 0 5-16,1 1 1 0,0-3-8 15,-3 3 4-15,0-3-1 0,-9 3-2 16,-5 0 5-16,-9-1-2 0,-4 1-2 15,-10 0-1-15,-4 0 0 0,-2 0-1 16,-1 1 1-16,-5 3-1 0,-10-1 3 16,-1 4-3-16,-5-3-8 0,0-2-8 15,4-2-10-15,0 0-15 0,7-5-31 16,3-4-27-16,8-10-77 0,1-3-204 0</inkml:trace>
  <inkml:trace contextRef="#ctx0" brushRef="#br0" timeOffset="61276.8683">27179 8242 124 0,'0'0'292'0,"0"0"-251"16,0 0-9-16,0 0 25 0,0 0-8 16,-9-22-26-16,9 22-14 0,0 7-5 0,0 2-2 15,0 2 2-15,4 3 3 16,1 0 1-16,2-1-2 0,1-2-3 0,1-1 1 15,3 1-1-15,0-4-1 0,3 0 0 16,1-1 0-16,1-3 3 0,1-1 0 16,4-2 0-16,1 0-1 0,0-5 1 15,2-2-1-15,-1-2-1 0,-1-1 1 16,-2-2-2-16,-2 0-1 16,-2-4 1-16,-4 1 1 0,-2-2 3 0,0-3 1 15,-1 0 1-15,-4-3 2 0,-1-2 1 16,0-2-3-16,-5-2-4 0,0 2 0 15,-9 2-2-15,2 4 1 0,-4 3-2 16,-2 7 0-16,-1 1-1 0,-3 3 1 16,-1 3 0-16,-3 1-1 0,-1 3 0 15,-2 3 0-15,-1 4-1 0,0 3 1 0,1 1 0 16,-1 4 0-16,1 2-1 0,-1 4 1 16,0 6-1-16,0 3 1 0,4 6 0 15,2 5 1-15,4 4 0 16,4 1 2-16,6 0 3 0,5-1-2 0,5-6 2 15,9-3-3-15,6-2-2 0,4-4 2 16,4-3-1-16,6-4 1 0,5-7 3 16,7-4-1-16,4-9 11 0,6-3-3 15,3-2-1-15,-2-6-1 0,2-3 0 16,-4 0-1-16,-5-3-4 0,-6 1 0 16,-11 2-5-16,-11 2-1 0,-7 0 0 15,-10 2 0-15,-5 0 0 0,-3 2 0 16,-7-4-12-16,-8 2-20 0,-4-5-32 15,-7-3-56-15,5-3-114 0</inkml:trace>
  <inkml:trace contextRef="#ctx0" brushRef="#br0" timeOffset="61878.1957">27834 7385 145 0,'0'0'251'0,"0"0"-215"16,0 0 5-16,0 0 23 0,20-64-10 15,-20 45-20-15,0 1-2 16,-6 4-13-16,-4 0-5 0,0 5-1 0,-3 3 1 16,-2 3-3-16,-1 3-3 15,-1 3-4-15,-1 8-3 0,-4 3 1 0,2 1-1 16,2 4 0-16,3-1 1 0,2 3-1 15,5-1 0-15,1 0-1 0,7 3-2 16,0-3 2-16,10-1 0 0,6 1 0 16,3-4 0-16,6 2 1 0,3-2 0 0,1 0-1 15,0-2 0-15,-2 2-1 16,-5-2 1-16,-4 0 0 0,-5 2-1 0,-6-6 1 16,-4 1 0-16,-3 0 0 15,-4-3 0-15,-7 5 1 0,-5-2 0 0,-5-1-1 16,-4-1 1-16,-2 0 0 0,0-1 0 15,1-2 0-15,-1-3-1 0,4-1 2 16,4-2 6-16,0-3 19 16,5-4-6-16,1-3-6 0,2 0-8 0,2 0 1 15,3 0-4-15,2 1-3 0,1 0 1 16,2 1-1-16,1 4-1 0,0 3 0 16,0-1-7-16,6 2-34 0,5 0-28 15,3-1-36-15,0-3-125 0</inkml:trace>
  <inkml:trace contextRef="#ctx0" brushRef="#br0" timeOffset="62600.3319">28090 7398 166 0,'0'0'345'0,"0"0"-318"0,0 0 5 16,50-24 25-16,-36 26-5 15,4 4-15-15,2 2-9 0,1 0-5 0,-1 2-1 16,-4 2-3-16,-2-1-7 16,-4 1-7-16,-4 3-3 0,-4 1-1 15,-2 3 0-15,-5 3-1 0,-4-1 0 16,-6 5-8-16,-1-2-16 0,-2-2-14 16,2-5 6-16,1-6 6 0,3 0 16 0,3-6 9 15,2-3 1-15,4-2 1 0,0 0 1 16,3-3 2-16,0-9 11 0,6-2-6 15,5-4-3-15,5-4 2 0,5 0-2 16,4-2-1-16,1 0 1 0,0 0 1 16,3 3 0-16,2-3 4 0,-3 3 4 15,0 0 5-15,1 2-1 0,-8 2 2 16,-3 1 1-16,-5 2 0 0,-7 2-4 16,-3 1-2-16,-3-1 0 0,0 4-5 15,-4-1-2-15,0 1-6 0,-3 4 1 0,-3-2-3 16,3 5 1-16,-1-1-1 15,0 1 0-15,-1 1-1 0,1 2 0 16,-1 6 0-16,-4 3-1 0,2 4 1 16,1 6 0-16,-3 1-1 0,5 6 1 15,-3 2 0-15,3 2 0 0,4 2 1 0,3-3-1 16,1 1 1-16,9-3 0 16,6-3-1-16,3-3 1 0,4-4-1 0,7-6 0 15,3-3 0-15,2-7 1 0,1-3 0 16,3-3 1-16,0-8-2 0,-1-1 2 15,-1-5-2-15,-3 1-3 0,-2 0 3 16,-4 1 0-16,-7 1 0 0,-10 1 1 16,-3 2 0-16,-7 1 0 0,-3 2-1 0,-6-1 0 15,-9 4-3-15,-2 3-49 16,-9 1-40-16,0 0-73 0,6 0-153 16</inkml:trace>
  <inkml:trace contextRef="#ctx0" brushRef="#br0" timeOffset="64050.9809">25183 9289 92 0,'0'0'56'0,"0"0"133"0,0 0-134 16,0 0-4-16,0 0 9 0,-15-33-1 16,15 26-13-16,0 1-12 0,0 1 0 15,6 0-9-15,0-1 0 0,7-1-2 0,-1 0 0 16,4 4 1-16,3 0-5 0,1 3-2 15,3 0-5-15,1 0-3 0,-4 8-1 16,-2 1-1-16,-5 2-2 0,-1 0-4 16,-7 1 0-16,-5 2 1 0,0 3-2 15,-11 1 0-15,-6 3 0 0,-2 0 0 16,-1 2-12-16,-2-2-11 0,-1 2-4 16,6-6-1-16,1-5 10 0,8-1 11 15,0-7 7-15,6-3 0 0,0-1 1 16,2-5 1-16,0-4 6 15,0-2 1-15,3-3 3 0,8-6-1 16,1 1 0-16,6 0 0 0,1-2-2 0,2 3-3 16,1 1-3-16,2 1-1 0,-1 2 1 0,-4 0 2 15,2 0 2-15,-3 2 4 0,-1-2-2 16,0 3 1-16,-8-1-2 16,1 4-1-16,-6 2-1 0,-1-2 0 0,0 1-1 15,-3 1-2-15,0 2 0 0,0 2-1 16,-5-2 1-16,2 3-2 0,-3-1 0 15,-1 2-1-15,-1 0 1 0,-4 0-1 16,1 4 1-16,1 2-1 0,0 3 1 16,1-2-1-16,-1 1 0 0,0 0 1 15,2 2-1-15,-1 0 1 0,1 4 0 16,2 0-1-16,0 3 2 0,2 3 0 16,2-1 0-16,1 3 0 0,1 0 0 15,2 0 0-15,3-3 0 0,7-3-1 16,3 3-1-16,3-4 0 0,4 0 0 0,6-2 1 15,5-3-1-15,0-4 2 0,1-1 0 16,0-1 0-16,-2-4 2 16,1 0 0-16,-5 0 1 0,-3-2 1 15,-5-2 0-15,-6 2 0 0,-5 1-1 0,-6-2-1 16,-2 3-1-16,-1 0 0 0,0 0-1 16,0 0 2-16,-1 0 2 0,-2 0-6 15,-5 0 0-15,2 0 0 0,-1-1 0 16,-2-1 0-16,1 2 0 0,2 0-5 15,0-1-7-15,-1 1-8 0,1 0-16 16,-5 0-18-16,0-2-37 0,-5 0-74 16,2-1-190-16</inkml:trace>
  <inkml:trace contextRef="#ctx0" brushRef="#br0" timeOffset="68051.5095">25733 9242 88 0,'0'0'209'0,"0"0"-142"16,0 0-15-16,0 0 2 0,0 0 5 0,0 0-7 15,-9-6-18-15,9 6-9 0,0 0-1 16,0-1-7-16,0 1-5 0,0 0 0 16,3 0 0-16,4 2 2 0,1 0 7 0,5-1 3 15,4 1-2-15,3-1-2 0,3-1-4 16,1 0-3-16,3 0-4 16,0 0-1-16,0 0-1 0,-5-3-1 0,2 2-4 15,-6 0-1-15,-6 0-1 0,-5 0 0 16,-3 0-1-16,-2 1 1 15,-2 0 0-15,0 0-7 0,0 0-22 0,-6 0-17 16,-1 0-28-16,-3 1-17 0,-2 1-49 16,2 0-47-16</inkml:trace>
  <inkml:trace contextRef="#ctx0" brushRef="#br0" timeOffset="68274.2622">25771 9296 49 0,'0'0'260'0,"0"0"-191"0,0 0-4 0,0 0-6 15,0 0 8-15,0 0-23 0,0 0-18 16,0 0-9-16,0 0 14 0,-1 22 4 16,17-18-4-16,2 2-1 0,0-4-5 15,2 0-8-15,-1-1-4 0,2-1 0 0,-2 0-2 16,0-2-3-16,-3 0-1 0,0 1-4 16,-4-2-3-16,-4 3 0 0,-4 0 0 15,-2 0 0-15,-2 0-2 0,0 0-21 16,3 0-24-16,-2 0-35 0,1-3-38 15,1 0-127-15</inkml:trace>
  <inkml:trace contextRef="#ctx0" brushRef="#br0" timeOffset="69252.4908">26230 9283 101 0,'0'0'13'0,"0"0"189"0,0 0-140 16,0 0-9-16,0 0 3 0,0 0-3 15,0 0-11-15,-28-53 1 0,30 41-13 16,3 1-1-16,4 1-8 0,3 1 0 16,0 2-8-16,4 1-2 0,3 2-1 15,1 2 1-15,-3-1 1 0,1 3 1 16,-1 3-3-16,-1 2-3 0,1 3-2 15,-5 0-1-15,-1 3-1 0,-2-2 0 16,-5 3-2-16,-1 2 0 0,-3-2 0 16,-2 5 0-16,-6 0 0 0,-3 0 0 15,-2 3-1-15,-6 0 1 0,2 2-1 0,-4 0 0 16,-2 2-1-16,0-2-1 0,0-1-3 16,0 1 3-16,2-4 2 0,3-1-2 15,3-5 2-15,6-5 2 16,6-1-2-16,1-1-2 15,2-4 2-15,0-1-1 0,1 0 1 0,7 0 1 0,3 0 1 16,6-6 1-16,4 0 3 0,-3 2 3 16,3 2 1-16,-4 1-4 0,4-1 1 15,-1 1 0-15,0 0-1 0,0 0-2 16,-4 1-1-16,-6-1-2 0,-1 1-1 16,-3 0 0-16,3-1-3 0,-6 0-29 15,3 0-36-15,1-3-33 0,0-3-76 16,2 0-148-16</inkml:trace>
  <inkml:trace contextRef="#ctx0" brushRef="#br0" timeOffset="69585.2514">26589 9508 135 0,'0'0'313'16,"0"0"-248"-16,0 0-16 0,0 0-10 15,0 0-12-15,-50 12-6 0,47-13 0 16,1-4-4-16,2 1-4 0,0-1 6 16,0-2 3-16,5 3-2 0,4 0-5 0,2 3-4 15,-1 1-1-15,2 0-3 16,-2 3 1-16,-1 3 0 0,1 3-1 16,-5 0-2-16,1 1 0 0,-1 2 0 15,-3 0-1-15,-2 1 1 0,0 2-2 16,-6-3-1-16,-3 5 0 0,-3-4-2 15,-3-1 1-15,-3 1 0 0,-2-2-1 0,-3 0 0 16,0-3 0-16,3-1-7 0,2-3-7 16,5-3-8-16,3-1-16 0,6-4-10 15,3-4-18-15,1-6-52 0,7 0-96 16</inkml:trace>
  <inkml:trace contextRef="#ctx0" brushRef="#br0" timeOffset="70288.9176">26774 9315 170 0,'0'0'31'16,"0"0"134"-16,0 0-98 0,3-59 5 16,2 49 6-16,0 2-24 0,3 2-12 15,1 3-7-15,4 1-9 0,1 2-5 16,3 0 0-16,0 5-1 15,0 3-2-15,-2 4-3 0,-2 3-6 0,-6-1-5 16,-2 2-1-16,-4 2-1 0,-1 1-2 16,-5 0 1-16,-4 3-1 0,-4 0-1 15,-2 0-14-15,0-1-22 0,2-1-10 16,2-6 7-16,1-6 5 0,4-3 17 16,1-3 18-16,3-2 0 0,0-1 4 15,1-5 10-15,1-1 8 0,0 0 3 16,3-3-2-16,5 2 1 0,0-2 2 15,3 5-8-15,3 2-4 0,2 1-2 0,2 2-3 16,0 0-2-16,1 5 3 16,-1 3 0-16,-6 0 0 0,0 6-4 15,-7 0-2-15,-5 2-2 0,-3 6 0 0,-10-2 0 16,-2 1-2-16,-4 0 1 0,0-2 1 16,-3-2-2-16,2-4 0 15,4-1 0-15,2-2 0 0,4-5-5 0,4-2-4 16,1-3-7-16,3 0-3 0,1-4-8 15,1-4-16-15,5-5-15 0,6 0-37 16,5-3-84-16,-1 0-134 0</inkml:trace>
  <inkml:trace contextRef="#ctx0" brushRef="#br0" timeOffset="70521.7807">27070 9526 211 0,'0'0'287'0,"0"0"-198"0,0 0-32 15,0 0 3-15,0 0-14 0,0 0-4 16,0 0-16-16,0 0-8 0,39 6-9 16,-39 0-2-16,0 5 3 0,-3 0-2 15,-4-3-7-15,1 3 5 0,-4-2-3 16,3 2-2-16,-1-3 0 0,1-3-1 16,2 1 0-16,-1-2 0 0,3 0-11 15,3-2-21-15,0-2-26 0,0 0-21 16,5-4-19-16,4-7-77 0,1 1-113 15</inkml:trace>
  <inkml:trace contextRef="#ctx0" brushRef="#br0" timeOffset="70732.7589">27253 9274 286 0,'0'0'176'0,"0"0"-119"0,0 0 6 16,0 0 3-16,0 0-16 15,0 0-19-15,0 0-5 0,51-38-2 0,-33 34-2 16,1 1-5-16,-2 1-5 0,-1 0-4 16,-3 1-5-16,-2 1-2 0,-5-2-1 15,-3 2 0-15,-2 0-9 0,-1 0-42 16,0 0-17-16,0 0-23 16,-5 0-43-16,-2 0-19 0,-2 0-61 0</inkml:trace>
  <inkml:trace contextRef="#ctx0" brushRef="#br0" timeOffset="71040.6976">27291 9201 132 0,'0'0'112'0,"0"0"-50"0,0 0-10 0,0 0 19 0,0 0-22 0,0 0-13 16,0 0 2-16,-53 41-9 15,47-23-4-15,0 0 0 0,1-2 0 16,1 2 0-16,-2-4-8 0,3 0-1 16,0-1-6-16,0 1-6 0,2-5-1 15,1 0-3-15,0-2 0 0,5-4 0 0,4 1 0 16,4-3 0-16,2-1 1 15,2 1 0-15,0 0 0 0,-1 3-1 16,1 2 0-16,-2 1 1 0,2 4-1 0,-2 1 1 16,1 1-1-16,-2-2 0 0,1-1 3 15,-4 1 3-15,-3-5 13 16,-2 2-5-16,-5 1-6 0,-1-3-1 0,-4 4-1 16,-7 1 3-16,-2 1-3 0,-6 0-2 15,-4-1-1-15,2-1-1 0,-4-2-2 0,2 0 0 16,-2-2 0-16,2-4-5 0,-3 0-51 15,-5-2-25-15,-4-1-95 0,-2-4-300 16</inkml:trace>
  <inkml:trace contextRef="#ctx0" brushRef="#br0" timeOffset="73425.8878">29150 7788 106 0,'0'0'88'0,"2"-62"-8"0,1 44-47 16,-3 4-2-16,0 1 37 0,0 6 5 16,-2 0-20-16,2 2-7 0,0 2-8 15,-1 2-7-15,1 1-2 0,0 0-8 16,0 0-5-16,0 4-8 0,-1 5-5 15,0 5-1-15,-3 8 1 0,2 6 10 16,1 6 4-16,-1 8 3 0,0 5-1 16,-2 4-1-16,0 4 0 0,0 3-4 15,2 3-6-15,0 1-2 0,-4-3-3 16,3 1-2-16,0-8 1 0,2-4-2 16,-1-8 1-16,1-1 0 0,0-3 0 15,-2-7-1-15,1-2 0 0,0-8 0 16,-1-4-1-16,2-7 0 0,0-2-2 15,1-3-25-15,0-3-26 0,-1 0-15 0,1-6-19 16,-1-7-77-16,0 0-110 16</inkml:trace>
  <inkml:trace contextRef="#ctx0" brushRef="#br0" timeOffset="73706.2941">29105 7859 189 0,'0'0'82'0,"11"-50"28"0,-1 42-24 16,0 4-25-16,4 4-1 0,3 1-25 16,8 9-8-16,0 3 6 0,3 6-2 15,-1 2-2-15,-6 2-6 0,-2 0 0 16,-6-2-7-16,-7 3-12 0,-4-1-1 16,-2 1-1-16,-9-2 0 0,-6-1-2 15,-4-2 1-15,-8-4 1 0,-4-3-2 16,-5-5 0-16,-2-3 2 0,-3-4-2 15,3-1 1-15,7-7 0 0,6-3-1 0,6-1 2 16,6 1-2-16,6-2 0 0,7 2-7 16,8 0-31-16,11 2-25 0,9 1-43 15,3 0-98-15,1 4-172 0</inkml:trace>
  <inkml:trace contextRef="#ctx0" brushRef="#br0" timeOffset="74021.275">29374 8300 292 0,'0'0'278'0,"13"-58"-244"15,-7 45 2-15,-1 8 21 16,-4 2-14-16,-1 3-11 0,2 3-12 0,4 5-15 16,0 6-2-16,7 7 1 0,3 7 3 15,1 2 4-15,1 4-2 0,1 1-3 16,0-2-2-16,-1 1-2 0,-2-3-1 16,0-3-1-16,-2-3-1 0,-1-3-1 15,0-2 1-15,-6-5 0 0,0-4-21 16,-6-3-33-16,-1-4-5 0,-7-4-35 0,-2 0-120 15</inkml:trace>
  <inkml:trace contextRef="#ctx0" brushRef="#br0" timeOffset="74240.0764">29605 8158 336 0,'0'0'80'0,"0"0"-14"16,0 0 9-16,0 0-5 0,0 0-31 15,0 0-22-15,0 0-2 0,-56 59 6 16,37-26 0-16,-1 5-2 0,1 2-6 16,-2 4 0-16,-3-1-4 0,1 2-4 15,1-3-5-15,0-4 0 0,2-1 0 16,4-7-2-16,4-7 2 0,6-6-2 16,6-4-19-16,2-9-25 0,9-4-24 15,1-11-53-15,1-5-121 0</inkml:trace>
  <inkml:trace contextRef="#ctx0" brushRef="#br0" timeOffset="74590.7493">30126 7681 333 0,'0'0'71'0,"0"0"-30"0,0 0 11 15,0 0 21-15,0 0-6 0,0 0-21 16,0 0-14-16,0 0-14 0,0 0-10 0,-58 9 1 16,37 25 6-16,-1 5-1 0,1 7-1 15,4 9-2-15,0 3 0 16,1 6 0-16,3-1 1 0,3-3-6 15,2-2 1-15,6-6-4 0,2-6 0 0,0-8-1 16,5-4-1-16,7-4 0 0,4-8-1 16,0-5 0-16,5-7-1 0,4-6-15 15,1-5-18-15,1-11-34 0,-4-7-37 16,-1-1-135-16</inkml:trace>
  <inkml:trace contextRef="#ctx0" brushRef="#br0" timeOffset="75025.3022">30217 7928 432 0,'0'0'54'0,"0"0"-12"15,0 0 16-15,69-21-11 0,-43 23-13 16,-3 4-2-16,-3 3 0 0,-7 1-11 0,-6 5-10 16,-5 2-8-16,-4 3-1 0,-6 6 0 15,-10 1-1-15,-2 0-1 0,-6 2 0 16,3-3-4-16,-3-5-10 0,8-5 1 15,1-4 7-15,6-5 4 0,5-4 2 16,4-3 1-16,2 0 0 16,0-4 0-16,2-8 3 0,5-2-2 0,6-5 0 15,6-4 1-15,6 0 0 0,0-2-1 16,1 1 1-16,-1-1 0 0,0 0-3 16,-3 4 2-16,-4-1 0 0,-2 4 4 15,-5 2 8-15,-1 3 2 0,-5 2 0 16,-5 1 4-16,0 5-2 0,-2-1-1 15,-9 3-4-15,2 1-3 0,-5 2-5 0,-3 3-2 16,1 5-1-16,3 8 1 16,1 1-2-16,5 5 0 0,0 6 0 0,4 0 1 15,3 1-1-15,1-1 1 16,7-4 0-16,3 0-1 0,3-6 1 16,5 0-1-16,6-7 0 0,-1-4 0 15,5-5-1-15,2-2-1 0,1-7-20 16,3-4-15-16,0-7-23 0,1 0-31 0,-5-8-48 15,-2 6-131-15</inkml:trace>
  <inkml:trace contextRef="#ctx0" brushRef="#br0" timeOffset="75209.1726">30647 7586 234 0,'0'0'123'0,"-15"-58"-56"15,15 54 14-15,0 2 9 0,2 2-19 16,10 9-37-16,7 6-18 0,12 9 18 0,5 5 12 15,3 7 0-15,2 8-10 0,-6 6-5 16,-11 9-11-16,-10 4 1 0,-11 10-5 16,-11 6-9-16,-20 10-5 0,-14 4 0 15,-19 2-2-15,-10 0-13 0,-22 1-34 16,-13-3-83-16,-24-14-122 16</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0T08:33:12.213"/>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Property name="color" value="#FF0000"/>
    </inkml:brush>
  </inkml:definitions>
  <inkml:trace contextRef="#ctx0" brushRef="#br0">16145 5300 135 0,'0'0'229'0,"0"0"-196"16,0 0 13-16,0 0 3 16,0 0-4-16,0 0-8 0,11-14-13 0,-9 14-7 15,3 5-5-15,-1 1-1 0,2 3 3 16,0 5-1-16,-3 0-5 0,3 2 0 15,-4 2-1-15,2-2-1 0,-2 0-3 16,-1 1 0-16,0-2-3 0,-1-1 2 16,0 2-2-16,0-3 1 0,-1 0-1 15,1-3-5-15,0 1-20 0,0-3-19 16,0-1-29-16,0-2-60 0,0-2-59 16</inkml:trace>
  <inkml:trace contextRef="#ctx0" brushRef="#br0" timeOffset="394.8494">16227 5831 206 0,'0'0'121'0,"0"0"-28"15,0 0-35-15,0 0 0 0,0 0-21 16,-17 60 12-16,14-47-24 0,2 0-12 16,1 2 20-16,0-5-20 0,5-2-4 0,1-3 11 15,5-5-13-15,1 0 2 0,3-5 9 16,2-7-1-16,-3-3-7 15,-2 1-2-15,-7 0-2 0,-5 4 0 0,-5 2 7 16,-6 4 9-16,-5 3-4 0,-6 2-11 16,-6 10-4-16,-3 1-3 15,2 2 0-15,3-3 1 0,8-1-1 0,12-6-2 16,6-4-5-16,8-3-24 16,10-9-56-16,4-10-49 0,0-4-162 0</inkml:trace>
  <inkml:trace contextRef="#ctx0" brushRef="#br0" timeOffset="13212.125">12325 7117 105 0,'0'0'5'0,"0"0"45"16,0 0 35-16,0 0-43 0,-9-60-1 15,9 45 12-15,0 2 4 0,0-2-9 16,0 4 1-16,0 0-9 0,0 4-5 15,0 1-4-15,0 3 2 0,0 1-4 16,1 2 0-16,-1 0-6 0,1 0-1 16,-1 2-7-16,3 10-13 0,1 7 0 15,1 10 0-15,0 6 4 0,-1 7 2 16,1 2 0-16,-3 1-2 0,-2 0-3 0,0-2 0 16,0-4 1-16,0-2-1 15,0-5 0-15,0-6 0 0,-1-5-2 16,0-5-1-16,0-6 1 0,0-4-1 15,-1-2 0-15,2-4-1 0,-1 0-23 0,1-2-16 16,0-5-12-16,0-4-49 16,0-6-60-16,0 2-72 0</inkml:trace>
  <inkml:trace contextRef="#ctx0" brushRef="#br0" timeOffset="13731.8264">12333 6944 161 0,'0'0'152'0,"0"0"-32"0,0 0-35 0,0 0-11 16,0 0-25-16,0 0-10 16,0 0-10-16,0 0-9 0,0 0 14 15,45-3-18-15,-32 27 6 0,2 5-6 16,-1 1-4-16,0 5-5 0,1-1-2 0,0 0-1 16,-2-2-3-16,1-5 0 15,-3-1-1-15,2-7 2 0,2-3-2 16,-2-2 0-16,-1-4 1 0,0-3-1 15,3-4-1-15,-1-3 1 0,3-3 0 16,-1-9 1-16,3-2-1 0,-2-5 1 0,2-4 0 16,-2-1-1-16,-1-3 0 0,-1-2 0 15,-1-2 1-15,-1-2 0 0,-5 2-1 16,3 0 1-16,-2 5 0 0,-2 1-1 0,0 10 2 16,-2 4-2-16,-4 6 2 0,1 4 1 15,-2 1 4-15,0 0 0 16,0 0-4-16,2 6-3 0,2 5-2 15,2 4 2-15,1 4 2 0,-4 4 0 0,0 0 0 16,2 7-1-16,-3 0 0 0,1 2 1 16,-1 3-1-16,-1-1 1 0,2 2-2 15,-2-1 1-15,2 0-1 16,-1 0 1-16,-2-5 0 0,3-2 0 0,-1-4-1 16,-1-2 0-16,1-5 0 15,-1-1 0-15,-1-6 1 0,0-5-1 0,0-2 1 16,0-2-1-16,0 0 0 15,0-1 2-15,-1 0 0 0,-1-3 2 0,-4-4-1 16,-2-2-2-16,3-2-1 0,-4 0-2 16,3 2-17-16,0-3-24 0,0-1-51 15,2-3-54-15,2 0-209 0</inkml:trace>
  <inkml:trace contextRef="#ctx0" brushRef="#br0" timeOffset="15061.5098">13023 7511 106 0,'0'0'19'0,"0"0"123"16,0 0-111-16,0 0 13 0,-27-32 6 16,27 28 4-16,0 3-9 0,0-1 2 0,0 2-6 15,0-1-12-15,0 0-5 0,0 1-8 16,2 2 1-16,6 8-7 0,2 3 0 15,3 7 14-15,4 4-2 0,-1 2-2 16,1 2 1-16,-1 0-8 0,1 1-2 16,-1-1-5-16,1 0 3 0,-1-2-1 15,1-2-6-15,-3-4 8 0,1 0-8 16,-4-5 0-16,-1-1 1 0,-1-3-2 16,-4-5-1-16,-3-2 1 0,-1-3 0 15,-1 0-1-15,0-1-3 0,-2 0-22 16,-4 0-14-16,-3 0-13 0,-1-2-35 15,-1-5-38-15,0-3-86 0</inkml:trace>
  <inkml:trace contextRef="#ctx0" brushRef="#br0" timeOffset="15327.0081">13202 7417 307 0,'0'0'133'0,"0"0"-84"0,0 0 8 15,0 0 10-15,0 0-20 0,0 0-5 16,0 0-13-16,0 0-16 0,-27-14-9 16,14 39-1-16,2 5 2 0,-2 3 4 15,-2 5-1-15,0 0-2 0,-2 1-1 16,-3-4 0-16,2 3-5 0,0-3 1 16,4-2 1-16,2-6-2 0,-1-3 0 15,7-3 0-15,-1-5 0 0,3-4 0 16,2-2-14-16,1-6-11 0,1-3-13 15,2-2-30-15,6-12-40 0,2-7-67 16,3-4-126-16</inkml:trace>
  <inkml:trace contextRef="#ctx0" brushRef="#br0" timeOffset="15710.4704">13722 6777 200 0,'0'0'170'0,"0"0"-136"0,0 0 24 0,0 0 11 16,-51-42-17-16,38 42-25 0,2 0-4 15,-1 7-9-15,-3 5-5 16,0 6 0-16,-4 7 2 0,2 7 0 0,0 9 0 15,-2 7 3-15,4 5-5 0,0 5 3 16,4 2-1-16,4 2 2 16,1-4 0-16,6-1-1 0,0-5 0 0,9-6-5 15,5-6-1-15,6-4 0 16,2-5-3-16,6-5 2 0,2-2-1 0,2-7-3 16,-1-3 2-16,-2-2 0 0,-2-5-1 15,-7-3-1-15,-3-1 2 0,-6-2-2 16,-7 0-1-16,-3-1 1 0,-1 0-1 15,0 0 1-15,-4-5-1 0,-2-3-14 16,-2-6-46-16,-1-7-49 0,4-3-90 16,5-4-205-16</inkml:trace>
  <inkml:trace contextRef="#ctx0" brushRef="#br0" timeOffset="16143.4417">14016 7068 143 0,'0'0'230'0,"0"0"-182"0,0 0 9 16,0 0 13-16,0 0-18 16,0 0-12-16,-10-52-12 0,5 47-3 0,-2 3-5 15,-3-3-1-15,-1 5-4 0,-5 0-3 16,-2 0-6-16,-2 6-4 0,0 2-1 15,3 7 1-15,1 0 0 0,3 2 0 16,0 2-2-16,5-1 0 0,2 2 0 16,5-3 1-16,1 0-1 0,4-1 0 0,3-2 0 15,8 3-1-15,1 0 1 0,2-1 2 16,1 1-2-16,1-2 1 0,-2 2 0 16,-3-3 0-16,-4-1 0 0,-4-1 0 15,-2-5 1-15,-3 0 2 0,-2-1 2 16,0 0 0-16,-8 0 2 0,-1-3 2 15,-5 1 1-15,-4-3-5 0,0-1-2 16,-1 0-2-16,2 0 1 0,3-1-2 16,1-4 1-16,1 1-2 0,5 2 0 15,-1-2 2-15,4 2-1 16,1-2-1-16,1 1-1 0,1 2-6 0,1-3-30 16,4-1-38-16,3-3-63 0,3-2-143 0</inkml:trace>
  <inkml:trace contextRef="#ctx0" brushRef="#br0" timeOffset="16494.6249">14114 6797 470 0,'0'0'54'0,"0"0"-6"16,0 0 8-16,0 0-8 0,0 0-21 15,0 0-9-15,0 0 3 0,69 15 2 16,-46 3-1-16,2 6-1 0,0 5-4 16,3 0-7-16,-2 6-1 0,-6 4-2 15,-5 3-2-15,-7 0-2 0,-8 2-1 16,-4-1 0-16,-7-3-1 0,-6-1 1 16,-4-1 0-16,0-5-1 0,-4-1 0 15,2-3 0-15,-1-5 1 0,4-2-2 16,-1-4 2-16,3-5-1 0,3-1 0 0,-1-5 2 15,5-4-3-15,5-2 5 0,-2-1-3 16,3-1 2-16,0-5-2 0,0 1 0 16,0-4-2-16,2 0 0 0,2 0-17 15,1-3-25-15,4-4-53 16,7-2-58-16,1-1-195 0</inkml:trace>
  <inkml:trace contextRef="#ctx0" brushRef="#br0" timeOffset="16908.3998">15049 7164 203 0,'0'0'355'15,"0"0"-304"-15,0 0 3 0,0 0 15 16,0 0-29-16,0 0-8 0,0 0-8 15,0 0-11-15,8 1-8 0,4 2 0 16,7-1 7-16,4-1 6 0,5-1-3 16,-2 0-5-16,2 0-4 0,2-3-2 15,-4 0-3-15,-1 1 0 0,-1-2 1 16,-3 1-2-16,-2-1 0 0,-2 3 0 16,-5 1-2-16,-2-2-23 0,-3 2-28 0,-5 0-28 15,-2 3-22-15,-5 2-58 0,-2-1-89 16</inkml:trace>
  <inkml:trace contextRef="#ctx0" brushRef="#br0" timeOffset="17138.6512">15012 7314 373 0,'0'0'102'0,"0"0"-52"0,0 0 3 16,0 0-3-16,0 0-9 0,0 0 6 15,71 26-1-15,-41-26-5 0,3 0-10 0,-1-1-9 16,1-2-4-16,-3 0-3 15,-5 1-3-15,-3 0-4 0,-4 1-5 16,-6 1-1-16,-2 0-1 0,-3 0 0 0,-3 1-1 16,-3 1 0-16,0-2-4 15,-1 2-8-15,0-2-17 0,0 0-1 16,-2 1-15-16,-3-1-16 0,-1-1-11 0,-1-6-68 16,1-4-180-16</inkml:trace>
  <inkml:trace contextRef="#ctx0" brushRef="#br0" timeOffset="20533.7597">17546 7449 180 0,'0'0'250'0,"0"0"-191"0,0 0-16 15,0 0 10-15,0 0-20 0,0 0-12 16,-4 12 0-16,4-1-5 0,2 0-3 16,5-1-4-16,-2 1-1 0,5-2-1 15,-1-1-4-15,3-2 2 16,-1-1 0-16,3-1-2 0,0-1 4 0,2-2 1 15,1-1 2-15,-3 0-2 0,1-4-2 16,2-2 1-16,-2 0-3 0,3-3 2 16,-2-2-1-16,0-1-1 0,-4 0-1 15,-1 0-1-15,-2-2-1 0,-4-2 0 16,-2-2 0-16,-3-3 1 0,0-1 2 16,-3-4 0-16,-3 0 1 0,-6 0-1 15,-1 2 0-15,-1 6 1 0,0 4 0 16,-1 4-1-16,0 6-2 0,1 2 1 15,-3 2-2-15,0 1 2 0,-3 7-1 16,2 3 0-16,-2 1-2 0,4 7 1 16,2 2-1-16,-1 4 1 0,3 5 0 15,4 4 0-15,2 2 1 0,3 1 1 0,3-2 0 16,0 0-1-16,8-2 0 0,3-4 0 16,4-2 1-16,3-6-3 0,5 0 2 15,4-5-1-15,5-4 1 0,3-2 2 16,2-6 0-16,0-1 1 0,-4-3-1 15,-3 0 0-15,-5-3-3 0,-5-4-1 16,-4 0 5-16,-2 1 0 0,-8 1 3 16,-2 3-2-16,-2-1 1 0,-2 1 0 15,0 0 1-15,-2-1-1 0,-5 0-5 16,1-1-2-16,-7 1-2 0,2 2-13 16,2-3-19-16,-2 1-22 0,7-2-46 15,-1-5-23-15,1 1-152 0</inkml:trace>
  <inkml:trace contextRef="#ctx0" brushRef="#br0" timeOffset="21437.4313">18182 6745 132 0,'0'0'170'0,"0"0"-84"0,0 0-21 15,0 0-1-15,0 0-16 0,0 0-11 16,0 0-8-16,1-11-10 0,-1 6-1 16,0-1 2-16,0 0-3 0,-1-1-3 15,-3 0-5-15,-3-3-3 0,1 2-1 16,-6 0-2-16,1-1 0 0,-1 6-1 16,-4 1 0-16,-2 0 0 0,-5 2 0 15,1 2-2-15,1 3 0 0,-1 3-1 16,1 1 1-16,5 2 0 0,1-1 0 15,7 2 0-15,-2 2-1 0,7 2 1 0,3 0 0 16,0 2 0-16,5 1 0 0,6 0 0 16,3 0 0-16,3 0 2 15,3-2 0-15,-2 3-2 0,2-4 2 16,1 0 0-16,-2 0-2 0,-3-3 1 16,-4-1 0-16,-3 2 0 0,-1-4-1 15,-3-1 1-15,-3 0 1 0,-2-3-1 0,0 0 1 16,-4 1-1-16,-5-2 1 0,2 0 1 15,-4 0 1-15,-5-1 1 0,2-1-3 16,-2-3 0-16,3 0 5 0,0 0 1 16,-1-5 6-16,1-1-2 0,-4-2 0 15,3-2 1-15,0 1-1 16,1-1-1-16,2 2-2 0,-1 1-2 0,6 4-2 16,-2-1-2-16,4 2-1 0,3 1-1 15,1-1-1-15,0 2 0 0,0 0-3 16,0 0-2-16,3 5-21 0,10-2-27 0,4 1-25 15,5-4-39-15,3-2-141 0</inkml:trace>
  <inkml:trace contextRef="#ctx0" brushRef="#br0" timeOffset="22103.5985">18365 6740 192 0,'0'0'339'16,"0"0"-301"-16,0 0 12 0,0 0 14 16,0 0-24-16,0 0-13 15,0 0-1-15,61-23-6 0,-42 28-6 0,0 2 1 16,-3 0-4-16,0 5-2 0,-3 0-3 15,-6 1-4-15,-1 4-1 0,-4 1-1 16,-4 1 0-16,-7 3-1 0,-7 0-2 16,-6 1-10-16,-3-1-6 0,1-2-6 15,-2-3 1-15,7-5 14 0,2-3 10 16,3-4 0-16,7-5 0 0,0 0 1 16,6 0 1-16,1-7 1 0,3-1 4 15,8-5 3-15,4-3-3 0,4-1-3 16,5 2-2-16,2 0-1 0,0-1-1 15,-3 2 2-15,-1 2-1 0,-2-3 2 16,-2 4 5-16,-1-2 2 0,0 1 3 0,0 0 1 16,-3-1 1-16,-2 3 2 15,-1-1-2-15,-5 0-2 0,2 2 1 0,-3 1-2 16,-3 2-4-16,0 2 0 0,-2 1 0 16,0 1-3-16,0-2 3 0,-3 4-1 15,-1-2-2-15,-5 2-2 0,2 3-2 16,-8 3 0-16,3 3-1 0,-2 5 0 15,0 2 0-15,0 4-1 16,0 2 1-16,3 2 0 0,4 1 0 0,2 0 1 16,5 1-1-16,0-4 1 0,5 0 1 15,2-3-2-15,6-4 0 0,3-1 1 16,1-4 1-16,3-1-2 0,2-4 2 16,-1-1-1-16,-2-4 0 0,1 0 1 15,-2 0 0-15,-2-3-2 0,-3-1 2 16,-1-1-2-16,-7 1 0 0,-1 0 0 15,-2 0 0-15,-2 1 2 0,0-4-1 16,-2 2-1-16,-3 2 0 0,-6 0-13 0,2 2-29 16,-5 1-23-16,-1-1-43 0,-1-2-64 15,-1-1-186-15</inkml:trace>
  <inkml:trace contextRef="#ctx0" brushRef="#br0" timeOffset="23154.6472">19459 7286 280 0,'0'0'165'0,"0"0"-141"0,0-62 24 0,3 44 18 16,3-2-18-16,1 5-8 0,4 0-5 16,-2 1-10-16,3 6-5 15,1 2 0-15,-4 3 3 0,5 3-5 16,-1 0-4-16,2 4-2 0,3 6-5 0,3 4-1 16,-2 4-1-16,2 4-2 0,-1 3-1 15,-4 1 1-15,-1 2-2 0,-4 0 1 16,0 0 0-16,-1 1 0 0,-3-3-1 15,2 4 1-15,-3-5-1 0,1-2-1 16,1-1 1-16,-2-7 0 0,1 1 1 0,-1-5-1 16,-2-1-1-16,-2-4 1 0,0-1-1 15,-1 0 0-15,-1-4-1 0,0 0 0 16,-4 0-16-16,-2 1-31 16,-1-2-43-16,-3 0-29 0,1-10-112 0</inkml:trace>
  <inkml:trace contextRef="#ctx0" brushRef="#br0" timeOffset="23421.9149">19676 7338 330 0,'0'0'95'0,"0"0"-48"0,0 0 35 16,0 0-16-16,0 0-14 0,0 0-3 15,0 0-10-15,0 0-5 0,0 0-14 16,-17-26-11-16,9 40-3 0,-4 5-2 15,-1 6 2-15,0 2 0 0,-1 4 1 16,0 2-1-16,-1-2 1 0,-1 2-2 0,0-4-1 16,2-5-2-16,1-3-1 0,4-3-1 15,1-4 0-15,4-5 0 0,2-2 0 16,0-1 0-16,2-6 0 16,0 0-8-16,0 0-24 0,4-3-20 0,3-7-20 15,7-5-61 1,0-2-152-16</inkml:trace>
  <inkml:trace contextRef="#ctx0" brushRef="#br0" timeOffset="24034.6917">19951 6830 467 0,'0'0'46'0,"0"0"-11"16,0 0 29-16,0 0-15 0,54-21-15 15,-36 27-3-15,1 2-6 0,1 4-2 0,-1 0-5 16,-3 3 0-16,-4 1-5 0,-2 3-7 16,-5 2-3-16,-5 2-2 0,-1 0 0 15,-7 4-1-15,-9-1-1 0,-3 2 0 16,-3-3-12-16,0-2-10 0,0-5-5 15,4-3 16-15,3-5 12 0,2-6 0 16,6-3 3-16,4-1-3 0,0-2 1 16,4-8 3-16,0-5 5 0,9-2 3 15,4-4-3-15,5-3-2 0,5 3-3 16,3-3-4-16,0 5 3 0,2-1-2 16,1 1 1-16,-5 3 1 0,0-3 1 15,-4 4 4-15,0-1 1 0,-2 1 3 16,-3 1-1-16,-2 0 4 0,-2 1 0 15,-4 3 0-15,-4 2-3 0,-1 3 0 0,-2-1 1 16,0 4 0-16,-1 1-4 0,-4-1 1 16,0 2-3-16,-6 0-5 0,-3 4-1 15,-1 8-1-15,-1 3 0 0,1 7-1 16,2 0 0-16,2 5 1 0,0 0 0 16,5 1 0-16,5-3 1 0,1-1-1 15,3-2 1-15,9-2-1 0,3-4 0 16,7 1 1-16,2-7-1 0,7-3 2 15,2-2-1-15,-1-4 1 0,-1-1-2 16,-1-2 2-16,-2-3 0 0,-7-1-1 16,-2-1 0-16,-6-2 0 0,-6 2-1 15,-4 3 2-15,-1-2-1 0,-2 1 0 0,-3 1-1 16,-7 0 0 0,-4 1-8-16,-3 1-21 0,-2 2-28 0,-4 0-23 15,2 0-55-15,2-1-103 0</inkml:trace>
  <inkml:trace contextRef="#ctx0" brushRef="#br0" timeOffset="25787.0079">15751 7421 259 0,'0'0'227'0,"0"0"-206"0,0 0 7 16,0 0 24-16,0 0-16 0,0 0-14 15,-8-3-6-15,9 9-5 0,4-1-1 0,2 1 3 16,4-2 1-16,2 2-4 0,4-3 0 16,-1 0 0-16,3 0-1 15,2-1-3-15,-2-2-1 0,3 0-3 0,-2-2 2 16,-2-2-1-16,-2-1-2 15,-1 0 0-15,-3 1 1 0,-4-3-1 0,-3-1-1 16,-4 1 2-16,-1 0 0 0,-3-4 0 16,-4 0 1-16,-8-2-1 0,-2 1 0 15,-7-1-2-15,0 2 0 0,-3 6-1 16,2-1 0-16,-2 5 1 0,-2 1 2 16,3 0-2-16,0 5 0 0,1 4 1 15,0 5 2-15,5 2 2 0,1 2 0 16,4 4 0-16,1 3 1 0,6 1-2 15,2 1 4-15,3 1 0 0,2-2 1 0,1-1 3 16,1 0-1-16,4-4-1 16,4-3-2-16,5-1 2 0,-1-5-2 0,7-2 1 15,2-4-3-15,5-3 0 0,2-3 0 16,-1-2-1-16,1-3-3 0,-4-3 0 16,-2 0-1-16,-2 1-1 0,-4-4-12 15,-2 3-31-15,-3-3-33 0,-7-3-79 16,-3 0-152-16</inkml:trace>
  <inkml:trace contextRef="#ctx0" brushRef="#br0" timeOffset="26073.3757">15615 7081 308 0,'0'0'187'16,"0"0"-163"-16,0 0 7 0,0 0 31 16,0 0-18-16,0 0-5 0,0 0-13 15,0 0-13-15,18-27-7 0,-6 27 3 16,4 0 5-16,0 2 3 16,5 2-3-16,-2-1-5 0,1-1-1 0,0 1 1 15,-1-3-3-15,3 2-2 16,-2-1-2-16,0 2-2 0,1-3 1 15,1 0-1-15,-4 0 0 0,0-4-28 16,-2 2-41-16,-2-3-48 0,-4-2-124 0</inkml:trace>
  <inkml:trace contextRef="#ctx0" brushRef="#br0" timeOffset="26355.2837">16067 6795 331 0,'0'0'131'16,"0"0"-111"-16,0 0 38 0,0 0-6 15,0 0-17-15,0 0-8 0,0 0-3 16,57-20-9-16,-39 22 1 0,2 5 3 16,0 2-1-16,3 1-2 0,2 4-1 15,-3 2-2-15,3 2-4 0,-6-1-2 16,0 4 0-16,-3-1-1 0,-3 2-3 0,-5-1 0 15,0-2-2-15,-5 1 0 16,-2 0 0-16,-1 0-1 0,-1-1-1 0,-5-2-8 16,-1 0-57-16,1-6-26 15,-5-5-79-15,5-6-157 0</inkml:trace>
  <inkml:trace contextRef="#ctx0" brushRef="#br0" timeOffset="26596.6305">16261 6870 279 0,'0'0'214'0,"0"0"-166"15,0 0 2-15,0 0-3 0,0 0-20 16,0 0-1-16,-59 71 1 0,43-44-11 16,-1 4-5-16,-1-1 3 0,2 2 4 15,-1 0-1-15,3-3-6 0,3 0-3 16,0-6-1-16,3-2-2 0,3-4-1 0,2-2-2 15,1-6-2-15,1-1 1 0,1-2-1 16,0-4 0-16,0-1-15 16,0 0-39-16,0-1-15 0,0-2-28 0,-5-4-111 15</inkml:trace>
  <inkml:trace contextRef="#ctx0" brushRef="#br0" timeOffset="27705.3038">17552 8101 302 0,'0'0'87'0,"0"0"-55"16,0 0 34-16,0 0-2 0,0 0-20 16,0 0-2-16,0 0-3 0,0 0-13 15,0 0-9-15,1 3-3 0,6-3-2 16,8 0-4-16,5 0-2 0,7 3 2 0,8 0 1 16,6 2 1-16,3 2 1 15,6-2-4-15,8 3 0 0,3-4 0 16,8 1-3-16,3-2-3 0,10-1 1 0,3-1 0 15,3 0 2-15,4-1 1 0,2 0 1 16,-4 0 1-16,2-1-2 0,-5-2 1 16,-3 0 1-16,-2-2 1 0,-5 1-6 15,-2-1 2-15,-8 0 0 0,-4 2-1 16,-14-2 2-16,-9 3-3 0,-13 1-1 16,-14 0 0-16,-8 1 0 0,-5 0 0 15,0 0-1-15,-3 0 0 0,-4 0 0 16,-7 1-10-16,-10 5-16 0,-4 1-24 15,-11 1-28-15,-1-1-22 0,-4-3-112 16,2-2-197-16</inkml:trace>
  <inkml:trace contextRef="#ctx0" brushRef="#br0" timeOffset="28294.1087">18173 8504 365 0,'0'0'178'16,"0"0"-153"-16,0 0 22 0,8-55 7 15,2 41-6-15,3 3-8 0,7 2-5 16,6 3-18-16,0 3-6 0,4 3 2 16,3 0-1-16,0 5-3 0,-5 4-2 15,0 0-2-15,-8 6-2 0,-3 1-2 16,-9 3-1-16,-2 5-1 0,-6-1 0 0,-7 3 0 15,-9 0-3-15,-3 0-3 16,-6 1-4-16,-4-2 0 0,-1-4-1 0,-1-1 6 16,5-7 5-16,-1-3 1 0,9-5 0 15,1-2 2-15,10-3-1 0,3 0 1 16,3-6 3-16,1-3 6 0,9-4 3 16,1-4-6-16,12 0-3 0,0-3-2 15,7 1-2-15,3 2 0 0,0-1-1 16,2-2 0-16,0 2 2 0,-1-3 1 15,-2 3 2-15,-5 0 0 0,-1 0 3 16,-7 2-1-16,-3 2 2 0,-9 3 0 16,-2 5-4-16,-3 1 1 0,-1 4 2 15,0 0 5-15,-3 0-3 0,-2 1-5 16,-4 0-2-16,-4 2-3 0,-1 7 0 16,-1 2 0-16,1 6-1 0,1 1-2 15,3 4 1-15,-1 2 2 0,2 3 0 16,4-1 0-16,4 0 1 0,1-1 0 15,5 0 1-15,5-4-1 0,4-1 0 16,3-3 0-16,2-4 1 0,3 2 2 0,5-7-1 16,-3-2 2-16,0-1-1 0,-4-4 1 15,-1-1-1-15,-5 0 1 0,-4-2-3 16,-3-1 1-16,-1-3-2 16,0 4 0-16,-3-3-1 0,-2-2 0 0,2 2-9 15,-1-2-27-15,4-1-25 0,0-5-47 16,4-4-63-16,-1 0-202 0</inkml:trace>
  <inkml:trace contextRef="#ctx0" brushRef="#br0" timeOffset="28567.2674">18878 8309 277 0,'0'0'249'0,"0"0"-214"16,0 0 17-16,0 0 31 0,0 0-25 15,0 0-14-15,0 0-16 0,0 0-16 16,22-2-5-16,-14 24 17 0,-2 2 4 0,-2 1-5 16,0 1-5-16,-2-1-3 0,1 0-1 15,-2 0-3-15,-1-2-5 0,0-4-2 16,2-1-2-16,-1-3-1 0,0-2 2 16,3-2-2-16,-2-1 0 0,0-2 1 15,0-2-2-15,-2-1 1 16,1-2-1-16,-1 0-1 0,0 1-28 0,-1-2-29 0,-2 0-34 15,-1-2-52-15,0 0-88 16</inkml:trace>
  <inkml:trace contextRef="#ctx0" brushRef="#br0" timeOffset="28898.7935">18972 8815 516 0,'0'0'49'0,"0"0"-34"0,0 0 51 15,0 0-10-15,0 0-5 0,0 0 1 16,0 0-34-16,0 0-5 0,0 0 1 16,4 45 3-16,0-40 4 0,-1-1-14 15,6-1 3-15,-3-3-2 0,5 0-1 0,1 0 0 16,-3-7-1-16,3-1-1 15,-7 0-1-15,3 1 1 0,-6 0 5 0,-2-2 0 16,-2 4-1-16,-8-2-3 16,-4 4-1-16,-5 2-2 0,-8 1-2 0,1 0-1 15,-3 5 0-15,2 2 0 0,5 2 0 16,6-1-1-16,3 1-12 0,6 0-29 16,1 0-22-16,3-4-61 0,3-4-111 15</inkml:trace>
  <inkml:trace contextRef="#ctx0" brushRef="#br0" timeOffset="32365.1257">20283 5543 190 0,'0'0'52'0,"0"0"62"16,0 0-76-16,0 0 33 0,0 0-8 15,54-28-15-15,-41 26-6 0,-1 1-8 16,4 1-6-16,0 4-12 0,5 2 2 0,3 1-2 15,6 0-2-15,5 0-3 0,6-1-5 16,6-5-2-16,5-1-2 0,2 0-2 16,2-4 0-16,-4-2 0 0,-6 1 0 15,-3-1-1-15,-6 4 1 16,-4 2 1-16,-8 2-1 0,-7 5 1 0,-5 4-1 16,-4 2 0-16,-1-1 0 0,-1 0 1 15,3-3 0-15,1 2 1 16,6-4 2-16,6-5-1 0,7-2 1 0,8 0-2 15,3-4 0-15,2-5 1 0,4-2-3 16,-3 0 2-16,2-1-2 0,-2 3 1 16,-3-1-1-16,1 2 0 0,-3 4-3 15,-1 1 2-15,2 0 1 0,-5 3 0 16,3 0 1-16,1 3 1 0,1 0-2 0,3 1 2 16,-1 0 0-16,4-1-1 15,-4-2 0-15,1 1-1 0,-4-2 1 16,-4 0 0-16,-1-5 0 0,-2-1 0 15,-4 0-1-15,-3-1 1 0,-3-1 0 16,-5 0 0-16,-4 2 0 0,-4-1 1 0,-5 3 7 16,-3 1 4-16,-1 3-8 0,0 0-4 15,0 0-1-15,-1 0-38 0,-1 0-93 16,1-3-177-16</inkml:trace>
  <inkml:trace contextRef="#ctx0" brushRef="#br1" timeOffset="53029.2383">16659 6629 158 0,'0'0'116'0,"0"0"-76"0,0 0-13 16,0 0 21-16,0 0 19 0,-26-23-16 16,26 23 1-16,0 0-20 15,0 0-19-15,4 1-6 0,6 2-4 0,4 3 7 16,4 1 8-16,5 1 0 0,4 0 0 15,3 0-3-15,2-2-2 0,2-2 0 16,1-1-3-16,4-2-1 0,-4-1 0 16,1 0-4-16,-3-1-2 15,-7-3-2-15,-4 1-1 0,-8-1 0 0,-6 3-1 0,-7 1 1 16,-1-1-7-16,-3 1-21 16,-10 0-9-16,-5 0-30 0,-10 0-40 15,-3 0-34-15,-5 0 6 0,3 0-50 16</inkml:trace>
  <inkml:trace contextRef="#ctx0" brushRef="#br1" timeOffset="53683.2932">16595 6631 128 0,'0'0'91'0,"0"0"-62"16,0 0 4-16,0 0 16 0,0 0 3 15,0 0-3-15,0 0-4 0,0 0-21 16,0 0-14-16,-36 3-7 0,36 9 17 16,0 3 17-16,4 4-7 0,1 3-5 15,4 4-5-15,1 3 3 0,2 5 2 16,2 6-6-16,2 1-1 0,-1 3-2 15,1-1-10-15,-1-4 6 0,3-1-4 16,1 0-5-16,3-3-2 0,2-3 2 16,-2 1-1-16,2-5 0 0,-2-6-2 0,-4-2 3 15,-2-5 1-15,-3 1-2 16,-8-5-1-16,-1 2-1 0,-4 1 1 16,0 0 1-16,-4 1 1 0,-4 1-2 15,-4 2 1-15,-2 1-1 0,-3 0-1 0,1 0 2 16,-2 2-1-16,2-1 0 15,-1 3 0-15,0 2 0 0,0 0 1 0,-1 3 1 16,-4 0-1-16,1 5 1 0,-2 2 0 16,-2 1 4-16,1-1-4 0,0-6-1 15,2 0 1-15,3-2-2 0,2 0-1 16,0-1 1-16,0-2 0 0,2 0-1 16,0-1 1-16,3-3-1 0,-1 1 0 15,4-5 1-15,1 1-1 0,0-3 2 16,4-2-1-16,-3-1 0 0,2-2 0 15,2 1 0-15,-2-3 1 0,2 0-1 0,-2-1 1 16,4 0-1-16,-1-2 3 16,1-1-4-16,1 0 2 0,0 0-1 0,0-1 0 15,0 0-1-15,0 1 1 0,4 2 0 16,1-2 2-16,2 0-3 0,1 2 1 16,2-3 1-16,6 0 2 0,0 0-3 15,4-1 1-15,-1 1-1 0,1-2 1 16,4 0-2-16,-3 0 2 0,7 0 0 15,-5-1 2-15,4-1 0 0,0 0 0 16,0-1-1-16,1 1 0 0,-5-1-2 16,4 0 1-16,-7-1 0 0,2 1 1 15,-1-1-2-15,-2 0 2 0,-7 0-2 16,-3 3 1-16,-5 0-2 0,-1 1 1 16,-2 0-1-16,-1 0 1 0,0 0-1 15,0 0 1-15,0 0-1 0,-1 0 0 0,-3-1-3 16,-1 0-8-16,-5-4-22 0,-3 1-43 15,-3-7-41-15,2-3-133 0</inkml:trace>
  <inkml:trace contextRef="#ctx0" brushRef="#br1" timeOffset="54834.5113">16117 8810 244 0,'0'0'233'16,"0"0"-191"-16,0 0 14 15,0-54-3-15,6 43 1 0,3 0-10 0,-1 3-8 16,1 2-6-16,4 2-16 0,-3 1-1 15,1 3-1-15,2 0-1 0,-3 0-3 16,2 4-3-16,-3 3-1 16,-4 3-4-16,-2 5 0 0,-2-1 0 0,-1 4 1 15,-3 0 0-15,-2-1-1 0,-6 2 0 16,-1-3 0-16,2-2-2 0,1-3-5 16,1 0 1-16,2-6 0 0,3-1 0 15,2-1 4-15,-1-3 2 0,2 1 0 0,0-1 1 16,0-2 0-16,0-4 2 15,2-3-1-15,3-3-1 0,2-2-1 0,2 2 0 16,1-1 0-16,1 1 0 0,2-1 2 16,-2-1-1-16,4-2 1 15,-2 2 1-15,2 0 2 0,-3-3 1 0,1 3 1 16,0 0 2-16,-2 3 1 16,-6 2 1-16,-2 3-4 0,-1 3-2 15,-2 0 0-15,0 2-1 0,0-1-1 0,1 0 1 16,-1 2-1-16,0 0-1 0,0-1 0 15,-1 1 1-15,1 0-3 0,0 0 1 16,0 0-1-16,-2 0-1 0,-1 3 0 16,0 3-1-16,-5 3 2 0,3 2 0 15,-4 1 0-15,1 1 0 0,4-1 0 0,-5 1 0 16,3-1-1-16,-2 0 1 16,2 0 0-16,2 2 1 0,-1-5-2 15,1 3 1-15,1-3 0 0,3-2 0 16,0 3-1-16,0-4 1 0,0 0-2 0,1 1 0 15,6-1-1-15,3 1-20 0,5-1-11 16,6 1-19-16,3-5-29 0,-1-2-31 16,0 0-126-16</inkml:trace>
  <inkml:trace contextRef="#ctx0" brushRef="#br1" timeOffset="55081.5909">16487 8742 135 0,'0'0'277'15,"0"0"-226"-15,0 0 18 0,0 0-4 16,0 0-26-16,0 0-7 0,0 0-7 0,0 0-6 16,33-21-3-16,-23 19-1 15,-1 1 1-15,1 1-10 0,2-1-3 0,-3 1-3 16,1 0-1-16,2 3 0 15,-4 2-15-15,1 3-21 0,-5 2-24 0,-1-2-13 16,-3 2-42-16,-2-2-59 0</inkml:trace>
  <inkml:trace contextRef="#ctx0" brushRef="#br1" timeOffset="55220.043">16464 8843 207 0,'0'0'129'0,"0"0"-32"15,0 0-17-15,0 0-5 0,0 0-43 16,0 0-1-16,0 0 4 0,0 0-11 15,0 0-10-15,64-4-7 0,-48 4-5 0,0 0-1 16,1 0-1-16,1 0-18 16,0 0-61-16,3-1-89 0,-1-2-163 15</inkml:trace>
  <inkml:trace contextRef="#ctx0" brushRef="#br1" timeOffset="55548.2112">16894 8697 281 0,'0'0'203'0,"0"0"-150"0,0 0 10 15,0 0-36-15,0 0-12 0,0 0 17 16,0 0-11-16,-57 60-6 0,50-46-4 16,4-3 0-16,1 2-3 0,2-1-4 15,0-3-1-15,0 1-1 0,7 1 1 16,3-4-2-16,-2-2 0 0,2-1 1 15,3-3 1-15,-3-1-2 0,2 0 1 0,0-6 4 16,-3-2-2-16,1-3 3 16,-3-1 8-16,1-2 4 0,-4-4 3 15,-1-1-2-15,-1 0-4 0,-2-3-1 16,-2 3-5-16,-3 0-5 0,-5 3-2 16,-1 3-1-16,-4 0-2 0,-4 2 0 0,1 3-3 15,0 2-14-15,5 3-18 16,-1-2-27-16,5-4-23 0,3-5-62 15,2-3-189-15</inkml:trace>
  <inkml:trace contextRef="#ctx0" brushRef="#br1" timeOffset="56452.3307">17040 6273 291 0,'0'0'192'0,"0"0"-180"16,0 0 10-16,0 0 36 0,0 0-43 15,0 0 3-15,-67 40 7 0,44-22-10 16,1 0-6-16,2 0-2 0,-3-1-3 15,4-1-2-15,0 0-2 0,1-5-1 0,4-2 1 16,0-4 1-16,2-5 0 16,1 0-1-16,-2-2 2 0,4-6 1 15,-2-3-2-15,0-3 2 0,5-3-2 0,-1 0 1 16,5 1-1-16,2-1 0 0,0 4-1 16,4 2 0-16,2 0 1 0,5 6-2 15,-4 0 2-15,5 4-1 0,0 1 0 16,1 1 1-16,4 5 0 0,0 1 2 15,1 3 0-15,-1 3 4 0,2-2 2 16,-3 2 0-16,2 3-1 0,-3-1-3 16,-1 2 1-16,-1-2-4 0,0-1-1 15,-1-2 1-15,-2-3-2 0,1-2 1 16,0-4-1-16,0-1 2 0,1-2 0 16,1 0 0-16,2-4-1 0,-2-6 2 15,-1 0-1-15,-1-4 1 0,0-2-1 16,-2-3 0-16,-2 0 1 0,-2-4-2 0,-3-2 0 15,-1-5 2-15,-1 1-3 0,0-5 1 16,-1-2 0-16,-1-1 0 0,-1 4-1 16,-4 3 0-16,-1 5-1 15,-3 5 1-15,-2 4 1 0,-3 2 1 0,-5 8-1 16,1 3 0-16,0 3 0 0,-1 0-1 16,4 6 1-16,8 4-1 0,1-1 0 15,8 1-1-15,5 2-1 16,5 2 0-16,9-1 1 0,6 1 1 15,8 1-2-15,7-1-15 0,2-3-42 0,-4-7-74 16,-7-4-215-16</inkml:trace>
  <inkml:trace contextRef="#ctx0" brushRef="#br1" timeOffset="75009.3787">21909 7847 315 0,'0'0'178'0,"0"0"-139"0,0 0-17 16,0 0 24-16,0 0-5 0,0 0-5 16,0 0 1-16,0 0-11 0,0 0-15 15,45 1 0-15,-18-4 8 0,1 0 4 16,1 0-9-16,1-1-1 0,-2 0-3 0,-2 1 0 15,3-1-6-15,-1 0 0 16,-6-1 0-16,-1 3-1 0,-6 0-2 16,-4 0-1-16,-4 2 1 0,-1 0-1 15,-4 0-2-15,0 2 1 0,-2 2-38 16,0 1-35-16,-7 1-26 0,-4 1-37 16,-1-1-84-16</inkml:trace>
  <inkml:trace contextRef="#ctx0" brushRef="#br1" timeOffset="75195.255">21876 7974 306 0,'0'0'59'16,"0"0"-13"-16,0 0 5 0,0 0 5 15,0 0 7-15,0 0-6 0,61 30-2 16,-31-30-17-16,2 0-10 0,-1 0-1 16,-4-1 10-16,2 1-24 0,-5 0 3 15,-2 0-1-15,-4 0-9 0,-2 3-5 16,-1-1 0-16,0 2-1 0,1 1 0 15,1-1-9-15,2-4-78 0,3-2-65 16,2-8-246-16</inkml:trace>
  <inkml:trace contextRef="#ctx0" brushRef="#br1" timeOffset="75686.3328">23473 8021 455 0,'0'0'73'15,"0"0"-39"-15,0 0-15 16,0 0 22-16,0 0 2 0,0 0-9 0,0 0-1 15,51 44-14-15,-36-41-4 16,4 0 5-16,0 0 0 0,3-3-11 16,0 0-3-16,-2 0-1 0,0-4-1 15,3-3-4-15,-3 0 2 0,-3-1 0 16,0-4-1-16,-1 1-1 0,-2-2 0 0,-5 0 1 16,-1-3 0-16,-6 0 0 15,-2-2-1-15,0 0 2 0,-4 0-1 0,-7 2 0 16,0 7-1-16,-4 1 1 0,1 6-1 15,-3 2-3-15,-6 6 3 0,1 6 1 16,-8 4-1-16,1 6-1 0,4 5 1 16,-3 5 0-16,8 2 0 0,4 0 0 15,1 0 0-15,12-3 2 0,3-5 1 16,2-1-2-16,14-5 4 0,1 0-1 16,12-5 1-16,3-4-2 0,6-6 2 15,1-5-1-15,2 0 4 0,-3-6-7 16,-2-5 0-16,-5 0 2 0,-1-1-3 0,-9 0-7 15,0 1-51-15,-7-5-80 0,-3-2-168 16</inkml:trace>
  <inkml:trace contextRef="#ctx0" brushRef="#br1" timeOffset="76035.9297">23526 7368 302 0,'0'0'208'0,"0"0"-181"0,0 0 22 15,0 0 8-15,0 0-17 0,0 0-12 16,0 0 1-16,0 0-6 0,12 9-11 16,5-8 10-16,4 2 6 0,6-1-10 15,-1-2-8-15,3 3-2 0,1-3-2 16,-3 2-5-16,-2-1-1 16,2 1 2-16,-4 0-2 0,5-1-2 0,-1 0-21 15,1-1-70-15,0-2-39 0,-7-3-160 16</inkml:trace>
  <inkml:trace contextRef="#ctx0" brushRef="#br1" timeOffset="76420.8761">24041 7161 212 0,'0'0'107'0,"0"0"-30"15,61-10-2-15,-44 10-9 0,2 5 1 16,-1 1-19-16,4 3-9 15,-3 0-13-15,0 2-2 0,0 4 0 0,0 3-2 16,1 1-7-16,1 3 0 16,-5 2-3-16,-2 1-3 0,-4-3-6 0,-1 5 2 15,-3-5-1-15,-5 0-1 0,-1-3-2 16,0-2 3-16,-1-2-2 0,-1-2-2 16,-2-4 0-16,3-3 1 0,-1-3-1 15,1-2 0-15,0-1 0 0,0 0 0 0,0-2 3 16,-2-6 0-16,-1-4-2 0,-5-2-1 15,1-4 0-15,-4-1 0 16,1-1 0-16,-2 2 0 0,-5 2 1 0,3 4-1 16,-3 6 0-16,-1 4 0 0,-1 3 0 15,0 8-1-15,-6 5 1 0,3 5 1 16,-4 4 0-16,6 1 0 16,3 1 0-16,4-2 0 0,8 0-1 0,0-3 0 15,6-3 0-15,0 3 0 0,0-4-3 16,0-5-85-16,-1-4-120 0</inkml:trace>
  <inkml:trace contextRef="#ctx0" brushRef="#br1" timeOffset="77017.9401">25935 7236 238 0,'0'0'96'0,"0"0"46"0,0 0-115 16,0 0 29-16,0 0 12 0,0 0-24 15,0 0-26-15,0 0-8 0,63-24 8 16,-29 24-1-16,5 0 0 0,0 0 0 16,2 0-3-16,-3 0-4 0,-1 0-6 15,-2 1-3-15,-2 1 0 0,-7 0 0 16,-6 1-1-16,-6-2-2 0,-8 0-23 0,-6 1-39 16,-9-2-36-16,-7 0-36 15,-2 0-62-15</inkml:trace>
  <inkml:trace contextRef="#ctx0" brushRef="#br1" timeOffset="77637.7688">25871 7196 235 0,'0'0'95'0,"0"0"-22"16,0 0-19-16,0 0-33 0,0 0 12 0,0 0 19 16,26 60-6-16,-13-37-6 0,3 1-3 15,2 4-8-15,6-3-3 0,-2 1 0 16,3 0-6-16,2-1-8 0,0 0-8 15,4-3 2-15,2-1-2 0,1-3-1 16,0-3-3-16,0-2 4 16,-1-1 1-16,-3-1-3 0,-6-3-2 15,-7 0 4-15,-6-1-2 0,-7-1-2 0,-3-1 1 16,-1 1 0-16,-5 3 1 0,-7 0 0 16,-2 4-2-16,-4 2 3 0,-4 0 0 15,2 2-2-15,-3 2 0 0,-1 1 2 16,2 0-2-16,-2 2 0 0,2 1-1 15,-2 0 3-15,2 4 0 0,2-4-3 0,-3 4 1 16,3 0 6-16,-3 1-3 0,0 4-4 16,1-2 3-16,2 1 0 0,0-4-2 15,2 0 0-15,4-1-1 0,1-4 2 16,0-1-2-16,3-2 0 16,1-4 0-16,3-1 0 0,2-4 3 0,2-4-3 15,2-1 3-15,0-1 0 0,0 0 0 16,0-1-2-16,0 1 0 0,2-1 2 15,3 1 3-15,0 1-6 0,0 0 6 16,2-2 0-16,2-2-3 0,5-1 4 16,2 0 0-16,4-4 2 0,4-3 2 15,0 2-6-15,3 0-2 0,-2 3 1 16,4 0-1-16,1 2-2 0,0 0 2 16,3 0-1-16,2 4-2 0,0 0 1 0,1-2 0 15,-2 1 0-15,-2-3-1 0,-7 1 0 16,-6-1 1-16,-4 0 0 0,-8 0-1 15,-3-1 1-15,-3-1-1 16,-1 0 3-16,0-2-2 0,-4-1-1 0,-2 0 3 16,-7 0-3-16,-2 1-2 0,-1 2-3 15,-2 0-10-15,1 2-13 0,-1 0-10 16,3 0-27-16,2 0-39 0,-3-4-58 16,4-3-250-16</inkml:trace>
  <inkml:trace contextRef="#ctx0" brushRef="#br1" timeOffset="79007.041">27376 7624 252 0,'0'0'51'0,"0"0"45"0,0 0-37 0,0 0-22 16,0 0-9-16,0 0-4 0,0 0 9 15,8 34-5-15,-2-25-7 0,0-2-2 16,2 0 2-16,-3 0-4 0,3 0-5 16,2-1-1-16,1-3-1 0,3 1-1 15,1-2-2-15,2-1-4 0,2-1 1 16,-1-1 1-16,0-2-3 0,0-2-2 15,-2 0 2-15,-1-2 0 0,-3-1-1 16,-4 1-1-16,1-1 2 0,-4-3-1 16,-1 0 1-16,-2-2-2 0,-1 0 0 15,-1 0 3-15,0-3-3 0,-3 1 0 16,-2 3 1-16,-2 0-1 0,-2 1 0 16,0 1 0-16,-1 2 1 0,-3 1-1 15,-2 1-1-15,-1 3 1 0,1 1 0 0,-3 2 0 16,0 0-1-16,-1 2 1 0,0 6 1 15,0 2 0-15,-1 2 0 16,2 8-1-16,-2 1 1 0,3 3 0 0,5 3-1 16,1 2 2-16,2 2 3 0,5 1 2 15,2-1-1-15,2-1 5 16,4-3-3-16,4 1-1 0,2-6-6 0,5-2 4 16,3-2-1-16,5-5 0 15,0-1-4-15,4-6 4 0,2 0 0 0,1-3 0 16,1-3-2-16,-2 0 3 15,-2 0 0-15,-3-5 2 0,-4 1-5 0,-4-1 5 16,-7 3-1-16,-3 1-3 0,-4-1-3 16,-2 2 2-16,0-2 0 0,0 2 1 15,-4 0-3-15,-1-2 0 0,-2 1-5 0,1-2-27 16,-3 0-38-16,3-4-42 16,1-2-110-16</inkml:trace>
  <inkml:trace contextRef="#ctx0" brushRef="#br1" timeOffset="79548.1509">26916 7632 125 0,'0'0'254'16,"0"0"-249"-16,0 0 17 0,28-57 44 15,-20 50-1-15,1 1-13 0,4 3-18 16,-2 3-6-16,2 0-1 0,2 5-9 15,3 5 1-15,1 4-3 0,5 6 6 16,-4 0 0-16,1 4 0 0,0-1-6 16,-1 1-2-16,-4-1-3 0,-1 0-2 0,-2-3-5 15,-3-2 3-15,-3 1-4 16,-2-4-3-16,-4-2 1 0,-1-1-1 0,0-1 2 16,-6-1-2-16,-1-1-3 0,-3-2-17 15,3 0-39-15,-2-3-24 0,0-4-21 16,2 0-53-16,1-5-47 0</inkml:trace>
  <inkml:trace contextRef="#ctx0" brushRef="#br1" timeOffset="79754.5691">27056 7672 249 0,'0'0'40'16,"0"0"1"-16,0 0 29 0,0 0 14 16,0 0-21-16,0 0-24 0,0 0-23 15,0 0 14-15,0 0-2 0,-48 57 2 16,38-25-6-16,0 1-8 0,-1-3-5 15,0 0 2-15,1-5-2 0,4-2-2 0,2-4-6 16,2-4 0-16,2 1-1 0,0-8-2 16,0-2 1-16,0-1-2 15,2-4 1-15,2 1-3 0,2-2-28 0,-1-2-21 16,2-5-36-16,-1-5-95 0,-3 1-164 16</inkml:trace>
  <inkml:trace contextRef="#ctx0" brushRef="#br1" timeOffset="80508.2071">27941 7156 244 0,'0'0'132'0,"0"0"-97"0,0 0-10 16,0 0 40-16,0 0-9 0,0 0-24 16,0 0-14-16,0 0-6 0,-13-48-4 15,5 38-2-15,-3 1-3 0,-2 1 0 16,-2 4 1-16,-3 3-1 0,-4 1-3 16,-1 6 0-16,-5 2 0 0,0 4 0 15,1 3 1-15,-1 0-1 0,7 1 1 0,7 0-1 16,3 0-2-16,7 0 1 15,4-1 1-15,0 2 0 0,6-2 1 0,4-1 0 16,5 3 1-16,3-5 3 16,3 2-2-16,5 0 4 0,-2 0 1 15,1-2 0-15,-3 0 0 0,-1 1 2 16,-5 0 3-16,-4-1 2 0,-3 1-7 16,-6 0 2-16,-2 0-4 0,-1-2 0 15,-8 1-3-15,-2 0 1 0,-6-2 1 0,-2-2-2 16,-6-1-2-16,1 0 1 0,-3-2 1 15,2-3-3-15,-1-2 0 0,2 0 3 16,7-7 0-16,0 0 6 0,5 0 0 16,3 0-2-16,3 0-1 0,2 2-4 15,1 0 0-15,2 4 0 0,1 1-2 16,9 0-9-16,6 2-53 0,4 3-46 16,-1-5-103-16</inkml:trace>
  <inkml:trace contextRef="#ctx0" brushRef="#br1" timeOffset="80893.6697">28073 6982 183 0,'0'0'168'0,"0"0"-127"0,0 0 27 16,0 0 4-16,0 0-10 0,0 0-37 0,0 0-16 15,49-17 1-15,-20 37 10 0,4 5 4 16,0 7-3-16,3 6-2 16,-4 3-5-16,-1 6 3 0,-1 3-2 0,-9 6-2 15,-3 4 0-15,-7 6-6 0,-8 4-3 16,-3 1-3-16,-2 3 1 0,-6-3 0 15,-4 1-2-15,-2-4-4 16,-3-5 4-16,-3-6 0 0,-2-6 0 0,-2-3 2 16,-2-4-2-16,-3-3 1 0,1-7 3 15,-4-2-3-15,-2-6-1 0,3-5 3 16,-1-7-3-16,0-1 0 0,1-6-7 16,-5-4-56-16,1-3-31 0,0-3-120 15</inkml:trace>
  <inkml:trace contextRef="#ctx0" brushRef="#br1" timeOffset="81326.7123">27012 7050 244 0,'0'0'75'0,"7"-53"-46"16,-8 42 3-16,-6 4 35 0,-5 2-19 15,-4 3-24-15,-3 2-7 0,-2 9-2 0,-4 5-5 16,0 6 2-16,-3 9 3 15,7 9 1-15,-2 6 2 0,6 8 0 16,1 9-3-16,2 7 9 0,2 10 1 16,-2 4 1-16,1 2-12 0,0-1-3 15,-1 3-6-15,3-2-5 0,2-4 0 0,2-7 0 16,7-5 1-16,7-10 0 0,7-8 0 16,9-7 3-16,6-10 0 0,5-2 2 15,7-7-2-15,3-9 2 0,-1-8-3 16,0-6-1-16,0-2-2 0,-3-10 0 15,-2 0 0-15,-3-8-39 0,-3-6-71 16,-4-3-126-16</inkml:trace>
  <inkml:trace contextRef="#ctx0" brushRef="#br1" timeOffset="82008.5177">28722 6860 477 0,'0'0'45'0,"0"0"-16"16,0 0 26-16,61-22 10 0,-43 22-24 15,3 0-10-15,3 5-2 16,-4 3-8-16,-1 4-8 0,-6 0-3 16,-1 7-4-16,-7 0-3 0,-2 4-2 0,-3 3-1 15,-7 1 0-15,-8 1 0 16,-2 2 0-16,-7-2-1 0,0-2-12 0,3-5-13 15,2-5 7-15,4-6 15 0,4-7 2 16,6-2 2-16,1-1 0 0,3-6 3 16,1-5-2-16,1-6 5 0,6 0-1 15,7-3 1-15,3 0-2 0,5-1 3 16,5-1-4-16,-1 5 1 16,3-1-4-16,2-2 3 0,-1 2 3 0,-3-2 1 15,1 2 2-15,-2 1 1 16,-4-1 3-16,-5 2 1 0,-2 3 0 0,-6 0 2 15,-4 4-4-15,-4 3 0 0,-1 0-2 16,0 3 1-16,-3 0 0 0,-4 1-4 16,2 2-4-16,-7 0 0 0,2 2-1 0,-3 8-2 15,-1 4 0-15,2 6 0 0,2 4 1 16,-2 6-1-16,5 0 1 0,0 2 4 16,4 0 2-16,3-2-2 0,6-2 1 15,6-3-1-15,4-2 1 0,4-4-6 16,6-3 2-16,2-3 0 0,3-4 1 15,1-4-3-15,2-3 1 0,-3-2 1 16,-1-2 0-16,-1-5-2 0,-7-2 2 16,-4 2 0-16,-5 0-2 0,-6 2 1 15,-6 1-1-15,-2-2 1 0,-7 5-1 16,-8 1-12-16,-2 0-33 0,-6 3-40 16,-1-2-43-16,4 0-99 0</inkml:trace>
  <inkml:trace contextRef="#ctx0" brushRef="#br1" timeOffset="85236.331">26786 8418 25 0,'0'0'13'0,"0"0"-9"16,0 0 2-16,0 0 2 15,0 0 41-15,0 0-22 0,0 0-27 0,0 0-45 16</inkml:trace>
  <inkml:trace contextRef="#ctx0" brushRef="#br1" timeOffset="85579.3884">26713 8415 182 0,'-25'6'105'0,"1"-5"-69"16,-1 1-17-16,3-1 20 0,4 0 20 15,6 0-8-15,7-1-10 0,4 0 3 16,1 0-9-16,3 0-6 0,9 0-13 16,6 0-3-16,11-1 0 0,5 0 0 15,3-2 4-15,4 3-2 0,0 0-3 0,0-1-3 16,3 1 2-16,5-3 0 0,7 2-5 15,7 0-4-15,7-1 2 16,4 0 0-16,8-2 2 0,3 0-6 16,7 0 2-16,5-1 4 0,0-1-1 15,2-1 0-15,-2 0 4 0,-4 0 1 0,-5-2-5 16,-7 0-2-16,-12 1 4 0,-10 0 1 16,-17 1-4-16,-14 1-2 0,-14 1-1 15,-11 0 1-15,-5 0 0 0,-9 1 2 16,-7 1-2-16,-8 3-2 0,-11 0-6 15,-4 2-27-15,-4 6-24 0,-3 4-18 0,-6-2-31 16,5 1-121-16</inkml:trace>
  <inkml:trace contextRef="#ctx0" brushRef="#br1" timeOffset="86078.8568">27165 8801 573 0,'0'0'27'0,"0"0"0"16,0 0 1-16,16-58 35 0,-1 43-13 15,6 7-13-15,4 0-17 0,-2 4-4 16,2 4-2-16,-3 3-1 0,-3 6-6 16,-4 3-3-16,-3 6-3 0,-5 1-1 15,-6 4 0-15,-1 2 0 0,-9 4 2 0,-6-1-2 16,-5 0-3-16,-5-4 3 15,4-1-6-15,0-4-1 0,5-5-5 16,6-6 4-16,4-4 7 0,3-2 0 0,2-2 1 16,1-4 1-16,1-7 4 15,5-6-5-15,6-5 0 0,6-2 0 16,4 0 0-16,7-1 0 0,1 2 0 16,2-1 1-16,0 3-1 0,-2-3 0 0,-2 3 0 15,0 0 2-15,-6 4 3 0,-3-1-2 16,-7 3 0-16,-1 4 1 0,-9 1 0 15,-1 2-3-15,-1 2 2 0,-2 2 1 16,-6 1 1-16,-1 3-5 0,-2 0 2 16,-4 2-1-16,1 6-1 0,-2 5 0 0,2 2 0 15,2 4 1-15,1 3-1 16,3 5 0-16,1-1 0 0,2 0 3 16,2-1 1-16,3-1-2 0,0-4 3 15,5-1-2-15,6-4-1 0,2-2-2 16,4-2 1-16,5-1 0 0,1-6-1 15,6-1 1-15,4-2-2 0,1-1-13 16,3-2-49-16,3-5-58 0,-7-3-101 0</inkml:trace>
  <inkml:trace contextRef="#ctx0" brushRef="#br1" timeOffset="86318.3989">27959 8572 226 0,'0'0'293'0,"0"0"-255"16,0 0-9-16,0 0 33 0,0 0 7 15,0 0-20-15,0 0-10 0,0 0-13 0,2-41-11 16,-2 49-7-16,0 7-6 16,0 3 7-16,-2 8 6 0,1 0-4 15,1 1-9-15,0-1 0 0,0 0-1 16,0-2-1-16,3 2 0 0,3-3-1 0,-2 0-6 15,3-2-54-15,1-2-43 0,-1-2-50 16,-1-4-163-16</inkml:trace>
  <inkml:trace contextRef="#ctx0" brushRef="#br1" timeOffset="86617.8152">27953 9029 350 0,'0'0'101'16,"0"0"-51"-16,0 0 10 0,0 0 3 0,0 0-14 15,0 0-18-15,0 0-4 0,-15 54-8 16,18-45 4-16,1-6 1 0,3 2-15 16,1 1 10-16,2-5-12 0,6-1 0 15,0 0 1-15,-1-4-3 0,0-5 1 16,0-1-2-16,-7 1 0 0,-2-3 0 15,-4 0 3-15,-2 5 5 0,-8 1-2 16,-5 3-5-16,-6 2 0 0,-4 1-5 16,-4 2 0-16,3 4-1 15,0 1 1-15,4-1-2 0,7 1-24 0,7-1-50 16,3-6-57-16,3 0-186 0</inkml:trace>
  <inkml:trace contextRef="#ctx0" brushRef="#br1" timeOffset="87783.0383">25313 8822 139 0,'0'0'330'16,"0"0"-308"-16,0 0 0 0,32-54 44 16,-20 47-9-16,5 2-15 0,0 2-12 15,3 0-12-15,0 3-5 0,1 3-1 0,-2 1 1 16,-1 5-4-16,-3 0-1 0,-2 5 0 16,-5 1-5-16,-4 2-3 0,0 4 0 15,-4-2 1-15,-9 5 0 0,-5-1-1 16,-3 0 0-16,-2-3 1 0,-2-3 0 15,2-2 0-15,2-5-1 0,5-4 2 16,3-3-2-16,4-2 0 16,4-1 0-16,-1 0 2 0,2-4 0 0,0-5-1 15,3-1 2-15,8-5-1 0,2 1-2 16,7-1 0-16,3-3 0 0,-2 1 1 16,6-1-1-16,-4-1 0 0,4 1 0 15,-4 1 1-15,0-2-1 0,0 3 1 16,-4-2 3-16,-3 3 10 0,-2 4-1 0,-8 1-3 15,-2 3 6-15,-4 2-2 0,0 2-2 16,-1 0-2-16,-4 1-1 16,1-1-3-16,-2 2-2 0,-1 0-3 0,2 0 2 15,-2 1-1-15,-1 0-2 0,0 1 0 16,0 4 2-16,0 1-2 0,-3 3 0 16,2 3 0-16,0 3 1 0,-1 2-1 15,2 1 2-15,-1 1-2 16,4 2 2-16,-1-1 4 0,0 3-5 0,2-2 4 15,1 0-2-15,1 1 0 0,0-2-1 16,2 1 0 0,0-4-1-16,2 0 0 0,3 0-1 0,-1-4 0 0,4-2 2 15,0-2-2-15,4 1-1 0,3-2 0 16,3-3 1-16,5 0-9 0,5-5-30 16,3 0-26-16,2-3-60 0,1-7-80 15,-4-2-254-15</inkml:trace>
  <inkml:trace contextRef="#ctx0" brushRef="#br1" timeOffset="87946.4045">25864 8822 267 0,'0'0'224'0,"0"0"-191"0,0 0-15 0,0 0 34 15,61-40-23-15,-37 35-13 0,0 2-9 0,1 0-4 16,-4 3-3-16,-3 1 0 15,-3 3-3-15,-7 5-11 0,-2 3-53 16,-5-2-55-16,-1 3-54 0</inkml:trace>
  <inkml:trace contextRef="#ctx0" brushRef="#br1" timeOffset="88100.7781">25860 8917 407 0,'0'0'68'0,"0"0"-7"15,0 0 20-15,0 0-25 0,0 0-14 0,0 0 5 16,0 0-15-16,0 0-18 15,0 0-11-15,0 0 2 0,47-16-3 0,-27 13-1 16,4 1 0-16,-3 0-2 16,0 1 0-16,3 1-55 0,-4-3-34 0,1 1-62 15,-3-3-126-15</inkml:trace>
  <inkml:trace contextRef="#ctx0" brushRef="#br1" timeOffset="88381.5099">26197 8771 320 0,'0'0'131'0,"0"0"-80"0,0 0 1 16,0 0 11-16,0 0-48 16,0 0-14-16,0 0 6 0,0 0 3 15,0 60 0-15,0-42-4 0,0-2 0 16,0 2-3-16,2-4 0 0,3-1-2 0,3-3 0 16,-1 1 1-16,2-3 0 15,-2-4-2-15,2-1 3 0,-2-3 3 0,0 0 1 16,-2 0 10-16,-2-6 8 0,-1-1 9 15,-2-4 0-15,0 0-11 0,0-3-2 16,-5-2-3-16,-4-2-6 0,-1-2-9 16,-2-2 1-16,-3 1-3 0,-1 0-1 15,1 5-1-15,3 3-5 0,4 0-35 16,0 1-27-16,3-6-32 0,4-1-138 16</inkml:trace>
  <inkml:trace contextRef="#ctx0" brushRef="#br1" timeOffset="89332.7759">26256 6531 506 0,'0'0'3'16,"0"0"-2"-16,-67 58-1 0,36-32 2 0,-1-2 11 15,-3 1 18-15,0-1-14 0,-2-3-12 16,1-2-1-16,1-2 4 0,4-4 4 16,3-3-1-16,5-5-3 0,6-2-5 15,5-3 0-15,2-6 3 0,4-4 10 16,2-7 2-16,2-4-10 0,2-2-1 0,0-3-4 16,3-1 1-16,5-1 4 0,2 3-4 15,-1 4-1-15,5 5-3 0,-1 1 1 16,2 5-1-16,-2 6 0 15,0 2 1-15,0 2 1 0,3 3-2 16,2 7 3-16,2 5-2 0,0 4-1 0,0 2 4 16,2 4 3-16,-2 2 1 0,-1 0-3 15,-3 1 2-15,1-3-1 0,-1 1-3 16,0-6-2-16,-1 0 3 0,-1-4 0 16,-1-2-3-16,0-6-1 0,1-1 2 15,-1-4 2-15,-3-3-3 0,2-1 3 16,0-7 1-16,-1-1 2 0,-1-2 0 15,-2-4 1-15,2-3-1 0,-4-2-1 16,2-2-4-16,-3-4 0 0,-1-2 2 16,-1-1 0-16,-3-5-4 0,0 0 1 15,0-3 1-15,-6 0-2 0,-1 0-3 0,-4 0 3 16,-1 3 0-16,0 3 0 16,-3 3 0-16,-4 9 0 0,-4-1 0 0,1 7 1 15,-3 1-1-15,0 1 1 0,-1 8 0 16,1-2-1-16,2 5 2 0,5 0-2 15,2 0 4-15,1 5-2 0,7 1-2 16,2 2 1-16,0 4 0 0,4 0-1 16,2 5 3-16,2 1-2 0,9 0 1 15,3 2 2-15,6-1-2 0,5 0 4 16,5-4 2-16,4-1-2 0,5-1-2 16,2-5 1-16,1-1 0 0,-1-3-3 15,-2-1-1-15,-6-1 1 0,-3-1 1 16,-8-1-3-16,-9 0-1 0,-5 2 1 0,-7-2 1 15,-1 0-1-15,-7 2-5 16,-9 2-39-16,-9-3-78 0,-4 0-81 0</inkml:trace>
  <inkml:trace contextRef="#ctx0" brushRef="#br1" timeOffset="90702.9814">22693 10042 279 0,'0'0'76'0,"0"0"-29"0,0 0-27 15,0 0 35-15,0 0 14 0,0 0-13 16,0 0-16-16,0 0-8 0,-33-10-13 16,33 10-2-16,5 0-6 0,7 3 1 0,7 1 10 15,5-1 7-15,5-3-7 0,3 0-3 16,0 0-6-16,2 0-4 0,1-2-6 16,-1-1 2-16,-1 0-1 0,-5-1-3 15,-2 3 0-15,-7 0-1 0,-9 1 0 16,-1 0 0-16,-8 3-31 0,-1 3-46 15,-1 1-19-15,-6 1-26 0,-2 1-62 16,-6-3-31-16</inkml:trace>
  <inkml:trace contextRef="#ctx0" brushRef="#br1" timeOffset="90849.2078">22653 10188 268 0,'0'0'100'16,"0"0"-61"-16,0 0 17 15,0 0 16-15,0 0-20 0,0 0-16 0,0 0 1 16,0 0 2-16,52 12-11 0,-20-15-6 15,0 0-2-15,1-1-8 0,2 0-7 16,1 0-4-16,2 1-1 0,3 0-3 16,7-1-60-16,1-3-81 15,-4-2-246-15</inkml:trace>
  <inkml:trace contextRef="#ctx0" brushRef="#br1" timeOffset="91419.2819">23741 10315 242 0,'0'0'230'15,"0"0"-197"-15,0 0-8 0,0 0 7 16,0 0 1-16,0 0 7 0,0 0-11 16,0 0-9-16,16 33-9 0,-4-28 3 15,-3-1-3-15,3 0-1 0,3 0-1 16,0-1-4-16,5-2-5 0,0 0 2 15,0-1 1-15,0-1-3 0,-3-3 1 16,-3 0 0-16,-7-3 0 0,2 0 0 16,-7-1 0-16,-2-3 0 0,0-1 1 15,-6-2 0-15,-1-3-2 0,-6 1 1 16,-4 0 0-16,0 3-1 0,-2 4 0 16,-2 4 0-16,-4 4 1 0,3 1-1 0,-4 4-2 15,0 4 2-15,-2 5 2 0,2 3-1 16,2 3 0-16,4 3 9 0,3 1 5 15,4 0-1-15,7 2 0 0,2-4-1 16,4 1 2-16,4-3-5 16,4-1-1-16,7-2 2 0,2-3-2 0,10-3-4 15,0-3-2-15,4-3 0 0,4-4 1 0,-1 0-3 16,-1-3-1-16,-5-5 2 16,-2 1-2-16,-7-1-11 0,-4 0-41 15,-6-4-28-15,0-1-40 0,-6 0-105 16,-3-2-177-16</inkml:trace>
  <inkml:trace contextRef="#ctx0" brushRef="#br1" timeOffset="91653.904">23719 9976 289 0,'0'0'107'0,"0"0"-55"16,0 0 4-16,0 0 21 0,0 0-23 15,0 0-6-15,0 0-8 0,0 0-17 16,-14-33-8-16,15 33 3 0,4-1-4 16,5 1-10-16,5 0-3 0,1 0 0 15,4 3 0-15,4 1-1 0,3 0 0 16,4-1 0-16,3 1 0 0,2-2-14 0,0 0-60 16,2-2-19-16,-2 0-60 15,-8-3-104-15</inkml:trace>
  <inkml:trace contextRef="#ctx0" brushRef="#br1" timeOffset="92088.1735">24205 9775 188 0,'0'0'120'0,"0"0"-90"0,0 0 11 0,0 0 45 16,62-47-26-16,-43 43-5 0,-1 1-23 15,2 3-8-15,-3 0-2 0,3 1-1 16,-1 8-7-16,-2 4-1 0,2 4 0 15,-2 3-3-15,1 4-2 0,-2 0 7 16,0 4 2-16,-2 0-1 0,-1-2-6 16,-3 1-2-16,2-3-4 0,-4-1-2 15,1-3-2-15,-3-5 2 0,2-3-1 16,-4-4-1-16,-4-5 1 0,1 0-1 0,-1-3 1 16,0 0-1-16,0 0 0 0,0-2 3 15,0-3 0-15,-1-5-1 16,-1-2-2-16,-3-1 0 0,-2-2 1 0,2-2-1 15,-6 0 0-15,2-2 0 16,-3 2 2-16,-2 3-2 0,2 4 0 0,0 4 0 16,-2 5 0-16,-1 1 0 0,-3 9 0 15,-2 5 0-15,-3 7 1 0,2 3 1 16,2 3 9-16,-2 0 0 0,2 2 0 16,5-3-4-16,1 1 2 0,2-6 2 15,5 0-4-15,0-6-6 0,4-6 2 16,2-2-2-16,0-3-1 0,0-1-1 15,0-3 1-15,0 0 1 0,2 0-1 0,3-4-3 16,-3-1-15-16,-2 0-36 16,-8-3-45-16,-3-2-101 0</inkml:trace>
  <inkml:trace contextRef="#ctx0" brushRef="#br1" timeOffset="99716.4402">25209 10351 148 0,'0'0'207'0,"0"0"-143"16,0 0-12-16,0 0-3 0,0 0 8 15,0 0-17-15,0 0-12 0,-3 2-6 16,3-1-12-16,0 2-9 0,0 3-1 16,0 1 0-16,4 2 2 0,2-1 5 15,3 1 0-15,-1-2 1 0,4-2 1 0,-1 0 1 16,0-3-3-16,3 1 2 16,0-3 1-16,3 0 0 0,-2 0-5 15,3-5 1-15,0 2 1 0,-2-3-2 0,2-1-4 16,-1 0 3-16,3 0 1 0,-3 0 0 15,-3 0 1-15,-2 0 4 0,-2-1-2 16,-4 1-2-16,-1-3-3 16,-1 1 3-16,-1-2 0 0,-2-1-1 15,-1-1-3-15,0 0 2 0,0 1-1 0,-3-2-2 16,-3 1-1-16,3 2 3 0,-1 1-3 16,-5-1 0-16,4 3 0 0,-3 2 0 15,-2 2 0-15,-3 0 0 0,-2 2 1 16,-1 2-1-16,-1 0 0 0,-1 0-1 15,2 1 1-15,-3 2 0 0,4 1 1 16,0 1-1-16,5-1 0 0,-2 2 1 16,1 0-1-16,3 2 0 0,-3-1 0 15,5 0 1-15,-2 4-1 0,3 0 1 16,-4 3-1-16,4 1 1 0,1 3 1 16,-1 0-2-16,1 0 1 0,4 2 3 15,0-2 0-15,0 0-3 0,7 3 3 0,-2-1-1 16,3 5 0-16,1-4-3 0,2 0 2 15,0-1 2-15,6-4-3 0,2 1-1 16,-1-4 0-16,3-3 3 0,3-2-1 16,1-5-2-16,2 0 1 0,-1-3 3 15,3-3-3-15,-4-3 0 0,3-4 0 16,0 0 1-16,-4-2-2 16,2-4 0-16,-3 1 3 0,0-3 0 0,-5 1 1 15,-1-2-3-15,-3 0 5 0,-3 1-5 16,-1 0 0-16,-4 2-1 0,-4 4 2 15,2 0-2-15,-4 2-2 0,0 2-18 16,0 1-22-16,0 1-40 0,-3-5-44 16,1 1-151-16</inkml:trace>
  <inkml:trace contextRef="#ctx0" brushRef="#br1" timeOffset="101882.9717">25564 9737 112 0,'0'0'139'15,"-6"-11"-89"-15,4 6-1 0,1-1 8 16,0 1 2-16,1-1-13 0,0 0-8 15,2 0-7-15,2-1-11 0,2 1-2 0,1-1 1 16,4 2 0-16,-2-1 0 0,4 2-2 16,0 0-4-16,0 2 2 0,1 1-3 15,1 1-4-15,1 4 1 0,0 3 0 16,3 4-3-16,-4 3 2 0,2 1-1 16,-1 2 0-16,-1 1-2 0,-1-1 0 15,1 1 0-15,-4-2 1 0,0 0-5 0,-1-4 2 16,-3 1 0-16,2 2-1 15,-1-3-1-15,-2 0-2 0,-1-3 2 16,-3-4 0-16,-1 1 0 0,0-4-1 16,-1 1 1-16,0-3-1 0,0 1-1 15,0-1 1-15,0 0 0 0,0 2-1 16,-3-2-54-16,-1 0-19 0,-3 0-42 16,2 0-90-16,0-3-105 0</inkml:trace>
  <inkml:trace contextRef="#ctx0" brushRef="#br1" timeOffset="102191.0702">25811 9747 278 0,'0'0'37'0,"0"0"7"0,0 0 34 0,0 0-15 0,0 0-13 16,0 0-13-16,0 0-17 0,0 0-11 16,0 0 2-16,-54 33 13 15,40-13-2-15,0-1-11 0,2 1-2 0,0-2-1 16,-1 0 5-16,4-3-4 0,0 2-1 15,1-4 0-15,1 2-1 0,1-4-1 16,-3-1 2-16,3-1 2 0,-3-1-2 0,3 2-6 16,0-4 1-16,-2 1-1 15,4-3-1-15,0-1 0 0,3-1-1 16,0-2 3-16,1 0-3 0,0 0 2 16,0 0-2-16,0 0 2 0,0-2-1 15,1-2-1-15,2 0 0 0,0-1-2 0,2 4-38 16,2-2-23-16,-2 0-31 15,0-2-92-15,1-3-224 0</inkml:trace>
  <inkml:trace contextRef="#ctx0" brushRef="#br1" timeOffset="107944.3984">26102 9772 148 0,'-2'0'138'16,"0"-3"-81"-16,2 3-19 0,0 0 32 0,-1 0-19 16,1 0-22-16,0 0-9 0,0 0-10 15,0 2-4-15,3 2 3 0,1 2 13 16,0 0-5-16,1 0-4 15,0-2-2-15,1 2-2 0,3-2-2 0,-2-1 2 16,3 0 1-16,-2-3 0 0,5 0-4 16,0 0 3-16,0 0 1 0,2-1-3 15,-1-3-4-15,1-1 0 0,1-1 1 16,-3 1-4-16,-1-2 0 0,-3 0 2 16,1 0-1-16,-4-1-1 0,-1 0 1 15,0 0 0-15,-5-2 2 0,0 1 0 16,0-1 0-16,-5-2 2 0,-1 0-1 15,-1-1-1-15,-2 1-3 0,-1 1 1 16,-1 0 0-16,0 1-1 0,0 2 0 16,1 1 1-16,-1 3 1 0,1 3-2 15,-1-1 2-15,2 2-2 0,-2 0 2 16,1 0-1-16,1 4 0 0,-3 2 2 16,-1 2 1-16,2 5-3 0,-1 1 3 15,1 1 1-15,1 3 7 0,2 1-7 0,3 2 2 16,2 1 1-16,2-2-3 0,1 0-1 15,3-2-2-15,4 0 2 0,3-2-1 16,3-2-2-16,3-1 1 0,1-2 0 16,2-3 1-16,-1 0-3 15,0-3 2-15,-2-3 0 0,1-2-1 0,-2 0 1 16,0-2 4-16,-1-3 1 16,-3-1 0-16,-1 0-3 0,-4 2 1 0,-3-2-3 15,1 2 0-15,-3 0-2 16,-1-1 0-16,0 0 0 0,0-1-15 15,0 0-51-15,0-3-46 0,0-3-113 0</inkml:trace>
  <inkml:trace contextRef="#ctx0" brushRef="#br1" timeOffset="108523.9428">26703 9422 303 0,'0'0'109'0,"0"0"-85"0,0 0-5 0,0 0 49 15,0 0-10-15,0 0-31 16,0 0-14-16,-39-47-1 0,29 43-3 0,0 1 4 15,-2 0-3-15,-3 3-3 16,2 0-1-16,-3 3-3 0,0 3 0 16,-2 2 1-16,-1 3 1 0,-1 4 0 15,2-1-2-15,2 1 1 0,0-1-1 0,6 4-1 16,4-4-1-16,4 1 0 16,2-1 1-16,0-2-2 0,6 1 1 15,4-5 0-15,1 4 0 0,4-4 0 16,3-2-1-16,4 1 2 0,2-2 1 15,-1 0-3-15,-1 0 1 0,-4-1 1 16,0 2 1-16,-3-1-1 0,0 2-1 0,-4 2 3 0,-2-2 1 16,0 1-2-16,-5 0 2 15,-2 1 5-15,-1-2-2 0,-1 0 3 16,0 2 0-16,-3-2 1 0,-5 0-2 16,-1 0-4-16,-3-1 0 0,-3 1 4 15,-1-2-4-15,-2 1-4 0,3-2 0 16,0-3 1-16,3 2 2 0,1-3 2 15,0 0 2-15,4 1 0 0,-2-1 2 16,3 0-4-16,-1-2 1 0,1 1 0 16,2 0-2-16,1 0-4 0,0-1 2 15,0 1-2-15,2 0-1 0,1 1 0 0,0-3-1 16,0 0 0-16,5 0-4 16,2-1-37-16,3-2-41 0,-1-2-81 15,-1 0-249-15</inkml:trace>
  <inkml:trace contextRef="#ctx0" brushRef="#br1" timeOffset="119095.7818">28197 10355 333 0,'0'0'179'0,"0"0"-156"16,0 0-5-16,0 0 25 0,0 0 10 16,0 0-11-16,0 0-17 15,0 0-13-15,0 0-8 0,21-47 1 0,-1 47 7 16,6 4 4-16,5-4-3 16,5 0 1-16,3-1-4 0,7-5 0 0,0-2-5 15,4-1 3-15,-3 2-4 0,-3-1 0 16,-2 0-4-16,-7 0 0 0,-5 4-2 15,-9 0 2-15,-8 2-3 0,-6 1 3 16,-6 1-6-16,-2 0-50 0,-6 0-11 16,-7 0-30-16,-2 1-92 0,1-1-83 15</inkml:trace>
  <inkml:trace contextRef="#ctx0" brushRef="#br1" timeOffset="119312.5385">28197 10462 345 0,'0'0'49'0,"0"0"-21"0,0 0 37 16,0 0 13-16,0 0-21 16,78 13-5-16,-42-13-8 0,3-1-8 0,1-2 2 15,0 0-5-15,-3 0-9 0,-3 0-7 16,-4-1 0-16,-2 0-3 0,-6-1-3 16,-1-1-5-16,-4 2-3 0,-1 0-3 15,-4-2-2-15,2 1 2 0,-4-1 0 16,-1 1 0-16,3 0-9 0,-2-3-56 0,4-2-49 15,5-4-75 1,2-1-224-16</inkml:trace>
  <inkml:trace contextRef="#ctx0" brushRef="#br1" timeOffset="119896.9465">29662 10315 330 0,'0'0'158'0,"0"0"-105"16,0 0-16-16,0 0-4 0,0 0-1 15,0 0 4-15,0 0-7 0,0 0-7 16,55 32-4-16,-38-26-2 16,4 1 2-16,0-3 1 0,6 1-5 15,-2-3-6-15,2 0-2 0,3-2 1 0,-3-3-3 16,4 0-3-16,-2-6 2 16,1 0-3-16,-1-1 1 0,-5-4 1 0,-1-3-2 15,-4-1 2-15,-3-2-2 0,-8-3 1 16,-4 0 1-16,-4-2 0 0,-2 1-2 15,-6 0 0-15,-8 2 0 0,-3 1 2 16,-5 7-2-16,0 4 0 0,-5 5 0 16,-4 5 0-16,0 1 0 0,-1 8 0 15,0 1 2-15,-1 3-2 0,4 4 0 16,0 4 0-16,1 4 1 0,7 5 0 16,1 2 1-16,8 5 2 0,0 0 5 15,8 1 3-15,5-1-3 0,6-2-2 16,11-4 2-16,7-1-3 0,9-4-4 15,4-6 2-15,11-5-2 0,3-5 7 0,0-5-3 16,-1-3-5-16,-8-2 4 0,1-4 5 16,-9-5-6-16,-6-1 2 0,-8 1 1 15,-8-2-4-15,-4 1-3 0,-7-3 1 16,0 2 2-16,-8-1-3 16,-2-2-9-16,-3 0-35 0,-3-1-38 0,2-7-70 15,6-3-152-15</inkml:trace>
  <inkml:trace contextRef="#ctx0" brushRef="#br1" timeOffset="120384.5653">30052 9465 132 0,'0'0'309'0,"0"0"-280"0,-2-55 4 0,5 40 63 15,1 4-44-15,7 2-18 16,1 2-6-16,1 1-6 0,5 1-1 16,0 3 2-16,3 2-3 0,-2 1-4 15,4 6 0-15,3 1-3 0,-3 6-2 16,4 2-4-16,-2 7 4 0,-1 0 1 0,-2 4-3 16,1 2-2-16,-6-3-2 15,1 2 0-15,-2 0 0 0,-4-2-2 0,0-4 0 16,2 0 0-16,-4-5 0 0,-3-2-2 15,-2-2 2-15,2-3-1 16,-4-3-2-16,-2-3 0 0,0-1 2 0,-1-3-2 16,0 0 1-16,0 0-2 0,-2 0 1 15,-6 0-21-15,-1 0-42 16,0-3-37-16,1-3-13 0,-4-2-68 0,6 1-116 16</inkml:trace>
  <inkml:trace contextRef="#ctx0" brushRef="#br1" timeOffset="120619.856">30368 9510 308 0,'0'0'57'0,"0"0"1"16,0 0 28-16,0 0 1 16,0 0-43-16,0 0-17 0,0 0 4 0,-59 58 4 15,35-18-6-15,-2-1 2 16,1 1-1-16,-3-1-5 0,1-2-8 0,1 0 1 16,4-6-1-16,2-4-3 15,3-4-3-15,7-6 1 0,1-5 0 0,4-5-2 16,4-3-3-16,1-2 2 15,0-2 0-15,-1 0 2 0,-1 0-1 0,1-5 2 16,-1-3-6-16,-1-1-6 0,3 0 0 16,-1-1 0-16,1 1 0 0,1-1-7 15,5 0-47-15,-1 0-32 0,2-5-60 0,-1 0-106 32</inkml:trace>
  <inkml:trace contextRef="#ctx0" brushRef="#br1" timeOffset="123016.745">31084 9188 82 0,'0'0'203'16,"0"0"-131"-16,0 0-27 16,-6-34 9-16,0 29 0 0,-2 1-3 15,-5 4 22-15,-5 5-57 0,-3 9-13 16,-9 11 4-16,-2 8 6 0,-3 9 7 16,-1 9-3-16,-2 5 5 0,2 9 1 0,3 5-3 15,7 3-5-15,2 0 0 16,5-4-1-16,6-1-6 0,5-7 0 0,6-3-1 15,2-4-1-15,3-4-3 0,9-4 1 16,4-7 1-16,4-6-4 0,3-8 1 16,6-4-2-16,-2-5 2 0,-1-5-2 15,1-8 0-15,-2-3 0 0,0-5-1 16,-5-6-37-16,4-4-41 0,-4-7-36 16,-7-2-123-16</inkml:trace>
  <inkml:trace contextRef="#ctx0" brushRef="#br1" timeOffset="123433.4571">31091 9570 313 0,'0'0'98'16,"0"0"-84"-16,0 0 20 0,0 0 50 16,0 0-18-16,-5 59-32 0,10-51-4 15,1 2-10-15,2-1-7 0,1-4-2 16,8 2-1-16,0-4-2 0,4-2-4 15,4-1 0-15,0 0-2 0,-1-3-1 16,-4-5-1-16,0-1 2 0,-3-1-2 16,-3-3 1-16,-3 1 0 0,-6-3-1 15,-2-2 1-15,-2-1 1 0,-1-4-2 16,-5-1 1-16,-3 0 0 0,-4-1-1 16,-4 5 0-16,0-2-1 0,-4 5 1 15,-3 7 0-15,0 0-1 0,-5 7 1 16,1 2 0-16,-2 9-1 0,-2 5 1 15,2 8 0-15,4 5 1 0,-1 6 2 0,8 2 0 16,0 4 2-16,4 0 11 0,6-3 3 16,3-2-1-16,5 1-3 0,6-4 0 15,4-5-4-15,6-2-7 0,6-5 1 16,4-3-1-16,6-4-1 0,3-6-2 16,3-4 2-16,-3-2-1 0,0 0 0 15,-4-7-2-15,-3-1 0 0,1-4-3 16,-2 0-38-16,-3-1-36 0,0-5-26 15,-4-5-68-15,-5 1-150 0</inkml:trace>
  <inkml:trace contextRef="#ctx0" brushRef="#br1" timeOffset="123867.5748">31830 9042 260 0,'0'0'150'0,"0"0"-130"15,-50-52 12-15,28 43 23 0,-3 2-4 16,-4 2-30-16,-2 3-6 0,0 0-2 16,0 2-1-16,6 4-1 0,1 6 6 15,7 0-1-15,3 2-7 0,8 4-3 16,5 1 1-16,1 2 1 0,8 2 0 0,6-1-1 15,6 1 1-15,5 1-2 16,5 1-2-16,4-1-2 0,0 2 2 16,0 1 0-16,-2-2-1 0,-5 1-3 15,-3-5 4-15,-10 2-1 0,-7-2 0 0,-7-3-3 16,-3-1 0-16,-10-4 3 16,-8 0 1-16,-1-4 1 0,-7-1 2 0,-6-3 2 15,-2-3 0-15,-6 0-5 0,2 0 1 16,-1-5 0-16,6-1-3 0,5-1 7 15,5 1 3-15,10-1-3 0,7 3-4 16,3 2-2-16,4 0-2 0,2 0-1 16,4 2 0-16,7 0-5 0,11 0-44 15,8 0-79-15,0-4-129 0</inkml:trace>
  <inkml:trace contextRef="#ctx0" brushRef="#br1" timeOffset="124220.0361">31927 9540 585 0,'0'0'32'16,"0"0"-7"-16,0 0 31 16,0 0 9-16,0 0-23 0,0 0-17 0,0 0-12 15,0 0-5-15,62-29-6 16,-42 29 4-16,5 0 0 0,1 0-1 0,1 0-4 15,-1 0 1-15,0 0-2 16,-3 0 0-16,0 1-1 0,-1-1 0 16,-3 1-43-16,0-1-44 0,-5 0-36 0,-1-6-116 15</inkml:trace>
  <inkml:trace contextRef="#ctx0" brushRef="#br1" timeOffset="124873.6188">32467 9281 213 0,'0'0'155'0,"0"0"-120"0,0 0 28 16,0 0 6-16,0 0-10 0,0 0-25 16,0 0-4-16,0 0-6 0,0 0-13 15,0-17-5-15,0 17 1 0,0 0-2 16,0 0-4-16,0-3 2 0,0 3-1 15,0 0 0-15,0 0-1 0,0 0-1 16,0 0 6-16,0 0 5 0,0 0-1 0,0 0 4 16,0 0 3-16,0 0 2 15,0 0-5-15,0-1 0 0,0-1-2 16,0 2-2-16,-1-2-7 0,1 1 1 16,-1 0-2-16,0 0 2 0,1 1-3 15,-1-1 5-15,1 0 1 0,0 0-2 16,0 1-2-16,0 0 1 0,0 0 1 0,0 0-2 15,0 0-2-15,0 0 2 16,0 0 0-16,0 0-1 0,0 0-1 0,0-1 1 16,0 0 1-16,0 0-2 15,0 1 0-15,0-1 1 0,0 1 0 0,0 0 0 16,0 0-1-16,-1 0 3 0,1-2 1 16,0 0-1-16,0-1 1 0,0 0 3 15,0-1 1-15,0 1-3 0,0 1-2 16,1 1 3-16,-1 1-1 0,0 0-1 15,0 0 0-15,0 4-3 0,2 5-2 16,-1 7 0-16,3 7 0 16,4 1 2-16,-3 3 1 0,1 4 0 0,0-3 2 15,-1 6 2-15,3 2 0 0,-1 0-4 16,-2 2 2-16,-2 1-5 0,1 1 0 16,-1 1 0-16,-3 0 0 0,0-1 0 15,0-2 0-15,0-1 0 0,0-1 0 16,-1-6 0-16,1-3 0 0,0-6 0 15,0-3 0-15,0-6 0 0,0-4 0 16,0-5 0-16,1-1 0 0,-1-1 0 0,0-1 0 16,0-2 0-16,0-4 0 0,1-4 0 15,0-3 0-15,3-2-15 0,4-2-75 16,1-7-69-16,3 1-117 0</inkml:trace>
  <inkml:trace contextRef="#ctx0" brushRef="#br1" timeOffset="125404.9616">32621 9002 175 0,'0'0'59'0,"0"0"22"15,0 0-23-15,0 0 19 16,0 0-12-16,0 0-10 0,0 0-27 16,40-48-10-16,-18 50 2 0,7 6 2 0,5 5 6 15,5 2-5-15,4 4-3 0,0 4-2 16,5 3 2-16,-1 6-4 0,2 4 1 15,-1 6 1-15,-2 3 1 0,-6 4-5 16,-3 4 0-16,-11 1-1 16,-4 5 1-16,-6 0-5 0,-7 2 4 0,-7 0-2 15,-2-5-5-15,-3 1 2 0,-6-3-2 16,-6 0-1-16,-5 2-3 0,-9 1-1 16,-14 0 0-16,-13-1-1 0,-15-1-7 15,-16-3-54-15,-11-5-91 0,-9-8-254 16</inkml:trace>
  <inkml:trace contextRef="#ctx0" brushRef="#br1" timeOffset="142608.1038">1635 3498 145 0,'0'0'234'0,"0"0"-194"16,0 0 7-16,0 0 9 0,0 0 1 16,-10-57-20-16,6 46-14 0,-2-3-7 0,-4-1 2 15,-2 2-1-15,-1 2 8 0,-3 3-11 16,0 5 0-16,0 1 3 0,0 2-6 15,1 6-5-15,-1 6-3 0,-1 6-2 16,1 4 1-16,2 4-2 0,1 1 0 16,4 3-1-16,1-1-1 15,4 0 2-15,2-2 0 0,2-3-1 0,0-4 0 16,3-1 1-16,4-5-2 0,3-1-1 16,1-5-1-16,-1-1 2 0,2-6 1 15,2-1 1-15,0-4 0 0,1-7 2 16,-2-3 1-16,3-3-3 0,-2-6 2 15,-1 1 1-15,1-6-3 0,-6 0 0 16,1-5 2-16,-3-3 0 0,1-1-1 16,-3-5 1-16,-2 3-2 0,-1-3 1 15,0 2 2-15,-1 1-1 0,0 6 4 16,0 6 1-16,0 6 3 0,0 7-2 16,0 6 5-16,-1 3 0 0,-1 3 0 15,2 2-1-15,-1 0 2 0,0 1-7 16,-1 8-7-16,-1 4-5 0,-2 8 2 0,3 3 3 15,0 1 0-15,2 1-2 0,0 2 0 16,3 0 1-16,1 5-1 0,4 0 2 16,-2-1 0-16,6-1 0 0,-3 0 0 15,2-2 0-15,1-4 0 0,-1-2 0 16,-1 0-3-16,3-8 3 0,0 0-2 16,0-5 0-16,-1-3 1 0,2-3-2 15,0-4 2-15,-1 0-1 0,0-3 2 16,-1-4 0-16,-1-1 0 0,-1-4 1 15,-3 2 0-15,0-3-1 0,1-2 1 16,-5 0 2-16,0-5-3 0,-2 1 2 16,-1-2 0-16,0 2 0 0,0-1-2 15,0 6 1-15,0 3 2 0,-1 2 2 16,0 4 2-16,-1 4-1 0,1 1 0 16,0 0 1-16,-2 0-1 0,2 3-1 0,-2 5-5 15,-1 2-2-15,-1 6 2 0,0 1 1 16,0 2-1-16,4-1 0 0,1-2 0 15,0 1-1-15,7 1 1 0,2-1-1 16,3-3-1-16,2 0 1 0,1-3 1 16,1-3-21-16,5-2-34 0,0-6 15 15,1-1-78-15,-1-10-49 0,-5-3-113 16</inkml:trace>
  <inkml:trace contextRef="#ctx0" brushRef="#br1" timeOffset="142767.1355">1985 3177 322 0,'0'0'207'0,"-51"-54"-183"0,29 45 27 16,3 2 13-16,5 3-14 0,3 2-16 15,1 0-7-15,8 2-8 0,1 0-12 0,1 0-7 16,2 0-3-16,10 7-16 0,6 1-62 16,8 1-18-16,2-4-49 0,1-2-190 15</inkml:trace>
  <inkml:trace contextRef="#ctx0" brushRef="#br1" timeOffset="143303.2092">2193 3334 136 0,'0'0'146'0,"0"0"-14"16,0 0-43-16,0 0-39 15,0 0 7-15,0 0-14 0,0 0-14 0,0 0-10 16,0 0 1-16,-8-44-3 0,5 35-2 15,-2 2-5-15,-2 0-4 0,0 3-1 16,-2 2 4-16,0 2 0 0,-3 0-9 0,0 10 0 16,-1 3-5-16,1 3 5 15,1 3-1-15,2 0 0 0,3 2 0 16,4-2-2-16,2-1 1 16,3 2 0-16,6-2 1 0,0-3-3 0,3 0 4 0,2-1 0 15,-2 1 0-15,-2-2 2 16,2-1-1-16,-6-2 0 0,2 1-1 15,-7-1 0-15,-1-3 2 0,0 0 6 16,0-4 3-16,-1 0 2 0,-5-1 7 0,0-2 0 16,-1 3-3-16,-5-3 4 0,1-1-3 15,-1-4-8-15,1 1-4 0,0 0-1 16,1-3 2-16,0 0-2 0,2 2-3 16,2-1-1-16,2 3-1 0,1-1 0 15,3 4-5-15,0-1-18 0,5-2-21 16,8-3-42-16,6-4-64 0,9-5-80 15</inkml:trace>
  <inkml:trace contextRef="#ctx0" brushRef="#br1" timeOffset="144789.6386">2402 3400 265 0,'0'0'259'0,"0"0"-196"16,0 0-17-16,0 0 3 0,0 0-17 15,0 0-18-15,0 0-9 0,0 0-2 16,0 0 0-16,1 0 0 0,-1 0-1 16,0 0-1-16,0 0 0 0,0 0 0 15,0 1-1-15,2-1 0 0,1 0 0 16,0 0 1-16,1 0-1 0,1 0 1 16,-2 0 0-16,2 3 0 0,-2-3 2 15,2 0 3-15,1-1 4 0,-1-6 3 16,1 2 1-16,1-2-3 0,-2-2-2 0,1 0 0 15,-2-3-2-15,-1 4-1 16,-1-1 0-16,1 0 0 0,-1-2 1 0,-1 0-4 16,-1 0 2-16,0 0-3 0,-2 2 1 15,0 2-2-15,-2-2 1 16,3 5 1-16,0 1-2 0,-1 1 0 16,1 2 0-16,0 0-1 0,0 0 3 15,-1 0-1-15,2 0-1 0,0 0 1 0,-1 0-1 16,0 0-1-16,-1 0 0 0,-2 0 0 15,0 5 0-15,-3-2 2 0,1 3-2 16,0-2 1-16,1 0 0 0,1-1 1 16,1-1-2-16,1-1 2 0,0-1 0 0,0 0-2 15,2 2-2-15,-1-1 0 16,-1 3 1-16,1 1 0 0,-1 0 1 16,0 3 0-16,-1 0-1 0,0-2 1 15,-1 4 1-15,-1-2-1 0,0 1 0 16,-4 1 2-16,4 0-2 0,-3-3 2 0,4 0-1 15,1 0-1-15,0 1 0 0,1-1 0 16,1 2-1-16,1 1 0 0,0 3-1 16,2 1 1-16,2 4 0 15,1-4 1-15,1 1-1 0,0-3 1 16,3-3 2-16,-1 1-2 0,0-3 0 0,1 1 1 16,1-2-1-16,-1 0 0 0,2-3 1 15,0-3 1-15,2 0-2 0,1-3 0 16,3-2 0-16,2-2 0 0,-2-2 1 15,2 0-1-15,-3-1 1 0,1-3 0 0,-1 1-1 16,-4-1 1-16,0-2 0 16,0-5 0-16,-3 2 1 0,-1-4-1 0,-2-2 1 15,2-4 0-15,-3-1 0 16,0-3-1-16,1 2 0 0,-1 5 1 16,-3 4-2-16,1 8 1 0,-3 5 0 0,0 4 0 15,0-2 4-15,0 6-4 16,-3 0 2-16,3 0-2 0,0 0-1 0,0 0 0 15,0 0-1-15,0 0-3 0,5 0-1 16,1 2 1-16,3 2 1 0,6 2 3 16,3 2 0-16,4-1-1 0,0 4 0 15,-1-2 1-15,0 3 0 0,-3 0-1 16,-4 2 1-16,-3-2-2 0,-3 1-3 16,-2-1-3-16,-2 1 3 0,0-1 2 15,-2-3 0-15,1 1 2 0,1-3 0 0,-1 1-1 16,4-4 0-16,-1-1-1 15,-1-2 1-15,1-1-1 0,-1 0 2 16,3-1 1-16,-1-6 1 0,0 1 0 16,2-2 0-16,0-3-1 0,1 1 1 15,-2-2 0-15,3-4 0 0,-2 0-1 0,1-6 1 16,5 1 1-16,-1-3-2 0,-1 0 0 16,-3-1 1-16,-3 0 1 0,-4 5-1 15,-3 2 1-15,0 10-1 0,0 1 1 16,-3 7 0-16,1 0-1 0,-3 0-1 15,1 6-1-15,-5 2-4 0,-1 6 0 16,1 3 4-16,2 0 1 0,4 1-1 16,3 0-1-16,1-2 2 0,8 4-3 15,2-3 2-15,7-1 1 0,4 2 0 16,-1-3 1-16,1-1-1 0,-3-3 2 16,-2-3-2-16,-3-5 0 0,-1-3 0 15,-1 0 0-15,1-10 2 0,2-4-1 0,3-3 1 16,-1-5-2-16,2-1 2 15,-1-2-1-15,-2 0 1 0,0-4-2 0,-7-3 1 16,-1 0 0-16,-4-6-1 16,-3-1 2-16,-1-2 0 0,0-1-2 0,-1 0-1 15,-4 6 1-15,0 5 0 16,1 12 1-16,-1 8 1 0,2 6-2 0,0 4 2 16,0 1-2-16,1 4-2 0,-1 7-4 15,1 7 3-15,0 7 1 0,1 3 2 16,1 5-1-16,0 1 1 0,0-2 0 15,0 2 1-15,1 0 0 0,2-5 2 16,2 3-1-16,4-2-1 0,-2-2-1 0,4 1-1 16,4-1-1-16,1-5 0 15,2-6 1-15,2-3 1 0,-1-7-4 16,0-4 2-16,2-3-2 0,4-7 4 16,-2-6 0-16,1-2 0 0,-3-4 0 15,0-5 1-15,-4-2-1 0,-5-3 2 16,-2-5-2-16,-4 1 2 0,-5 1-1 15,-1 5 0-15,-1 9 1 0,-4 8-2 16,-1 7 1-16,0 5-1 0,-4 8 0 0,-5 6 0 16,1 9 0-16,-2-3 3 0,7 3 2 15,7-4 1-15,2-1-4 0,11-4-2 16,5-3 0-16,5 0 0 16,2-3-1-16,3-6 1 0,3-2-2 0,-2-2-7 15,1-5-24-15,-4-3-30 0,-6-3-29 16,-4-3-65-16,-6 1-109 0</inkml:trace>
  <inkml:trace contextRef="#ctx0" brushRef="#br1" timeOffset="144949.2382">3306 2944 469 0,'0'0'95'0,"0"0"-24"15,0 0-61-15,65-39 8 0,-18 20 7 16,9-1-8-16,4-2-12 0,-4 2-4 15,-6 4-2-15,-9 3-15 16,-12 2-87-16,-10 2-186 0</inkml:trace>
  <inkml:trace contextRef="#ctx0" brushRef="#br1" timeOffset="145621.0636">2176 4176 340 0,'0'0'243'0,"0"0"-222"0,0 0-21 16,0 0 7-16,0 0-5 0,-11 63 10 16,11-39 3-16,0-2-2 0,0 0-2 15,1-2 3-15,1-4-1 0,-1 1-1 16,0-3-3-16,-1-2-3 0,0-2-1 0,0 0-2 15,-2-6 0-15,1-2-1 16,0-2 2-16,-2-2 8 0,-5-8 30 0,1-6-18 16,-4-4-11-16,3-4-6 15,0-4-2-15,3-2-1 0,3-4-1 0,1 0 2 16,1-1 1-16,0-2-1 0,5 4 1 16,3 5 2-16,2 3 0 15,2 7-2-15,0 3-3 0,0 3 0 16,-2 7 0-16,0 2 0 0,-5 3-1 0,-1 0-2 15,0 3 0-15,-2 5-1 0,-2 5 1 16,0 0-1-16,-3 3 1 0,-4 3 0 16,-2 0 1-16,-1 3 0 0,-2-3 0 15,1-2-1-15,4-2-2 0,3-6-2 16,1-4 0-16,3-4 3 0,0-1 1 16,0 0 1-16,0 0 0 0,0 0 0 15,0 0 0-15,1 2-1 0,5 5-3 16,3 4-3-16,6 4 5 0,3 2 1 0,1-3 2 15,-2 1 0-15,0-5 0 0,-1 1-1 16,1-3 0-16,0-2 1 0,2 1-1 16,1-6-1-16,0 0-5 0,4-1-43 15,-2-7-44-15,3-4-37 0,-8-4-131 16</inkml:trace>
  <inkml:trace contextRef="#ctx0" brushRef="#br1" timeOffset="145907.2619">2433 4055 396 0,'0'0'96'0,"0"0"-50"0,0 0 16 0,0 0-14 0,0 0-26 0,0 0-12 15,0 0 13-15,56 30 12 0,-40-9-9 0,-3 3 6 16,-2-1-12-16,-1 1-6 0,-1-1-4 16,1 0 0-16,-1-4-6 0,2-2 0 15,-3-5 0-15,-1-6 0 0,-3-4-1 16,0-2 10-16,3 0 3 0,1-11 11 15,3-8 13-15,3-5-10 0,-3-5-15 16,0 0-2-16,3-4-13 0,-1-6 0 16,3-3 0-16,0-5 0 0,0 2 0 15,-1-2 0-15,-1 9 0 0,-1 7 0 16,3 4 0-16,-1 8-48 0,0 0-61 16,0 3-79-16,-4 0-230 15</inkml:trace>
  <inkml:trace contextRef="#ctx0" brushRef="#br1" timeOffset="147493.8192">2027 13577 33 0,'0'0'155'16,"0"0"47"-16,0 0-130 0,0 0-32 15,0 0 5-15,0 0 2 0,0 0-16 16,-1-8-11-16,1 2-11 0,0 0 0 15,0 1 0-15,0-3 0 0,0 2-1 16,0-2 0-16,-2 1 0 0,0-1 2 0,-4-3-2 16,1 2 1-16,-2-1 0 15,-1 1-2-15,-3 1 5 0,0 0-2 0,1 2-6 16,-4 0 2-16,0 3 0 0,-1 1 0 16,0 2-3-16,0 0-2 15,3 0-1-15,0 5 1 0,-1 3-1 0,1 2 0 16,1 3 0-16,-2 2 0 0,2 3 1 15,2 3 0-15,-1 3-1 0,2 3 0 16,0 7 1-16,2 0-1 0,4 4 4 16,2 1-1-16,4 4-1 0,4-4 1 15,4-2 4-15,3-6-7 0,3-7 2 16,3-5-1-16,4-7 2 0,-1-5-1 16,5-4 0-16,-4-4 3 0,-2-8 19 0,-3-3-10 15,-3-3 11-15,-2 3 2 16,-5-3-7-16,-4 4 0 0,-3 0-8 0,0 3-4 15,-3 1-4-15,0 0-1 16,-3-1-1-16,-1 2-1 0,0 2-1 16,-1-1 0-16,0 2-4 0,2-1-27 15,0 2-15-15,3-2-17 0,4-1-35 16,4-5-31-16,3-2-118 0</inkml:trace>
  <inkml:trace contextRef="#ctx0" brushRef="#br1" timeOffset="148452.5215">2229 13602 84 0,'0'0'198'0,"0"0"-96"0,0 0-55 16,1-56 10-16,-2 47 8 0,-1 2-22 15,-1 0-12-15,-1 3-4 0,1 1 2 16,-2-1-4-16,0 2-3 0,-1 0-2 15,1 1 0-15,-1 1-3 16,1 0-3-16,1 0-7 0,-1 1-1 0,-1 3-4 16,3 2 0-16,-1-1 0 0,1 1-2 0,-2 3 1 15,0 0 1-15,2 4 0 0,-3 1 0 16,0 4 1-16,1 5-1 0,-1 1-2 16,1 6 2-16,1-1-1 0,4-1-1 15,0-1 1-15,0-5-1 0,4-2 0 16,2-6-1-16,2-2 1 0,3-6 0 15,0-5 0-15,2-1 0 0,2-5 0 16,0-6 1-16,1-4-1 0,0-5-3 16,0 0-2-16,-3-2 2 0,-1 1 3 15,-1 0 0-15,-1-2 0 0,1 0 1 16,-1-3-1-16,4-1 1 0,0 2 2 16,-2 2 5-16,3 3-2 0,-4 6-2 15,-1 6 3-15,-3 4-2 0,-3 4 0 16,1 1-3-16,2 5 0 0,1-1-1 0,0 5-1 15,-1 1 0-15,1 3 2 16,0 2-2-16,0 1 0 0,-3 0 0 0,2-1 1 16,0-1-1-16,0-2 0 0,1 1 0 15,0-3 0-15,0-2 0 0,0-2 0 16,-2-5-1-16,-1-1-4 0,-2-1-6 16,0 0 4-16,0-2 3 0,-1-6 4 15,2-2 0-15,-1-3 1 0,0-6-1 16,0-5 1-16,2-5 0 0,-1-1-1 15,2-4 0-15,3 2 1 0,4 6-1 16,-1 2 0-16,2 9 1 0,-1 2-1 16,1 4 2-16,-1 7 1 0,0 2-2 15,0 0 1-15,2 5-2 0,-1 5 0 16,3 3 0-16,-2 2 0 0,0 4 0 16,-3 0 1-16,-1-1-1 0,1 2 0 15,-3-2 0-15,1 0 0 0,0-5 0 16,-1-1 0-16,3-4 0 0,-3-4 0 0,2-1 0 15,-1-3 0-15,2 0-1 0,-1-7-1 16,1-3 0-16,0-4 1 0,-2-3 0 16,-2 0 1-16,0-3 0 0,-3-3 0 15,1-1 1-15,-3-5-1 0,1-3 1 16,1-3-1-16,0-5 0 0,2 0 1 16,0-2-1-16,0 3 0 0,1 4 1 15,-2 5 1-15,-3 5-2 0,-3 6 3 16,0 4 1-16,-1 3 3 0,-2 5-1 0,-4 3 2 15,0 3 3-15,2 1 2 16,-2 0-3-16,-1 5-3 0,-1 6-4 16,0 3-1-16,2 4-2 0,-1 4 0 15,3 2 1-15,1 5-1 0,2 0 3 16,2 3-2-16,0 0 1 0,5-1 1 16,3-2 0-16,-2-4-2 0,4 0 0 0,2-2 1 15,1 0-2-15,0-3 0 0,3-4 0 16,0-1-1-16,2-4-1 0,1 0-18 15,0-2-19-15,0-4-27 0,-4-5-56 16,-3 0-76-16,-3-5-269 0</inkml:trace>
  <inkml:trace contextRef="#ctx0" brushRef="#br1" timeOffset="148582.9498">2934 13346 160 0,'0'0'207'0,"0"0"-198"15,39-51-3-15,-12 31-1 0,10-2 4 16,3 2-8-16,5-1-1 0,-3 9 0 16,-2 0-59-16,-9 6-106 0</inkml:trace>
  <inkml:trace contextRef="#ctx0" brushRef="#br1" timeOffset="148682.6554">3228 13242 278 0,'0'0'163'0,"0"0"-95"15,0 0 17-15,0 0-14 0,0 0-37 16,0 0-27-16,0 0-7 0,0 0-25 15,0 0-86-15,-1-63-230 0</inkml:trace>
  <inkml:trace contextRef="#ctx0" brushRef="#br1" timeOffset="149376.677">3625 13239 173 0,'0'0'329'0,"0"0"-286"0,0 0-8 16,0 0 3-16,0 0-1 0,-7 77-10 15,6-48-8-15,1-2-6 0,-1-2-1 16,-1-1-3-16,1-4-1 0,-1 0-4 0,1-5-1 16,-1-4-2-16,1-4 0 0,1-3 0 15,-1-4-1-15,-1 0 2 0,0-1 4 16,-5-7 12-16,-2-4-7 0,0-4-8 15,1-5-1-15,0-3-1 16,0-2 0-16,3-2 0 0,0-4 0 0,1-3-1 16,2-1 2-16,1 1-1 0,1 1 1 15,1 3 1-15,7 7 2 0,2 5 3 16,5 4-3-16,1 4-2 0,3 3-1 16,0 4 1-16,0 3-3 0,-1 1 2 15,-3 2 0-15,-1 5-1 0,-3 4 1 16,-3 0-1-16,-2 4 1 0,-2 2-1 0,-4 0 0 15,0 4 1-15,-5-1 0 16,-5 3-1-16,2-1 1 0,-4 0-1 16,-1-2 0-16,1-3 1 0,1-1 0 15,2-4-1-15,3-5-1 0,3-1 1 0,1-6 2 16,2 0-1-16,0 0 3 0,0 0-1 16,5 3 0-16,4 1-3 0,7-2 0 15,5 3 0-15,2 0 2 0,2 1 0 16,0-2 3-16,0 1 1 0,-2 0-2 15,-4-4-1-15,0 1-4 0,-3-2 3 16,1 0-2-16,-2 0 0 16,-1 0-1-16,-3 0 0 0,-5 0 0 0,-1 0-4 15,2 0-36-15,-2 0-25 0,5-5-46 16,-4-4-38-16,0-2-81 0</inkml:trace>
  <inkml:trace contextRef="#ctx0" brushRef="#br1" timeOffset="149659.0174">3953 13157 273 0,'0'0'105'0,"0"0"-38"16,0 0-3-16,0 0 10 16,0 0-26-16,0 0-19 0,0 0 9 0,64-12-7 15,-44 25 0-15,-3 5 5 16,-2-2-9-16,-1 1-5 0,-2 3-5 0,-1-3-2 16,-1 1 1-16,0-2-5 0,-5-1-1 15,2-1-5-15,0-5 0 0,-4-4 1 16,2-3 4-16,2-2-4 0,-2-6 5 15,7-4 7-15,0-6-1 0,4-3-6 16,-1-4-3-16,1-1 0 0,-2-3-4 0,-1 0-4 16,4-4 0-16,-4-1 0 15,-2 1 0-15,-2 0 0 16,-1 6 0-16,-3 5 0 0,-1 4 0 0,-2 6 0 16,-1 1 0-16,1 5 0 0,1 1-21 0,4-1-46 15,2-3-43-15,6-2-113 16</inkml:trace>
  <inkml:trace contextRef="#ctx0" brushRef="#br1" timeOffset="150526.7062">18922 12079 188 0,'0'0'353'0,"0"0"-346"16,0 0 4-16,0 0 26 0,0 0-6 15,0 0-24-15,0 0 8 0,72 40 19 16,-14-34-7-16,15-3-11 0,11-1-5 16,6 1 1-16,6-3-4 0,3 2-1 0,0-1-1 15,8-1-3-15,-2 3 0 0,8 0-3 16,7-1-6-16,7 1 1 0,7-1-28 16,9-2-41-16,8-5-108 15,8-6-249-15</inkml:trace>
  <inkml:trace contextRef="#ctx0" brushRef="#br1" timeOffset="156071.0263">25281 12869 184 0,'0'0'269'15,"0"0"-243"-15,0 0-3 0,0 0 33 0,0 0-10 16,0 0-17-16,0 0-12 16,0 0-12-16,-14 31 0 0,14-5 12 0,0 5 6 15,6 2 0-15,-3-1-10 0,0 1-1 16,-1-1 3-16,-1-1-1 0,0-5-2 16,-1-5-9-16,0-2 1 0,0-6-2 15,0-3-2-15,0-5 1 0,0-3-1 16,0 2-14-16,0-4-21 0,0 0-9 15,0-6-18-15,1-2-40 0,3-4-80 16,-1 0-18-16</inkml:trace>
  <inkml:trace contextRef="#ctx0" brushRef="#br1" timeOffset="156515.0452">25260 12984 155 0,'0'0'74'0,"-29"-56"-5"0,20 39-30 15,2 2 3-15,5 5 21 16,2 2-2-16,0 5-8 0,0 1-12 0,0 1-13 15,1 1-5-15,5 0-4 0,2 5-6 16,6 2-2-16,2 5 8 0,2 3-1 16,-1 2 0-16,1 2-3 0,-3 0-3 15,1 2 1-15,-3-3-4 0,-2-1-6 16,0-1-2-16,-3-3 0 0,1-2-1 16,0-4 0-16,0-1 1 0,1-3 0 15,0-3 0-15,5 0 0 0,1-3 0 16,5-8 1-16,1-2-1 0,-2-1 1 15,4-4-2-15,-4-1 1 0,0-1 0 16,0-3 0-16,-3-1 0 0,0-2 0 16,-3-1 1-16,0 1-2 0,-3 0 5 15,-1 2 7-15,4 2 2 0,-4 7-3 16,-4 8-4-16,-5 5-1 0,-1 2-2 0,0 8 3 16,3 4-7-16,4 7 1 0,-2 3 4 15,-4 5-1-15,0 1 3 0,-1 2-1 16,0 1-1-16,-1-1-2 0,-2 2-1 15,2 0 0-15,-3-1 0 0,-1 2-2 16,1-3 1-16,-1-2-1 16,-2 0 3-16,2-4-3 0,-3-1 0 0,1-4 2 15,2-6-2-15,3-3 1 0,1-4-1 16,1-2-3-16,0-4-17 0,6 0-28 16,4-6-37-16,3-8-36 0,2 1-123 15</inkml:trace>
  <inkml:trace contextRef="#ctx0" brushRef="#br1" timeOffset="156936.9053">25901 13087 139 0,'0'0'257'0,"0"0"-196"0,0 0-6 16,0 0 7-16,0 0-25 15,0 0-9-15,0 0 3 0,0 0-1 0,33 24-4 16,-9-24-11-16,2 0-5 0,-1 0-2 15,0-3-3-15,-1-2-2 0,1 2-1 16,0-2-1-16,0 0 1 0,-4-1-2 16,0 1 2-16,-7-2-1 0,-2 0 0 15,-2-2 0-15,-4-1 0 0,-1-2 1 16,-4-3 0-16,-1 0 0 0,-2 0 1 16,-5 0 0-16,-3 3 0 0,-3 4-2 15,0 1 2-15,-4 3-3 0,-3 4 1 16,-1 0-1-16,-2 7 0 0,-1 0 0 15,-1 5 0-15,-1 6 0 0,2 2 1 0,2 3-1 16,5 2 0-16,1 0-1 0,9 1 2 16,1-3 0-16,6-2 4 0,1-2 2 15,8-6 4-15,8 0-1 0,2-5 4 16,8-3-3-16,5-5-1 0,1 0 0 16,1 0-1-16,-3-6-4 0,-6 0-3 15,-1-1-2-15,-4 0 0 0,1 1 0 16,-2-1-28-16,2 0-15 0,-1 2-37 15,0-4-36-15,1 0-68 0,-5-1-59 16</inkml:trace>
  <inkml:trace contextRef="#ctx0" brushRef="#br1" timeOffset="157751.4591">26665 12978 163 0,'0'0'114'0,"0"0"-8"15,13-53-24-15,-11 39-14 0,-2 3 0 16,0 0-20-16,-3 2-4 0,-2 1-10 15,-3 2-7-15,0 1-2 0,-2 2-5 16,-3 0-8-16,-2 3-4 0,-3 0 0 0,-2 4-2 16,-4 4 0-16,-1 3-1 15,3 2 2-15,-1 4-2 0,1 1 0 0,1 4 0 16,1 1-1-16,1 3 1 0,3-2-2 16,1 2-1-16,7-5 0 0,0-3-1 15,7-1 0-15,1-4-1 0,1 0-1 0,8-1 0 16,-1-2 0-16,8-2 1 0,0-5-5 15,4 0-5-15,2-3 0 0,-3-1-2 16,1-6 2-16,-1-2 4 16,-3-3 4-16,1-1 2 0,-3-2 1 0,-2 0-1 15,-5-3 1-15,2-2-1 16,-1-1 1-16,1-2 1 0,-1 3 1 0,2 1 3 16,0 5 5-16,-2 4-4 15,-3 2-3-15,-1 5 1 0,-2 0 0 16,0 3-1-16,-1 0 0 0,3 6-4 0,2 4 0 15,-1 4 2-15,-1 1 2 0,-1 2 1 16,-1-2-2-16,2 2 0 0,-1-2 0 16,0 0-3-16,3 0 0 0,0-1 0 15,2-1 0-15,1-2 1 0,2 1-1 16,1-3 0-16,2-2-1 0,1-1-1 16,2-4-5-16,-1-2-2 0,1 0 3 15,-4-7 1-15,-2-1-1 0,-2-2 3 16,-1-2 3-16,0 0 0 0,-2-2 1 0,2-2 1 15,-3-2-2-15,1 0 1 16,1-2 1-16,1 1 1 0,-1 0 2 0,-1 4 1 16,1 4 0-16,-2 4-1 15,-1 5 0-15,2 0-1 0,-1 2-2 0,1 3 0 16,2 4-2-16,1 3 0 16,1-1 1-16,-4 3-1 0,-1-3 1 0,0 1-1 15,-1 0 0-15,-2-1 1 0,0 2-1 16,0-3 0-16,-2 2 0 0,0-2 0 15,0-1 0-15,-1-1 0 0,0 3 0 16,-1-6 0-16,2-1-4 0,0 0-6 16,0-2-4-16,0 0 4 0,1 0 6 15,4-4 4-15,1-5 1 0,0-3-1 16,5-1 1-16,-3-2-1 0,2-2 1 16,3 0 3-16,-3-1 3 0,2 0 3 0,1 4-4 15,-3 3 1-15,-1 4-3 16,1 4-2-16,-2 3 2 0,0 3-3 15,1 5 1-15,1 2-1 0,-4 2 0 16,2 2 1-16,-4-1 1 0,1-1-2 16,-1 1 0-16,2-3-1 0,1 1 0 0,1-1 0 15,1-2-2-15,-1-1-27 0,-2-3-33 16,-1-3-67-16,-3-1-96 0</inkml:trace>
  <inkml:trace contextRef="#ctx0" brushRef="#br1" timeOffset="158233.4335">27626 12885 88 0,'0'0'336'0,"0"0"-271"16,0 0-17-16,0 0 17 15,0 0-23-15,10-12-21 0,4 26-12 0,3 4 10 16,4 7 8-16,1 1-1 0,2 2 2 16,-3-1-2-16,3 0-13 0,0-1-4 15,1 0-2-15,-3-4-1 0,0 0-3 16,-3-6-3-16,-3-4 2 0,-3-1 0 15,-2-4-1-15,-6-2-1 16,-2-3 0-16,0 0-2 0,-3-2-14 0,1 0-13 16,-1-1-11-16,0-5-14 0,0-3-35 15,-6-5-84-15,1 2-109 0</inkml:trace>
  <inkml:trace contextRef="#ctx0" brushRef="#br1" timeOffset="158485.47">27939 12873 10 0,'0'0'263'0,"0"0"-216"16,0 0 15-16,0 0 21 0,-3-51 0 0,2 51-12 16,0 0-25-16,-5 6-25 0,-5 7-14 15,-7 7-2-15,-6 5 3 0,-3 3 3 16,-3 4 1-16,-2 1-4 16,-2-1 2-16,-1 3 0 0,1-2-3 0,1-1 0 15,0-2 1-15,6-5-2 16,6-1-2-16,3-6 3 0,5 0-3 0,3-5-1 15,5-7-2-15,3 0 0 16,1-6 0-16,1 1-1 0,0-1 0 0,4-1-10 16,4-3-21-16,6-4-4 0,7-1-11 15,2-3-34-15,0-4-68 0,-1 2-76 16</inkml:trace>
  <inkml:trace contextRef="#ctx0" brushRef="#br1" timeOffset="159035.2797">27439 12619 94 0,'0'0'17'0,"0"0"80"15,0 0-93-15,0 0-4 0,0 0 1 16,0 0 0-16,0 0 16 0,0 0 4 16,-6-5-18-16,-14 7 2 0,0 3 26 0,2-2 6 15,1 3 7-15,5-1-5 0,3 1 0 16,1 3-8-16,2-2-5 15,2 2 3-15,0 0 0 0,1 1-6 0,2 2-5 16,-1-2-5-16,1 2-1 0,-1-1-6 16,0 3-2-16,-1 2 0 0,-2 0 0 15,1 6 0-15,0-1-1 0,0 5 1 16,2 3 3-16,2 2 3 0,0 1 1 16,5 2 2-16,3-1 0 15,4 1-4-15,-1-3-1 0,0 3-1 0,-1-3-2 16,-3 1-2-16,-1 2-1 0,-5-1-1 15,-1 2-1-15,-1-3 2 0,-4-2-1 0,-2-1-1 16,-2-6 1-16,3-1-1 16,2-4 1-16,2-4-1 0,2-3 0 15,0-3 0-15,2-1 0 0,4-1 1 16,8-4 3-16,2 0 7 0,5-2-1 16,7 0-4-16,2-3-3 0,6-2-3 0,2-5-50 15,7-5-53-15,-3 1-155 0</inkml:trace>
  <inkml:trace contextRef="#ctx0" brushRef="#br1" timeOffset="159385.4772">28080 12721 138 0,'0'0'295'16,"0"0"-259"-16,17-54 0 0,-14 49 32 0,-2 3-24 15,1-1-12-15,-2 3-9 16,1 0-6-16,0 2-9 0,4 11-4 16,3 6-1-16,4 7 9 0,0 8 1 0,0 2 2 15,3 5-2-15,-1 3 0 16,-1 2-2-16,-3 2-2 0,-3 0-3 16,-1 3 1-16,-3-1-4 0,-3-3-2 0,0 2-1 15,-3-7 1-15,-1-4 2 16,-1-1-1-16,-2-5-1 0,1-4 15 0,-7-4-8 15,2-1 5-15,-5-4 1 0,0-1-5 16,-3-4-1-16,-2-4-4 0,2-1 1 16,-4-2-4-16,2-4 2 0,5-2-3 15,2-1 1-15,8-5-1 0,4-8-11 16,2-3-16-16,11-6-35 0,5-11-44 0,11-4-105 16</inkml:trace>
  <inkml:trace contextRef="#ctx0" brushRef="#br1" timeOffset="159630.5942">28581 13068 319 0,'0'0'193'15,"0"0"-113"-15,0 0-33 0,0 0 15 16,0 0 4-16,0 0-20 0,0 0-18 15,56-14-9-15,-32 10-10 0,-1-1-5 16,6 1-1-16,1 0-3 0,2 0 0 0,0 1 0 16,-2 3-1-16,-1 0-13 15,-2 0-12-15,-7 3-24 0,-2 3-17 16,-6 0-19-16,-10 0-57 0,-2 0-69 0</inkml:trace>
  <inkml:trace contextRef="#ctx0" brushRef="#br1" timeOffset="159778.9555">28630 13182 255 0,'0'0'133'0,"0"0"-45"0,0 0-29 16,0 0 1-16,0 0-19 0,0 0-3 15,0 0 10-15,0 0-8 0,67 12-4 16,-34-19-11-16,2 2-10 0,-1-1-12 16,1-1-3-16,1-1-19 0,-1 1-69 15,3-4-74-15,-5 0-222 0</inkml:trace>
  <inkml:trace contextRef="#ctx0" brushRef="#br1" timeOffset="160387.3271">29839 12574 95 0,'0'0'184'0,"0"0"-92"15,0 0-47-15,0 0 10 0,0 0-14 16,0 0-8-16,-29-50-7 0,24 49-10 15,-3 1-8-15,-1 3-4 0,4 4-1 16,-3 4-1-16,3 6 0 0,-4 4 1 0,3 2 0 16,-3 4 1-16,2 5 5 0,-2 2 6 15,1 5-3-15,2 3 0 0,-2 1-4 16,1 3-3-16,1 0 0 0,0-1-2 16,3 2 0-16,0 0-1 0,-3-3-1 15,3 4-1-15,1 0-1 0,-1 1 1 0,1 4 0 16,-2-2 3-16,3 1 2 15,1 0 5-15,0-2 1 0,4 0 0 16,1-3-2-16,1 1 3 0,2-3-2 16,-4 0-1-16,1 0 0 0,1-3-1 15,-3-2 2-15,0-4-4 0,-3-1-1 16,0-4 1-16,-3-5 1 0,0-2-1 16,-3-5 0-16,1-5-2 0,1-3 1 0,-6-3-2 15,4 0-2-15,-5-5 1 0,1-1 1 16,-1-2-2-16,-3-2 1 15,-2-4 0-15,-1-4-2 0,-1 0 2 16,-2-4-2-16,-1-2 0 0,1 0 0 16,3-3-6-16,2-4-10 0,7-4-17 15,0-6-29-15,8-5-33 0,4-5-75 0,7 3-215 16</inkml:trace>
  <inkml:trace contextRef="#ctx0" brushRef="#br1" timeOffset="161055.5553">30008 13082 253 0,'0'0'183'0,"0"0"-96"0,0 0-13 16,0 0-19-16,69-52 4 0,-47 43-20 15,1 4-6-15,3 1-4 0,-5 4-10 16,-1 0-9-16,-5 2-1 0,-3 5-4 16,-7 1-4-16,-3 2-1 0,-2 2-1 0,-3 3 1 15,-5 2 0-15,-4 0-1 16,-5-1-7-16,2 1-5 0,-1-3-7 0,3-2 3 16,4-1 1-16,1-4 6 15,5-4 8-15,2-1 2 0,1-2 0 0,0 0 2 16,0-4 1-16,2-4 8 0,4-7 6 15,5 2-7-15,1-2-3 0,2-4 0 16,4 3-2-16,2-1 0 0,-2-1-1 16,2 1-2-16,1-1 4 0,-1 3 0 15,-3 1 1-15,-5 1-1 0,-3 4 5 16,-1 0-3-16,-3 2 1 0,-4 2-2 0,-1 1-1 16,0 3-1-16,0 1-1 15,0 0 0-15,-2 0 1 0,-4 5-5 16,-2 6-1-16,-4 5 1 0,1 5 0 15,1 2-3-15,1 3 3 0,4-1-1 16,4-1 0-16,1-1 1 0,7-1-1 0,6-3 1 16,6-1 1-16,5-5 0 0,1-3 0 15,4-3 0-15,2-3 2 0,-7-4 0 16,2 0 1-16,-9-2-4 0,-4-3 1 16,-5 2 0-16,-1-4 2 0,-5 1-2 15,-2 0 0-15,0 0-1 0,-3 1-7 16,-3-5-31-16,3 2-36 0,1-4-57 15,2-1-95-15</inkml:trace>
  <inkml:trace contextRef="#ctx0" brushRef="#br1" timeOffset="161507.0057">31196 12821 110 0,'0'0'228'0,"1"-55"-191"16,-6 40 10-16,-4 1 17 0,0 5-6 15,-3 3-13-15,-3 0-15 0,2 4-3 16,-2 2-1-16,1 1-5 0,0 6-1 0,1 5-2 16,-1 5-3-16,1 7-2 15,6 6 2-15,-1 8-3 0,4 6 2 16,4 6 0-16,1 2 1 0,7 2 3 16,-2-1-4-16,-1-1-4 0,0 0 1 0,-2-2-2 15,-3 0-4-15,0-5-2 0,-7-3 0 16,-1-2-3-16,-5-5 2 0,1-5 0 15,0-6-2-15,-1-7 1 0,0-7-1 16,2-3 1-16,-3-5-1 0,-5-2 2 16,0 0-2-16,-3-2-21 0,1-6-15 15,-3-2-24-15,3-3-7 0,4-2-12 16,-3-2-21-16,0-2-43 0,6-2-36 16</inkml:trace>
  <inkml:trace contextRef="#ctx0" brushRef="#br1" timeOffset="161644.8308">30719 13185 206 0,'0'0'150'0,"0"0"-67"0,0 0-6 16,0 0 3-16,67 0-26 0,-41 0-3 15,4 0-12-15,-1-1-14 16,1-1-19-16,0-3-5 0,2 1-1 0,0-1-10 16,-2-4-67-16,3 4-101 0,-7-3-205 15</inkml:trace>
  <inkml:trace contextRef="#ctx0" brushRef="#br1" timeOffset="161944.7246">31268 13153 196 0,'0'0'296'0,"0"0"-251"0,0 0 18 16,0 0 10-16,0 0-16 0,0 0-26 16,0 0-15-16,0 0 6 0,52 13 1 15,-28 9-4-15,0 0-2 16,1 2-4-16,-2-1-1 0,-1-1-8 0,-4 0 0 16,-1-2-2-16,-4-1-2 0,-3 0 1 15,-3-5-1-15,-2 0-2 16,-4-4-25-16,0-3-31 0,0-3-28 0,-1-4-17 0,1-4-38 15,-1-5-45-15</inkml:trace>
  <inkml:trace contextRef="#ctx0" brushRef="#br1" timeOffset="162138.4884">31568 13157 126 0,'0'0'268'0,"0"0"-197"0,0 0-18 15,-21-51 25-15,13 51-24 0,-4 5-20 0,-3 5-12 16,-3 6 1-16,-2 5-3 0,-2 3-3 15,2 3-2-15,1 1-2 0,1 3-4 16,2 1-3-16,-3-2 0 0,3-1 1 16,-1-1 0-16,2-3-5 0,0-3-2 15,0-1-2-15,5-5 2 0,1-5-4 16,6-1-39-16,3-4-24 0,0-6-16 16,3 0-54-16,8-8-58 0</inkml:trace>
  <inkml:trace contextRef="#ctx0" brushRef="#br1" timeOffset="162437.8751">31799 12821 241 0,'0'0'216'0,"0"0"-203"16,0 0 7-16,-30-56 43 0,20 51-15 15,2 5-21-15,-1 0-5 0,-5 6-2 16,-1 8-7-16,-4 9-2 0,2 6 4 16,-1 7 3-16,-1 7 0 0,4 2-2 15,0 0 4-15,3 1 0 0,5-5-7 16,2-3-6-16,4-5 1 0,1-6-4 16,3-4-2-16,4-3-1 0,5-6 0 15,5-2-1-15,0-6-3 0,3-2-25 16,5-4-22-16,-3-4-10 0,-1-4-33 15,-4-3-96-15,-5 1-130 0</inkml:trace>
  <inkml:trace contextRef="#ctx0" brushRef="#br1" timeOffset="163039.0256">31813 13041 174 0,'0'0'251'0,"0"0"-192"0,0 0-12 0,50-41 19 15,-29 38-23-15,-1 3-5 0,3 0-8 16,0 3-8-16,-3 2 0 0,-5 2-2 15,-8 2-9-15,-6 0-7 0,-2 2-1 16,-7 3-1-16,-7 2 1 0,-5 2 1 16,0 1-4-16,-1 0 0 0,2-1-5 15,1-4-10-15,2 0 6 0,5-5 6 16,6-6 0-16,3 0 3 0,2-3 0 16,1 0 1-16,6-5 0 0,4-5 2 15,7-5 3-15,2-2-2 0,0-1-1 16,2-2 1-16,-4 0-1 0,-2-1 1 0,-2 0 0 15,-5-1 3-15,1 3 3 16,-3 2 2-16,1 1 2 0,-6 7-2 16,-2 2 1-16,0 4-2 0,0 1 2 15,0 2 3-15,0 0-3 0,-2 2-7 0,-1 5-6 16,-3 4-2-16,1 6 2 0,3 0-1 16,0 2 1-16,2 2 0 0,0-4 0 15,4 1 0-15,2-1 0 0,4-3 0 16,1-1 0-16,-1-3-1 0,3-4-11 15,1-3-18-15,3-2-12 0,0-1-13 16,1-5-3-16,1-4-18 0,-2-4-23 16,-1-2-30-16,-2 2 9 0,0-5-9 15,-5 2 35-15,0-5 94 0,-2-2 21 16,-4-3 51-16,0-6 24 0,-1-4-20 0,-1 0-5 16,-1 1-3-16,1 6-18 0,-1 11 0 15,0 6-9-15,1 8-2 0,0 4 0 16,2 0-5-16,2 10-18 0,2 5-10 15,7 5 12-15,1 5 4 16,1 2-1-16,-1 3-1 0,-3-1-5 0,-4-1-2 16,-5 3-3-16,-2-1-3 0,-2 3-6 15,-9-1 1-15,-7-2-2 0,-3 0 0 16,-1-3 0-16,-4-4-3 0,1-2-7 16,1-5-13-16,4-3-9 0,2-3-12 15,8-4-2-15,3-6-26 0,5-5-39 16,1-3-97-16</inkml:trace>
  <inkml:trace contextRef="#ctx0" brushRef="#br1" timeOffset="163994.9425">32731 13035 410 0,'0'0'63'0,"0"0"-30"16,0 0 20-16,-14-51 8 0,10 46-15 16,-1 3-14-16,-2 2-9 15,-2 0-10-15,-4 3-8 0,-2 7-3 0,-3 2 0 16,-1 2 1-16,-1 5-2 15,3 2 1-15,1 2-1 0,-1 1 0 16,8 1-1-16,-1-2 0 0,5-1 1 16,4-4-1-16,1-1-1 0,8-5 1 15,3-3 0-15,7-5 0 0,3-4-1 16,3 0 1-16,4-4-5 0,3-7-5 16,-1-5-4-16,-2-2-3 0,-4-4 10 15,-8 2 3-15,-3-4 4 0,-4-2 0 0,-4-4 1 16,-2-2 1-16,-2-3 4 15,-1-5 6-15,0 0 0 0,-1 4 1 0,0 7-3 16,1 8 0-16,0 8 3 0,2 6 7 16,-1 5-5-16,-1 2-3 0,1 0 0 15,0 9-10-15,5 8-1 0,0 7 2 16,-1 4 1-16,-1 3 2 0,0 3 1 0,-2 0 2 16,0-2-1-16,0 2-4 0,-1-4 1 15,-1 1-2-15,0 0-1 16,0-5-2-16,-3-1 1 0,1-2-1 0,1-4 0 15,1-1-1-15,1-5 1 16,4-4-11-16,5-5-8 0,-2-4 1 0,6-3 7 16,1-7 8-16,1-3 2 0,0-4 1 15,-2-1 0-15,2-3 1 0,-2-3-1 16,2 2 3-16,1 0 3 16,-1 1 0-16,-1 3 1 0,-1 5-2 0,-2 2 1 15,-3 5-2-15,-3 2 1 0,-1 2-2 16,-5 2 4-16,0 3-7 0,0 5 1 15,-6 5-1-15,-1 2 0 0,-5 1 1 16,1 3-1-16,-4-3 0 0,0 0 0 16,3 1 0-16,-1-2-1 0,5 0-1 15,2-3 0-15,3-2-1 0,3-4 0 16,0-2 1-16,0-3 1 0,7-1-1 16,2 0 2-16,5-5 1 0,1-1 0 0,1-4 0 15,1-2 0-15,-1 0 0 0,2-3 0 16,0 0 0-16,0-2-1 0,1-2 1 15,-1 2 2-15,0 1 0 0,-4 5 2 16,-2 4 1-16,-6 4 0 16,-1 3-1-16,-2 0-1 0,-1 4-2 0,-2 8 0 15,0 3-2-15,-5 6 0 0,-3-3 0 0,0 1 0 16,-1-1 0-16,5-2 0 16,3-2 0-16,1-1 0 0,5-4 0 15,5 0 0-15,5-4 1 0,6-1 1 16,6-4 1-16,4-1 0 0,4-5 1 15,1-2-4-15,-2 1 1 0,-3-1-1 16,-4-2 0-16,-5 6-1 0,-6-4-24 16,-7 1-22-16,-9-6-57 0,-7-5-61 15,-9 2-260-15</inkml:trace>
  <inkml:trace contextRef="#ctx0" brushRef="#br1" timeOffset="164656.8097">29271 14395 363 0,'0'0'187'16,"0"0"-172"-16,0 0 12 0,0 0 25 15,-28-37 1-15,20 44-22 0,-1 6-21 16,-5 5-3-16,-1 4 3 0,2 3 3 16,2-2 0-16,1 0-2 0,7-1-8 15,3-2 0-15,13-1 0 0,3-3 3 16,4-5-1-16,9-4 1 0,4-3 1 15,3-4 7-15,-1-6 5 0,-1-5-3 16,-3-2 1-16,-8-3-1 0,-10-1 2 16,-7 0 3-16,-5-1 0 0,-1-3-1 15,-9 0-9-15,-7 0-6 0,-5-1-3 16,-9 3-2-16,-11-2 0 0,0 3-2 16,-7 3-10-16,2 1-14 0,4 1-15 15,3 1-16-15,7-2-30 0,9-7-46 0,7-1-151 16</inkml:trace>
  <inkml:trace contextRef="#ctx0" brushRef="#br1" timeOffset="165430.0274">29618 12386 490 0,'0'0'29'16,"0"0"-19"-16,0 0 15 0,-28 51 25 16,9-28-20-16,-6-3-7 0,1 0-2 15,-8-2-10-15,0-1-7 0,2-5-1 16,1 2-3-16,5-3-2 0,5-3 2 16,2-4-1-16,3-4 1 0,5-4 0 15,2-6 0-15,5-3 1 0,1-3 1 0,1-4 0 16,4 1 0-16,9-3 0 15,1 2 1-15,4-1 2 0,1 3-4 16,-2 4 1-16,3 1 0 0,-1 6 0 0,-4 6 0 16,1 1 0-16,-2 10 3 0,1 5 1 15,1 3 0-15,0 7 0 0,-2-2 1 16,-2 5 1-16,1-3-1 16,0 0 5-16,3-3-3 0,-1-2-2 0,1-5-1 15,-1-3 0-15,1-4 3 16,-1-6 2-16,1-2-2 0,0-1-1 0,2-7-3 15,-1-5-1-15,1-1-2 0,-2-5 2 16,-4 1-3-16,-3-4 1 0,1 0-2 16,-6-2 2-16,-3-2 0 0,-1-3 3 15,-7-2 1-15,-3-4-2 0,-5-2 0 16,-6-1-4-16,-2 2 3 0,1 2-3 0,-7 3 0 16,3 7 0-16,-4 6 0 0,-1 6 1 15,-1 6-2-15,2 6 1 0,0 1-1 16,5 9 0-16,4 4 1 0,7 3-3 15,6 3-1-15,8 2 2 0,4 1 0 16,11 0 1-16,8 0 1 16,7 0 0-16,6-5 1 0,3-1 3 0,7-2 5 15,-3-5-1-15,-2 0 2 16,-7-4-4-16,-4 0-1 0,-13-2-3 0,-3-1 0 16,-8 3-2-16,-4-6 1 0,-2 0-1 15,0 2 0-15,-1-1-2 0,-4 6-13 16,-7 3-17-16,2 2-27 0,-2 3-26 15,-3-7-24-15,7-2-144 16</inkml:trace>
  <inkml:trace contextRef="#ctx0" brushRef="#br1" timeOffset="165906.7239">30291 14361 221 0,'0'0'375'0,"0"0"-322"0,0 0-25 15,0 0 25-15,0 0-15 0,0 0-7 16,74 2 2-16,-49-6-9 0,3 0-7 16,4 1-2-16,-3-2-3 0,-1 1-8 15,2 1-3-15,-3-1-1 0,-3 4 0 16,-1-2 0-16,-7 2-1 0,-5 2-23 16,-4 3-20-16,-4 2-43 0,-3 2-20 15,-9 2-48-15,1-3-106 0</inkml:trace>
  <inkml:trace contextRef="#ctx0" brushRef="#br1" timeOffset="166057.3354">30318 14525 413 0,'0'0'66'0,"0"0"-12"0,0 0 9 16,0 0-23-16,0 0-7 0,0 0 14 16,0 0 6-16,67 13-10 0,-37-17-18 15,-1 1-12-15,-5-1-10 0,3 0-3 16,-1 0-18-16,4-1-33 0,1-2-33 15,0-2-68-15,-7 2-138 0</inkml:trace>
  <inkml:trace contextRef="#ctx0" brushRef="#br1" timeOffset="167576.9913">31467 14180 342 0,'0'0'137'0,"0"0"-105"16,25-58 19-16,-22 54 7 0,-2 2-10 16,-1 2-20-16,0 6-9 0,1 8-8 0,0 5-2 15,-1 6 1-15,0-1-1 16,0 4 1-16,0-5 0 0,-1 1-1 0,1-5 2 16,0-3-1-16,0-3 1 0,1-3-4 15,0-3-2-15,0-3-1 0,-1-4-3 16,0 2 1-16,0-2-1 0,0 1-1 15,-2 1 0-15,-2 2-20 0,-7 0-49 16,0-2-38-16,-5-1-93 0,2-1-239 16</inkml:trace>
  <inkml:trace contextRef="#ctx0" brushRef="#br1" timeOffset="168395.517">31030 14590 150 0,'0'0'191'0,"0"0"-74"0,0 0-58 16,0 0 18-16,0 0-18 0,0 0-16 15,0 0-10-15,-40-2-8 0,40 2-4 16,1 0-10-16,6 1-3 0,7 4-2 16,10 2 7-16,13-1 6 0,9-4-1 0,12-1-2 15,5-1 0-15,7 0-3 16,1-2-4-16,5-1 0 0,5 2-2 15,1 1-1-15,0-2-2 0,-6 1 5 16,-9 1-5-16,-10 0 2 0,-17-1 3 0,-12-1-3 16,-12 1-5-16,-12 1 0 0,-3-3-1 15,-2 2 0-15,-8 0 0 0,-6 1-14 16,-9 0-24-16,-7 9-22 0,-3 3-25 16,-4-2-8-16,0 3-29 0,-2-1-79 15,7-1-148-15</inkml:trace>
  <inkml:trace contextRef="#ctx0" brushRef="#br1" timeOffset="168944.8561">31399 14830 269 0,'0'0'172'0,"0"0"-108"0,0 0 17 16,0 0-1-16,0 0-17 0,0 0-17 16,0 0-5-16,0 0-15 0,0 0-5 0,23-47 0 15,-7 37-4-15,1 2-6 0,3 2-2 16,-2 2-3-16,-3 3 1 0,1-1-2 15,-4 2-2-15,0 7-1 0,1 4 0 16,-1 3-1-16,1 6-1 16,-4-2 0-16,3 5 0 0,1 1-1 0,-1 1 1 15,3-1 0-15,0 1 0 16,5-3 1-16,0-1-1 0,2-3 0 0,-1-2 0 16,-4-3 1-16,1-3 0 0,-5-5-1 15,0-2 0-15,-8-3 0 0,0 0 1 16,-1 0 0-16,-3-3 0 0,0 0 0 15,-1-2 0-15,-1-1 0 0,-5-1 1 16,-3-4-2-16,-3 3 0 0,0-2 0 16,-1 1 0-16,-2 2 1 0,1 0-1 15,0 3 0-15,-1 4 2 0,-2 0-1 16,-1 5 0-16,-7 5-1 0,-6 4 1 0,-3 1 0 16,-5 6 1-16,1-2-1 15,1 4 0-15,-1 1-1 0,5-1 1 0,5-1 0 16,6-1-1-16,9-2 1 0,3-1 1 15,6-3 0-15,2-1-1 16,2-4 5-16,0-2 2 0,0-1 0 16,3 0 0-16,0-1 1 0,-1-1-1 0,0-1-8 15,-1-2 0-15,-1-1 0 0,0-1 0 16,0 0 0-16,0 2 0 0,0-2 0 16,0 0 0-16,0 0 0 0,0 0 0 15,0-4 0-15,0 0 0 0,0-1 0 16,-3 3 0-16,-1 1 0 0,-4 1-26 15,-4 3-52-15,-15 6-37 0,-12 3-68 16,-7-4-244-16</inkml:trace>
  <inkml:trace contextRef="#ctx0" brushRef="#br1" timeOffset="173016.0016">9320 16114 337 0,'0'0'114'0,"0"0"-103"16,-6-60 8-16,3 51 16 16,2 3 21-16,0 4-13 0,0 2-10 0,1 0-7 15,0 4-13-15,0 9-11 0,4 9-1 16,5 11 7-16,-1 10 4 0,-1 7 7 15,1 3 3-15,-1-1-2 0,-2 0-6 16,-3-5-1-16,-1-4 0 0,-1-2-9 16,0-7 9-16,0-4-11 0,0-6 0 15,-1-5 0-15,-1-7-2 0,0-3 0 16,1-3-5-16,0-4-46 0,1-2-26 16,0-8-39-16,2-8-87 0,3-2-166 15</inkml:trace>
  <inkml:trace contextRef="#ctx0" brushRef="#br1" timeOffset="173503.9019">9269 16141 126 0,'-8'-54'176'0,"8"36"-123"0,2 3 17 16,6 4 6-16,3 0-8 0,4 2-20 16,1 5-12-16,4 4-6 0,5 1-8 15,2 11-1-15,2 6 2 0,1 5 4 16,-2 5 2-16,-2 4-7 0,-5 2-9 15,-2-1-2-15,-3-2-2 0,-1-3-4 16,-3-3 1-16,-1-2-3 0,2-2-1 16,0-2 1-16,-2-5-2 0,-1-2-1 15,2-4 1-15,-1-5 0 0,1-1 0 16,3-4 0-16,-1-5-1 0,3-5 1 16,0-6-1-16,1-1 0 0,0-3 0 15,1-1 0-15,-1-5 0 0,-2-3 0 16,0-3 0-16,-1-4 0 0,3 2 1 15,-2 3-1-15,1 5 1 0,-2 7-1 16,0 7 0-16,-1 5 0 0,-4 3 0 0,-2 6 2 16,1 0-2-16,-5 11 0 0,3 7 2 15,-1 3-1-15,-3 8 1 0,-2 4 2 16,-1 4 1-16,0 1-1 0,-1 1-1 16,0 4 2-16,1 2-2 0,0 0-1 15,1-1-1-15,0-5-1 0,1 0 3 16,1-3-2-16,-1-4-1 0,2-3 0 15,-3-5 1-15,2-3 2 0,-1-3-2 16,0-2-1-16,-1-6 0 0,-1-2 0 16,0-3 0-16,0-2 0 0,0-1-1 15,0-1-2-15,-1-1-34 0,1-8-26 16,1-6-60-16,8-4-93 0</inkml:trace>
  <inkml:trace contextRef="#ctx0" brushRef="#br1" timeOffset="173853.6811">10377 16688 512 0,'0'0'23'0,"0"0"5"16,0 0 4-16,0 0 20 0,0 0-17 15,0 0-29-15,0 0 14 0,36 64 12 16,-15-30-3-16,5 3 3 0,-5 1-8 16,2-3-8-16,0-3 1 0,-4-1-7 15,1-4-2-15,0-5-3 0,-1-2-2 16,0-4-2-16,-2 1 2 15,-3-4-2-15,-4-1-1 0,0-3 0 0,-6-3 0 16,-1-2 0-16,-2-3-18 0,-1-1-28 16,0-4-33-16,0-3-9 0,0-10-63 15,0-2-87-15</inkml:trace>
  <inkml:trace contextRef="#ctx0" brushRef="#br1" timeOffset="174075.3216">10649 16763 126 0,'0'0'211'0,"0"0"-182"0,0 0 19 0,0 0 14 0,0 0-20 16,0 0-7-16,0 0-10 0,-53 10 0 16,46 15 0-16,-5 4-3 0,-1 5-6 15,-1 2-8-15,-2 1-1 0,0-2-4 16,0 1 2-16,-2-1 0 0,2-3 4 16,-1-3 4-16,5-1 0 0,3-8-6 15,1-2-1-15,4-6 1 0,1-5-4 16,2-3-1-16,1-4-1 0,0 0-1 15,0-5-2-15,5-7-28 0,6-10-36 16,4-12-63-16,4-2-166 0</inkml:trace>
  <inkml:trace contextRef="#ctx0" brushRef="#br1" timeOffset="174634.9083">11645 16305 265 0,'0'0'201'0,"0"0"-164"15,0 0 1-15,0 0 21 0,0 0-8 16,0 0-14-16,-13-51-14 0,6 40-4 16,1-1-3-16,-4 4-1 0,0 3-1 15,-6-1-5-15,0 6 2 0,-8 6-9 0,2 9-2 16,-1 6 0-16,-1 4 0 0,4 2 0 16,1 1 0-16,4-1 0 15,2-2-1-15,9-4-2 0,3-2 3 0,1-2 0 16,3-2 0-16,8-1 1 0,0-3 0 15,7-2 0-15,2 1 1 0,3-3 1 16,1 1 1-16,1-2-1 0,-4 1-1 16,-3-1 0-16,-4 1 1 0,-2 2 0 15,-7-2-1-15,-1 1 1 0,-4 0 1 16,0 1-2-16,-4 0 5 0,-4 0 2 16,-4 0 1-16,-4-3-5 0,-1-3 3 15,0 1-2-15,-1-2 2 0,-1-1-2 16,-1-1-2-16,3 0 2 0,3-2 2 15,-1-1 1-15,2-4-2 0,-1 3-1 0,3-1-3 16,2 0-1-16,-1 2-2 16,5-2 1-16,1 5-1 0,2-2 0 15,0 2-1-15,2 0-10 0,2 0-28 0,4-1-27 16,10-3-37-16,1-4-34 0,3-2-125 16</inkml:trace>
  <inkml:trace contextRef="#ctx0" brushRef="#br1" timeOffset="174936.178">11740 16215 470 0,'0'0'78'0,"0"0"-30"16,0 0 3-16,0 0 8 0,0 0-20 15,63-43-15-15,-40 51-6 0,2 5-1 16,-1 9-3-16,1 3 3 0,-4 4-2 15,-2 2-1-15,-5 2 0 0,0 2-4 0,-3 1 0 16,-4 2-2-16,-2 0-1 16,-2 2-1-16,-3-1-1 0,-5-1-3 0,0-6 0 15,-5 0 1-15,0-3-2 16,-3-2-1-16,-3 1 0 0,-1-3 0 0,-3 1 0 16,-3-6 0-16,0 0 0 0,-2-5-2 15,0-4-15-15,4-3-19 0,-6-3-20 16,3-3-31-16,-4-2-23 0,-4-12-64 15,6-4-61-15</inkml:trace>
  <inkml:trace contextRef="#ctx0" brushRef="#br1" timeOffset="175320.6236">11267 16263 404 0,'0'0'69'0,"-17"-52"-40"0,9 36 24 15,1 2 19-15,-5 3 4 0,0 5-46 16,0 3-10-16,1 3 6 0,-4 11-13 16,-3 4-1-16,-2 15-3 15,-2 5-4-15,5 10 7 0,3 5 4 0,5 3 1 16,1-1-1-16,3 1-1 0,5-4 4 0,0-3-4 15,2-8-4-15,4-3 1 16,0 0-3-16,2-3-5 0,1 1-1 16,3-4-1-16,-3-4-1 0,2-5 1 15,1-5-1-15,-1-3 0 0,0-1 1 0,3-6-2 16,-4-2 2-16,-1-2 0 16,2-1-1-16,-6 0 1 0,-2 0-2 0,0-2 1 15,-2 0 1-15,-1-1-1 16,0 1-1-16,0-4 0 0,0 1 0 0,-3-2-7 15,1-2-29-15,1 2-25 0,1-3-42 16,0-8-46-16,0-1-185 16</inkml:trace>
  <inkml:trace contextRef="#ctx0" brushRef="#br1" timeOffset="177816.1099">13522 16306 292 0,'0'0'256'16,"0"0"-224"-16,0 0-5 0,0 0 19 16,0 0 3-16,0 0-13 0,0 0-5 15,0 0-8-15,0 0-6 0,18 50 2 16,3-46 1-16,6-3-3 0,2-1-2 16,-1 0-4-16,3-4-5 15,-1 1-1-15,-2 1-2 0,-2 0-2 0,-2 1-1 16,-6 1 0-16,-3 0 0 0,-5 0-24 15,-1 0-38-15,-5 0-52 0,-3 1-63 16,-1 0-151-16</inkml:trace>
  <inkml:trace contextRef="#ctx0" brushRef="#br1" timeOffset="177988.1795">13503 16515 350 0,'0'0'203'0,"0"0"-134"0,0 0-12 16,0 0 1-16,0 0-16 0,0 0-13 0,0 0-7 15,0 0-2-15,57-20-10 0,-26 13-7 16,-1 2-3-16,3-3 0 0,5 5-2 16,5-6-42-16,5-3-75 0,2-5-86 15,-1 3-250-15</inkml:trace>
  <inkml:trace contextRef="#ctx0" brushRef="#br1" timeOffset="178288.7901">14786 16384 272 0,'0'0'250'0,"0"0"-204"15,0 0 3-15,10-64 0 0,6 45-3 16,5 2-16-16,3 1 2 0,3 3 0 15,-1 5-12-15,-1 6-4 0,-1 2 0 16,-4 6-4-16,0 6-2 0,0 6-4 16,-2 2-1-16,0 6-2 0,-3-2-1 15,0 1 1-15,-2 1 0 0,0-2-3 16,0 1-1-16,-1-2 1 0,2-5-1 16,0-1 0-16,1-4-28 0,-2-2-13 15,1-4-25-15,-7-5-24 0,-2-1-51 0,-4-2-72 16,-1-4-78-16</inkml:trace>
  <inkml:trace contextRef="#ctx0" brushRef="#br1" timeOffset="178470.6283">15140 16429 335 0,'0'0'70'0,"0"0"7"0,0 0 3 0,-37-52-17 16,30 52-16-16,-3 11-17 16,-6 8-10-16,-7 6-4 0,-8 8 10 0,-1 1 7 15,-2 0-20-15,4 1-6 0,4-3 1 16,0-1-1-16,5-5 0 0,6-4 1 15,4-3 3-15,6-5-6 0,2-3-3 16,3-4-2-16,2-3 0 0,6-4-5 16,5-2-29-16,4-7-41 0,8-12-33 0,-1-1-157 15</inkml:trace>
  <inkml:trace contextRef="#ctx0" brushRef="#br1" timeOffset="178921.0109">16444 15959 258 0,'0'0'187'0,"0"0"-165"16,0 0 13-16,0 0 30 0,0 0-24 16,0 0-26-16,-61 13-9 0,51 15 1 15,0 11 1-15,3 6 6 0,4 12 2 0,2 8-3 16,1 9 2-16,0 5 1 0,-3 2-1 16,0 3 5-16,0-8-3 15,-6 4-3-15,3 7-4 0,-4 5-10 16,-3 17 2-16,-2 1-2 0,-2-8 0 15,2-7 0-15,1-11 2 0,-1-12 0 16,0-5-1-16,1-4 6 0,2-8 6 0,1-3 1 16,-2-7 0-16,-1-7 0 15,1-8-4-15,-4-7-4 0,1-7-2 0,-2-8-4 16,0-6 1-16,-2-3 0 0,-3-11-1 16,1-5 0-16,-1-10-15 0,-3-8-15 15,2-7-23-15,-1-8-12 0,6-6-29 16,2-11-78-16,12 8-151 0</inkml:trace>
  <inkml:trace contextRef="#ctx0" brushRef="#br1" timeOffset="179655.8464">16891 16808 363 0,'0'0'206'0,"0"0"-189"0,0 0 15 16,0 0 14-16,0 0-4 0,0 0-20 0,0 0-13 15,-14 41 4-15,18-22 5 16,5 3-3-16,0 0-4 0,2 0-4 16,0-5-5-16,1-1 1 0,0-4-1 15,4-3-1-15,1-2 0 0,1-4 0 16,2-3 0-16,0-1 1 0,0-8 0 0,-3-3-2 15,1-2 2-15,-2-4-1 16,0-2 0-16,-3-2-1 0,-3 0 1 16,-1-2 0-16,-7-1-1 0,-2-1 3 0,-1-2-3 15,-12-4 1-15,-2-2 1 0,-3 2-1 16,-2 5 1-16,2 10-1 0,-1 7-1 16,0 7 1-16,-1 4 0 0,0 10-1 15,0 5 3-15,-3 6-3 0,2 5 2 16,1 8-2-16,1 10 4 0,3 5-2 15,5 1 1-15,4 2-1 0,3-5 4 16,4-5-2-16,4-5 3 0,5-5-2 16,3-8 1-16,7-5-2 0,2-9-1 15,5-4-2-15,6-7 2 0,3-4-1 16,4-10-2-16,1-7 0 0,-4-3 0 16,3-5-28-16,1-4-31 0,-1-10-79 15,-5 1-172-15</inkml:trace>
  <inkml:trace contextRef="#ctx0" brushRef="#br1" timeOffset="179853.0389">17094 16370 294 0,'0'0'244'0,"0"0"-183"0,0 0-27 16,0 0 23-16,0 0-19 15,0 0-13-15,50-11 0 0,-32 7-11 0,2 3-11 16,3 1-2-16,-4 0 0 16,11 7-1-16,-4-4-5 0,6 1-55 15,0-4-48-15,-4-3-137 0</inkml:trace>
  <inkml:trace contextRef="#ctx0" brushRef="#br1" timeOffset="180273.8509">17666 15956 364 0,'0'0'136'0,"0"0"-94"16,38-50 18-16,-25 48 5 0,-2 2-23 16,3 3-16-16,1 9-6 0,-1 7-3 0,2 6-4 15,-3 7-1-15,-3 4 3 16,0 3-2-16,0 0-4 0,-4 0-2 15,-1-3-2-15,3-1-4 0,-3-4 2 0,4-4-3 16,-2-4 2-16,3-7-1 0,-3-5-1 16,2-5 0-16,-4-5 0 15,-1-1 0-15,2-2 0 0,-2-5-2 0,-1-5-2 16,-3-2-3-16,0-2 3 16,-1-2 3-16,-6-2 1 0,-2-1 0 0,-3-1 0 15,0 3 0-15,1-1 1 0,-2 8 0 16,-2 3 2-16,3 7-1 0,-3 2 3 15,-1 9-2-15,-3 6-1 0,-1 7 0 16,-1 4 2-16,0 5-2 0,-1-1 1 16,5 1-2-16,3-4-1 0,6-6 1 15,3 2 0-15,2-8-1 0,3-4 0 16,0-4 1-16,1-2-1 0,7-4-2 0,3-1-2 16,2-4-29-16,8-6-38 0,-1-7-44 15,-2 3-167-15</inkml:trace>
  <inkml:trace contextRef="#ctx0" brushRef="#br1" timeOffset="181325.1681">18091 16037 180 0,'0'0'247'0,"0"0"-198"0,0 0-14 16,0 0 24-16,0 0-5 0,0 0-18 0,0 0-8 16,53-28-5-16,-30 29-3 15,0 5-3-15,3 1-1 0,-1 2 4 16,-1-2-4-16,-6 5-6 0,-5-4-5 0,-7 5-2 15,2-1-1-15,-7 5-2 0,-1 4 2 16,-11-2-1-16,-3 4-1 0,-5 1 2 16,-2-3-2-16,-1 1-9 15,0-7-11-15,3-1 10 0,4-4 6 0,0-5 4 16,10-1 0-16,-1-4 1 0,5 0 0 16,1-5 1-16,0-6 4 0,6-3-1 15,3-4 2-15,6-2-1 0,4 0-1 16,3 1-1-16,0 2-1 0,6 0 0 15,-4 2-2-15,2 2 2 0,-4-1 1 16,3 2 1-16,-3 0 3 0,-3-2 1 16,3 1 2-16,-2 1 1 0,-6 1-1 0,-2 0 1 15,-2 4-3-15,-7 0-1 0,-1 2 1 16,-2 2 1-16,0 1-1 16,0-1-3-16,-1 3 0 0,-3 0-3 0,-5 0 0 15,-4 3-2-15,-1 5-1 16,-3 3-1-16,-4 5 0 0,1 5 0 15,1 3 1-15,2 5 0 0,1 1 0 0,4-1-1 16,9 3 2-16,2-7-1 0,2 3 0 16,8-8 1-16,3 0 0 0,6-5 0 15,4-3 0-15,2 0 0 0,5-6 0 16,1 0 0-16,-2-3 2 0,-1-1-3 16,-4-2 1-16,-3-2 0 0,-5-3 1 15,-5-1 0-15,1 2-1 0,-8 1 1 16,-2 0-2-16,-1 2 1 0,-2-2 0 15,-4 0-1-15,-6 1-2 0,-3 2-25 16,-5 0-46-16,-4 0-64 0,4-3-96 16</inkml:trace>
  <inkml:trace contextRef="#ctx0" brushRef="#br1" timeOffset="182842.8557">19272 17043 186 0,'0'0'145'0,"0"0"-46"0,0 0-45 16,0 0-5-16,-15 1 14 0,14 2-30 16,1-1-17-16,0 4-6 0,0 3 9 15,0 3 1-15,2 2 0 0,5-2-4 16,1 1-3-16,-1-2 3 0,4-2-2 15,2-2-2-15,0-4 0 0,1 0-5 16,2-3 1-16,2 0-2 0,-2-5 1 16,4-1-1-16,-2-2 0 0,0-3-1 15,0-1-2-15,-4-1 0 0,-2-2-2 0,-2-1 2 16,-2-1-2-16,-4 0 1 16,-3-3-1-16,-1-2 1 0,-4-2-1 15,-5 0 1-15,-5 0-1 0,0 4-1 16,-3 1 2-16,-1 6-1 0,1 5 0 15,-2 3 0-15,1 5 0 0,-3 3 1 16,-2 8-2-16,2 5 1 0,1 5 0 0,0 3-1 16,0 8 2-16,3 5-2 0,5 4 2 15,1 5-1-15,-1 0 2 0,7 0-1 16,4-6 2-16,1-5 1 0,4-7-2 16,10-3 0-16,3-5-2 0,4-3 1 15,8-5 0-15,3-2 0 0,3-6 0 16,3-4 0-16,2 0 2 0,-3-8-3 15,-5-1 2-15,-1-1-2 0,-7-2 0 16,-2 0-1-16,-3-1 0 0,-4 1-2 16,1-1-41-16,-6-3-37 0,2-6-45 15,-2-3-106-15</inkml:trace>
  <inkml:trace contextRef="#ctx0" brushRef="#br1" timeOffset="183375.7625">20171 16382 315 0,'0'0'147'16,"0"0"-103"-16,0 0 27 0,0 0-4 16,0 0-18-16,0 0-18 0,-4-51-5 15,3 33-5-15,-2 0-5 0,-2 0-2 16,-1 1-5-16,0 2-3 0,-3 4-1 0,-5 3-1 16,0 5 0-16,-4 3-1 0,-3 8-2 15,-3 7-1-15,-5 6 1 0,0 3-1 16,3 7 0-16,1-2 0 0,9 2 0 15,3-4 2-15,8-2-1 0,4 1 1 16,1-2-1-16,9 0 2 0,3-1-2 16,7 1 0-16,1-4 1 0,3 2 0 0,0-4 0 15,0 2 1-15,-2 0-1 16,-5-5 1-16,-5 0-1 16,-6-1-2-16,-4-2 1 0,-1-1 0 0,-1-1 1 15,-8-1-1-15,-1-5 1 0,-6-1-1 16,-3-2 1-16,-3-1-2 0,0-2 1 15,0-5-1-15,0-2 2 0,0 0-2 16,3 1 1-16,0-4-1 0,2 1 0 0,2 1 1 16,3 1-1-16,6 0 0 0,2 5 0 15,4 1-4-15,2-1-32 16,9 2-33-16,7-4-40 0,7-5-60 0,-1 0-187 16</inkml:trace>
  <inkml:trace contextRef="#ctx0" brushRef="#br1" timeOffset="183909.7945">20399 16423 370 0,'0'0'211'16,"0"0"-178"-16,70-41 25 0,-47 36 9 0,-1 3-16 15,-4 2-18-15,-2 0-8 16,-4 2-14-16,-7 7-6 0,-2 4-5 15,-3 5 2-15,-1 5-1 0,-8 0 0 16,-5 2-1-16,-5 2 2 0,-1-1-1 0,-4 1-1 16,3-5-5-16,0-3-8 0,5-5 4 15,7-3 0-15,1-5 9 0,6-2 0 16,2-4-1-16,0 0 1 16,1-6 4-16,6-6 1 0,3-3-1 0,7-6 1 15,3 1 1-15,3-2-2 0,3 1-3 16,3-1 3-16,-1 0-2 0,3-1 1 15,0 0 1-15,-3 0 3 0,1 1 3 16,-1 0-2-16,-7 2 1 0,-2 4 1 16,-6 1 3-16,-6 5-4 0,-4 3-4 0,-3 5 2 15,0 2 3-15,-7 0 1 0,-2 4-8 16,-6 9-2-16,-5 4-1 0,-3 11 1 16,1 0 0-16,3 2-1 15,3 2 0-15,5-1 1 0,8 1 0 0,3-3-1 16,8-1 0-16,13-2-1 0,5-4 1 15,6-4 0-15,1-1 0 0,2-7-1 16,0-3 1-16,-2-5 0 0,0-2 1 16,-7 0 0-16,-4-2 0 0,-9-2 0 15,-5-1 1-15,-2-1 1 0,-6 1-2 16,0-2 0-16,-6 0 0 0,-3-1-1 16,1 1-3-16,-4 2-32 0,2 0-23 15,4-1-44-15,-1-2-62 0,7-3-236 16</inkml:trace>
  <inkml:trace contextRef="#ctx0" brushRef="#br1" timeOffset="184912.8666">21486 16963 292 0,'0'0'233'0,"-1"-54"-219"15,-4 28 21-15,-1 0 23 0,-3 6-18 16,-1 2-11-16,-3 4 0 0,1 6-2 15,-3 3-6-15,1 5 0 0,-4 3-7 0,-1 7-5 16,-2 5-2-16,1 8 0 0,1 3-3 16,-1 7-1-16,3 2-1 0,2 0 1 15,4 2-1-15,1-3-1 16,6 0 0-16,3-3-1 0,1-3 0 0,4-4 1 16,6-3-1-16,0-6 0 0,3-7 0 15,3-7 1-15,3-1-1 0,-1-12-1 16,2-6-1-16,-1-5-2 0,0 0-1 15,-1-5 2-15,-3-4 2 0,2 3 0 16,-4-3 0-16,1-4 0 0,-2 0 2 16,-1-6 0-16,1-3-1 0,-3 0 3 15,1-5 1-15,-4 7 1 0,1 9 4 16,-4 12 1-16,-2 14 1 0,-1 6 1 16,0 2-4-16,0 4 3 0,-1 4-10 0,-3 8 1 15,-2 9-2-15,0 3 1 16,1 8 3-16,-1 3 2 0,2 2-2 15,3 2 0-15,0-3-1 0,1 2 1 0,0-1 0 16,-1-5-2-16,1 0-1 0,-1-5 0 16,1-2-1-16,0-5 1 0,0-3-1 15,1-8-1-15,2-6 0 0,1-4-2 16,3-3 0-16,0-3 1 0,5-7 2 16,-1-8 0-16,2-3 0 15,0-4 1-15,2-4-1 0,1 1 0 0,1-5 0 16,0 0 0-16,5-3 1 15,2 2 0-15,0 5-1 0,2 5 0 0,0 6 0 16,-1 9 1-16,-4 6-1 0,-1 3 1 16,-3 2 2-16,-4 8-2 0,-3 2 0 15,-4 2 0-15,-3 4-1 0,-3 2 1 16,-1 1-1-16,-5 2 0 0,-4 1 0 16,0 0 0-16,-3 0 0 0,0-1-1 0,-1 0 0 15,3-4-5-15,0-1-1 0,1-5 4 16,4-2-1-16,2-6 3 15,4-3-1-15,0-2 1 0,2-3-1 0,6-7-1 16,1-3 3-16,3-3 0 16,5-2 0-16,0-3 0 0,4-1 0 0,-2 0 0 15,1-4 0-15,3 2 0 0,-3-1 1 16,-2 4 0-16,2 1 2 0,-4 6-2 16,-1 4 3-16,-6 4 0 0,-6 3 3 15,-3 3 0-15,0 0-5 0,0 7-1 16,-2 5 0-16,-3 4 1 0,-1 2 2 0,1 1-3 15,0 2 1-15,-1-1-2 0,5-1 0 16,1 2 0-16,0-3 1 16,9-3 1-16,2 0-1 0,6-2 0 15,3-2 1-15,5-3-1 0,4-5 1 0,1-3 0 16,5-4 0-16,-1-6-1 0,1-1 1 16,0-2-2-16,-5-2 0 0,-3 3-1 15,-3-2-27-15,-6 0-29 0,-5-12-65 16,-6-2-107-16</inkml:trace>
  <inkml:trace contextRef="#ctx0" brushRef="#br1" timeOffset="185561.079">16379 18002 343 0,'0'0'234'0,"0"0"-222"16,0 0 3-16,-58 58 34 0,42-30-7 15,2 0-16-15,4 3-9 0,2-2-4 16,4-4-4-16,4-3 2 0,1-4 0 16,9-5-1-16,0-2-2 0,4-5 0 15,3-5 3-15,1-1 3 0,-1-7 4 16,0-4-1-16,-3-2 1 0,-4-1-1 16,-2-2 0-16,-3 0-2 0,-5 1-1 15,0-4-2-15,-8 0-4 0,-4-1-4 0,-1-1-4 16,-5 3 0-16,-2-2 0 15,0 4-34-15,1-1-39 0,0-15-74 0,3-4-200 16</inkml:trace>
  <inkml:trace contextRef="#ctx0" brushRef="#br1" timeOffset="186347.12">16450 15345 200 0,'0'0'172'0,"0"0"-127"0,0 0-4 15,0 0 16-15,-47 70 3 0,22-48-19 16,-1 2-16-16,-3-1-11 0,-3 2-5 15,2-1 0-15,-2-1-2 0,3-3-3 0,7-3-2 16,6-4 0-16,2-6-2 16,5-4 1-16,3-3 0 0,2 0 0 0,0 0 1 15,2-7 0-15,2-3 1 0,0-6-2 16,5-2 5-16,3-2-2 0,2 2-3 16,1 2-1-16,0 2 1 15,-1 4-1-15,1 5-1 0,-2 1 1 0,-2 3 1 16,1 1 1-16,1 0 2 0,1 7 0 15,1 4 1-15,1 3-1 0,1 6 8 16,1 1 5-16,2 1 2 0,-1-1-1 16,0 1-10-16,0-3-3 15,-4 1-1-15,3-4 0 0,-2-2-2 0,-2-1 4 0,-3-5-6 16,0-2 3-16,0-4-1 0,-4-2 0 16,3 0 1-16,3-5 3 0,1-3-1 15,0-4-2-15,1-1 0 16,-3-5 0-16,1 0 3 0,-5-2-3 15,2-4 0-15,0 1-1 0,-5-6 0 0,-1 1 1 16,-1-5-2-16,-8-2 0 0,-2 0 1 16,-3 3-2-16,0 3 1 0,0 7-1 15,0 6 1-15,3 4 0 0,0 4-1 16,-1 4 1-16,0 3 0 0,1 1-1 16,-3 5 1-16,2 4-1 0,2 4 0 15,2 1 0-15,5-1 0 0,1 0 1 16,2 1-1-16,1 0-1 0,7-2 1 15,5 1 0-15,5-1 0 0,8-3 0 0,4-4 1 16,7-1-1-16,5-3 0 16,5-1-3-16,5-2-45 0,-3-8-65 15,-4 1-141-15</inkml:trace>
  <inkml:trace contextRef="#ctx0" brushRef="#br1" timeOffset="186985.4462">23541 16697 588 0,'0'0'47'0,"0"0"-12"0,0 0 16 15,0 0-8-15,0 0-13 0,0 0-7 16,0 0-9-16,0 0-3 0,58 14-5 15,-31-14 2-15,3 0-3 0,2 0-3 16,1 0-1-16,-4 0 0 0,-3 0-1 16,-2 0-2-16,-7 4-29 0,-5 1-44 15,-7 3-22-15,-6 1-87 0,-12 1-180 16</inkml:trace>
  <inkml:trace contextRef="#ctx0" brushRef="#br1" timeOffset="187153.5146">23477 16937 61 0,'0'0'431'0,"0"0"-361"0,0 0-30 0,0 0 11 16,0 0 0-16,0 0-9 15,70-4-4-15,-45-4-9 0,4 3-13 0,-4-1-9 16,3 1-5-16,2-2-2 0,2 1-6 16,4-4-72-16,14-6-54 0,-3 1-253 15</inkml:trace>
  <inkml:trace contextRef="#ctx0" brushRef="#br1" timeOffset="187697.8647">25062 16631 381 0,'0'0'178'0,"0"0"-133"0,12-52-6 15,-7 43 16-15,-1 4-12 0,3 2-8 16,-2 2-5-16,1 1-11 0,6 4-11 15,2 5-2-15,0 8-1 0,4 5 3 16,-3 3 1-16,-1 3-2 0,-4-3-3 16,0 2-3-16,-5 0-1 0,-1 1 1 15,0-3-1-15,-2-3 1 0,-1-1-2 16,-1-6-4-16,0-3-23 0,0-5-11 16,0-2-12-16,0-2 11 0,0-3-4 15,0-3-3-15,-2-5-2 0,-2-3 11 16,-1-2 34-16,1-2 4 0,-6-2 3 15,1-1 26-15,-3-1 8 0,-3-1-8 16,-1 3 0-16,-1 2-5 0,0 7-8 16,-2 6-1-16,-1 4-5 0,-4 10-2 0,1 9 2 15,-6 6 2-15,1 4 2 0,3 5-6 16,-4 1-4-16,5 2-3 16,-2-2 1-16,5-1 1 0,3-4 13 0,5-7-2 15,7-4-8-15,0-6-3 0,6-5-2 16,0-6-1-16,7-2 0 0,0-2-5 15,6-5-43-15,4-7-40 16,5-11-82-16,3-1-239 0</inkml:trace>
  <inkml:trace contextRef="#ctx0" brushRef="#br1" timeOffset="188100.0688">26149 16082 220 0,'0'0'182'16,"-46"-52"-174"-16,24 40 33 0,0 5 19 15,3 4-17-15,1 3-6 0,5 1-8 16,-2 9-11-16,5 7-4 0,-2 6 3 0,5 9-7 15,1 10 8-15,5 8-6 16,1 8-4-16,0 7 4 16,1 7 12-16,0 2-4 0,-1 7-1 0,0-8-3 15,-3 4-5-15,-5 7-2 0,-2 4-1 16,-1 13-4-16,0 1-1 0,-2-6-1 16,2-6 1-16,2-8 4 0,1-10 2 15,0-7 3-15,0-8-1 16,-1-10-4-16,1-6 15 0,-1-9-19 0,0-4-1 0,-4-8 2 15,1-5-3-15,-6-8-1 16,-1-6 0-16,-1-2-2 0,-1-9-16 0,3-7-7 16,-2-7-17-16,3-7-44 0,3-17-40 15,4-2-128-15</inkml:trace>
  <inkml:trace contextRef="#ctx0" brushRef="#br1" timeOffset="188648.2702">26423 16743 357 0,'0'0'197'0,"0"0"-144"15,0 0-4-15,0 0 11 0,0 0-39 16,0 0-12-16,-7 50 6 0,7-27-1 16,5 1-5-16,1-1-1 0,2 0-2 15,4-3-1-15,-2-3-1 0,6-3 0 16,0-3-2-16,1-3 1 0,0-3-1 16,4-4 1-16,1-1 1 0,-1-3-3 0,0-4 1 15,-1 0-1-15,-2-2 0 0,-3-3 0 16,-4 0-1-16,-2-4 1 15,-1-3 0-15,-2-2 0 0,-4-2-1 16,-2-2 1-16,0-4 0 0,-3 1 0 0,-7-3 0 16,0 6 0-16,-2 7-1 0,-3 8 0 15,2 8 0-15,-5 2 0 0,1 2 0 16,-3 7 0-16,-4 5 0 0,-2 6 0 16,-4 6-1-16,4 6 1 0,-1 4 0 15,4 3 0-15,3-2 0 0,6 0 2 16,1 0 0-16,7-3 2 0,5-3 4 15,2-1-1-15,11-3-2 0,1-5 0 0,6-1-2 16,2-3 1-16,7-6 1 16,2-3 4-16,4-6 0 0,3-3-4 15,-2-2 1-15,1-9-3 0,-3-2-2 16,-3-5 0-16,0-1-1 0,-4 0-2 16,-1-2-27-16,-3 1-19 0,-3-3-58 0,-2-6-97 15,-3-1-214-15</inkml:trace>
  <inkml:trace contextRef="#ctx0" brushRef="#br1" timeOffset="191063.9542">26755 16163 245 0,'0'0'123'0,"-10"4"-60"16,9-4-6-16,0 0 5 0,1 0-3 15,0 0-22-15,0 0-7 0,6 1-15 16,6 3-2-16,6-3 9 0,4 4 8 16,3-2 3-16,1-3-7 0,-2 3-2 15,-3-3-5-15,-2 0 0 0,-5 0-3 0,0 0-5 16,-5 0-4-16,-5 0-3 0,-1 0-1 16,-3 0-2-16,0 0 0 0,0 0 0 15,0 0-1-15,-2 3-1 16,-3 0-16-16,0-1-17 0,2 0-20 0,1-1-31 15,2-1-18-15,3-4-97 0,4-3-134 16</inkml:trace>
  <inkml:trace contextRef="#ctx0" brushRef="#br1" timeOffset="191717.5018">27446 15899 289 0,'0'0'138'0,"0"0"-95"16,0 0-15-16,0 0 53 0,0 0-21 15,0 0-25-15,0 0-18 0,-47-25-11 16,23 45-5-16,-1 8 1 0,-3 6 1 16,3 7 6-16,3 5-3 0,2 6 3 15,2 5 10-15,1 0 7 0,7 1-6 16,2-7-3-16,8-4 0 0,4-6-6 16,9-6-3-16,9-4-2 0,1-7 1 0,6-3-3 15,4-7 3-15,1-3-2 16,3-2-1-16,-4-8-2 0,-3 1-1 15,-2-2 1-15,-9-3-2 0,-2-4 0 16,-7-1-25-16,-5 0-46 0,-4-5-32 16,-1-3-72-16,-2 3-208 0</inkml:trace>
  <inkml:trace contextRef="#ctx0" brushRef="#br1" timeOffset="192151.6869">27528 16108 267 0,'0'0'137'0,"0"0"-78"0,18-52-8 0,-11 44 22 16,-2 3-21-16,2 1-16 16,-1 2-12-16,-2 1-2 0,2 1-4 0,2 3-3 15,3 7-4-15,4 4 1 0,0 5 3 16,2 5-7-16,-1 3-3 0,-2 1 0 15,-1-2 0-15,0-1-3 0,-2-1 0 16,-1-5-2-16,3-1 1 16,-6-4-1-16,1-2 0 0,-4-4 0 0,-1-2 0 15,-1-1-1-15,-1-4-2 0,-1 0-3 16,0-1-7-16,0-1 1 0,0-5 6 16,0-6 4-16,0 1 1 0,-2-3 1 15,0-3 0-15,0 1 1 0,-1-1 0 16,-1 2 4-16,-3 3 9 0,2 4-4 15,-4 5 0-15,1 3-2 0,-4 7-1 0,-7 7-6 16,-3 6-1-16,-4 5 0 0,0 0 0 16,4 3-2-16,3-2 2 15,3-2 1-15,4 0-1 0,3-4 1 0,4-1 0 16,4-6-1-16,1-2-1 0,3-4 0 16,4-6-3-16,7 1-22 0,4-4-31 15,2-7-34-15,5-3-101 16</inkml:trace>
  <inkml:trace contextRef="#ctx0" brushRef="#br1" timeOffset="192334.6267">27838 16278 291 0,'0'0'237'0,"0"0"-155"15,0 0-19-15,0 0 4 0,0 0-21 0,50-21-24 16,-23 13-7-16,1-3-1 15,0 3-7-15,0 0-4 0,-5 3-3 16,-1 1-1-16,-3 3-23 0,-1 1-63 16,-3 0-74-16,-4 0-158 0</inkml:trace>
  <inkml:trace contextRef="#ctx0" brushRef="#br1" timeOffset="192668.1611">28539 16067 452 0,'0'0'59'0,"0"0"-2"0,0 0 0 15,0 0 5-15,0 0-25 0,-62-47-15 16,40 54-2-16,-1 4-3 0,-2 0-2 16,4 5 3-16,4 2-4 0,5 1-3 0,7 6-6 15,5-3 0-15,1 3-2 16,9-1 3-16,0 0-3 0,5-3 1 15,-1-1-1-15,2-2 1 0,-5-4-1 0,-7 0-1 16,-2-1 0-16,-2-1-2 0,-4-1 1 16,-7-1 1-16,-4 0-1 0,0-5 1 15,-4 0-2-15,4-5 1 0,-1 0 0 16,4 0-1-16,-1-6 2 0,2 0-2 16,4-2 0-16,0 0 0 15,1 1 0-15,4-2 0 0,-1 0-16 0,3 2-34 16,0-4-44-16,4 2-62 0,3 0-198 15</inkml:trace>
  <inkml:trace contextRef="#ctx0" brushRef="#br1" timeOffset="192985.4954">28622 15973 477 0,'0'0'51'0,"0"0"-18"15,0 0 10-15,56-24 6 0,-42 27-9 16,-1 8-27-16,5 2 0 0,-2 6-1 16,3 2-1-16,-8 6 0 0,-1 5 0 15,-3 1-3-15,-5 7-4 0,-2 2 0 16,-4-1-1-16,-9 2-1 0,-3-1-1 16,-8-3-1-16,-1 0 1 0,-3-4 1 15,-3-2-1-15,-1-8 1 0,1-1-2 16,-1-7 1-16,1-4-1 0,1 1 0 15,4-6 0-15,9-3 1 0,3-1 4 16,8-3 5-16,1-1-8 0,3-1-1 16,1-4-1-16,1-5 0 0,0-1-25 15,5-2-30-15,1-5-38 0,2-2-110 16</inkml:trace>
  <inkml:trace contextRef="#ctx0" brushRef="#br1" timeOffset="194723.3942">29089 16213 167 0,'0'0'272'16,"0"0"-216"-16,0 0 22 0,50-63 0 15,-31 49-17-15,-1 5-18 0,4 4-4 16,1-1-10-16,-5 6-7 0,-3 0-1 16,-6 7-3-16,-2 1-11 0,-5 3-4 15,-2 5-2-15,-6 4-1 0,-5 4 1 16,-7 2-1-16,-5-3 0 0,1 3-2 15,-5-4-12-15,5-2-7 0,4 1 0 0,2-9 2 16,6 1 3-16,5-8 10 0,5-3 6 16,0-2 0-16,2-4 1 15,9-7 3-15,6-5 3 0,7-6 1 16,12-3 0-16,4-1-1 0,1-2-4 16,2-3-1-16,-1 1-1 0,-1-4-1 15,-3 1 1-15,-3 4 2 0,-5 4 7 0,-2 6 3 16,-10 3 4-16,-5 6 1 0,-9 3-7 15,-4 2-1-15,0 4 5 0,-8 1 2 16,-4 1-7-16,-10 9-8 0,-4 2-2 16,-7 8-1-16,2 0 1 0,5 8-3 15,2 3 3-15,6 1 0 0,4 2 0 16,3 0 0-16,7-6 0 0,4 1 2 0,9-3 0 16,5-2-1-16,5-3 0 15,2-4-1-15,7-4 2 0,0-3-2 16,3-5 1-16,2-1 0 0,-1-4 0 15,-1 0-1-15,-1-4-2 0,-9 0-20 16,-5-1-2-16,-5 0-5 0,-7-1-23 16,-4 0-44-16,-6 0-23 0,-5-1-149 15</inkml:trace>
  <inkml:trace contextRef="#ctx0" brushRef="#br1" timeOffset="195844.9266">29439 17258 324 0,'0'0'116'0,"0"0"-66"0,0 0 16 16,0 0-3-16,0 0-31 0,-27-54-10 16,13 40-8-16,-5-2-5 0,-2 0 0 15,-4 3 5-15,1 5 2 0,-2 4-1 16,1 4-1-16,-3 7-3 0,6 7-1 16,2 6 2-16,-2 2-1 0,2 2-4 0,3 4 0 15,1 1-2-15,5 0-1 0,3 2-2 16,4-1-1-16,-2-2 0 0,6-1 0 15,0-4-1-15,7-1 0 16,0-3 1-16,4-2-2 0,3-7 1 16,-1-3-1-16,3-5-1 0,1-2 2 0,5-7 0 15,-4-4 1-15,2-6 0 0,0-3-1 16,-2-4 0-16,-1 0 0 0,-3-4 0 16,-1-1 0-1,0-5 2-15,-2-4-1 0,0-6-1 0,0-6 3 0,-4-5 1 16,3 0 6-16,-5 5 3 15,0 10 2-15,0 11-1 0,-4 11-4 0,0 9 0 16,-1 6 6-16,0 3 0 0,0 3-6 16,-1 8-10-16,-3 8 0 0,-2 8 0 0,1 6 1 15,2 4 3-15,2 4 0 16,1 2 1-16,0-1-2 0,0 1 1 16,0-6 0-16,0-4-3 0,0 1 0 0,0-4 0 15,0-2 0-15,0-4-1 16,0-4 0-16,0-3 0 0,4-6-3 0,3-4-8 15,1-4-5-15,3-3 2 0,-1-5 3 16,3-5 8-16,2-6 1 0,-4-2 2 16,1-2 0-16,0-5 1 0,0-5-1 15,1-1 0-15,6-2 1 0,2 2-1 16,3 3 1-16,5 3 0 0,4 4 0 16,1 4-1-16,-1 8 1 0,-3 8 5 0,-7 2-1 15,-7 10-2-15,-5 2 0 16,-7 1-1-16,-4 4 0 0,-2 0 0 15,-9 1 0-15,0 2-2 0,-2-1 2 0,-4 0-2 16,2-1 1-16,0-2-1 0,2 1 0 16,4-4-1-16,0-4-1 15,5 0 0-15,3-5-3 0,1-3 1 0,1-2 0 16,6-2 2-16,5-9 1 0,3-1 1 16,3-4 0-16,0-4 0 0,1 0-1 15,2-3 1-15,-3 2 0 16,2-3 0-16,-4 3 0 0,4-1 0 0,-2 3 1 15,-5 5 0-15,-2 4-1 0,-7 5 2 16,-3 5 2-16,1 2 0 0,-2 7-3 16,0 6 0-16,-3 6 2 0,-2 2 0 15,-4-2 0-15,5 3 2 0,0-3-2 16,2-1-2-16,2-2 0 0,10 1-1 0,5-3 2 16,11-2 0-16,8-3 0 15,5-2 0-15,8-6 0 0,2-3 0 0,2-3 0 16,-1-2 3-16,-1-6-1 15,-4 1-3-15,-6-3 0 0,-6 1 0 0,-5-4-1 16,-8 1-2-16,-10-3-33 0,-7-5-39 16,-10-17-85-16,-8-5-178 0</inkml:trace>
  <inkml:trace contextRef="#ctx0" brushRef="#br1" timeOffset="196454.7299">25943 18026 420 0,'0'0'118'16,"0"0"-70"-16,0 0-2 0,0 0 7 15,-49-11-29-15,37 25-13 0,-1 5 1 16,-1 7 6-16,2 2 0 0,2 4 0 15,1-2-4-15,5-2 0 0,4-3-3 16,2-4-1-16,9-5 0 0,1-2-4 16,8-5 1-16,3-6 0 0,2-2 4 15,2-1 4-15,2-7-1 0,0-5-4 16,-4-1-1-16,-2-2 0 0,-9-2-1 16,-2-1 2-16,-7-2 2 0,-2-3-3 15,-3 0-3-15,-8-2-4 0,-7-3 1 16,-5 0-3-16,-1 4 0 0,-4 2 0 15,-1 2-13-15,-2 3-29 0,2 1-15 0,5-1-43 16,-2-13-47-16,4-3-198 16</inkml:trace>
  <inkml:trace contextRef="#ctx0" brushRef="#br1" timeOffset="197240.6793">25988 15207 307 0,'0'0'241'0,"0"0"-225"15,0 0-1-15,0 0 26 0,0 0-29 16,0 0-6-16,-68 52 1 0,36-29 1 15,-5-3-4-15,2 1 0 0,-2-3-1 16,7-2-2-16,2-3 1 0,0-3 1 16,9-6-2-16,2 0 1 0,4-4-1 0,2-1 1 15,1-6 0-15,0-4 0 16,3-3 2-16,5 0-3 0,1-1 2 16,1-3 9-16,4 1-10 0,7-3 0 15,-1 1 0-15,5 1 1 0,0 3-2 16,0 3 0-16,-3 4 0 0,-3 4 2 15,3 3 4-15,-5 1-2 0,2 6 2 0,3 4 0 16,-2 5 1-16,3 3 2 0,2 5-3 16,1 0 0-16,1 4-4 0,-1-1 0 15,3 0 0-15,0-2-1 0,2 0 0 16,-1-1 2-16,1-1-2 0,0-3 1 16,6-5 1-16,-4-1-1 0,1-5 0 15,-4-5 2-15,1-3 7 0,-3 0-1 16,-2-5-2-16,1-2-3 0,1-4 4 15,-1 0-4-15,-2-3 0 0,-1-2 0 16,-2-4-1-16,-4-1 0 0,2-4 1 0,-3-2-2 16,-2-5-2-16,-3-2 2 15,-2-3-2-15,-1-1 0 0,-7 1 0 16,-2-2 0-16,-6 4-2 0,-1 3 1 16,-6 2-1-16,2 4 2 0,-2 7-2 15,-2 5 0-15,-5 5-1 0,-1 3 1 16,3 6 0-16,0 0 0 0,5 9 0 0,8 2 0 15,4 0 1-15,8 4-1 16,3 2-2-16,3 1-1 0,11 2 0 0,5 0 3 16,11 2 0-16,10 2-1 0,9-1-2 15,12 5-24-15,9-6-51 0,6-1-73 16,-8-8-164-16</inkml:trace>
  <inkml:trace contextRef="#ctx0" brushRef="#br1" timeOffset="200098.2781">31413 16962 147 0,'0'0'193'16,"0"0"-125"-16,0 0-13 0,0 0-5 15,0 0 0-15,0 0-22 0,0 0-11 16,0 19-4-16,0-19 0 0,0 1-2 15,0-1-2-15,0 1 4 0,0 0 0 16,0 0 0-16,4 1 3 0,3-1 1 16,1 1 4-16,3-1 3 0,1 1-3 15,2-2-5-15,-2 0-1 0,3 0-4 16,-1 0 0-16,2 0-2 0,2 0-2 16,0-2 1-16,0 1-3 0,-1 1-2 15,-2-2 1-15,1 1-3 0,-4-1 1 16,-4 0-2-16,-1 0 1 0,-5 1 0 15,-1 1-1-15,-1 0-1 0,0 0-1 16,0 0-10-16,0 0-21 0,0 4-15 0,-1-1-10 16,-2 0-7-16,-5 1-41 15,1-1-49-15,-3-1-42 0</inkml:trace>
  <inkml:trace contextRef="#ctx0" brushRef="#br1" timeOffset="200644.6864">31370 17167 224 0,'0'0'38'15,"0"0"-12"-15,0 0 20 16,0 0 12-16,0 0-25 0,0 0-10 15,0 0 4-15,0 0-7 0,-26 35-1 16,25-32 5-16,1-2 2 0,0 2-2 16,-1 0-3-16,0-1-1 0,1 1-2 0,-1-3 3 15,1 0-5-15,0 1-4 0,0 1 1 16,0 0-3-16,0-1 0 16,0 0-2-16,2 0 0 0,0 1 1 0,1 0-2 15,4-2-1-15,0 1 7 16,4-1-1-16,-2 0-5 0,2 0-1 0,0 0-2 15,-2 0-1-15,1 0-2 16,0 0 1-16,2 0-1 0,1 0-1 0,1 0 1 16,-3 0 0-16,3 0 0 0,1 0 1 15,0 0 0-15,0-3 2 0,2 3 0 16,-3-3 0-16,-3 3-1 0,-1-1 0 0,-4 0-2 16,-1-1 1-16,-2 2-1 15,-3 0 0-15,0 0 1 0,1 0-1 0,-1 0 1 16,0 0-1-16,0 0 0 0,0 0 1 15,0 0-1-15,0 0 1 16,0 0-1-16,0 0 1 0,0 0 0 16,1 0-2-16,-1 0 2 0,0-1-2 15,0 1 0-15,0-1 1 0,0 1-1 0,0-1-6 16,0-2-23-16,-2 0-20 0,1-3-7 16,0 0-28-16,0 0-41 0,1-1-65 15,0 0-137-15</inkml:trace>
  <inkml:trace contextRef="#ctx0" brushRef="#br1" timeOffset="205064.7682">32151 16538 406 0,'0'0'37'15,"0"0"6"-15,31-50 36 0,-21 41-21 16,2 0-12-16,0 6-14 0,0 2-7 15,-1 1-10-15,1 7-5 0,1 3 0 16,1 5 1-16,0 2-1 0,2 4 0 16,1 2 1-16,-1 2-3 0,1 3 0 15,-1 0-5-15,1-5 2 0,-3 1-5 16,2 0 1-16,-1-1 1 0,3 3-2 16,-3-4 2-16,1-2-2 0,-4-3 1 15,-4-3-1-15,-2-3 0 0,-5-4-15 16,-1-3-48-16,-2-1-11 0,-6-3-45 15,-1 0-93-15,1-3-115 0</inkml:trace>
  <inkml:trace contextRef="#ctx0" brushRef="#br1" timeOffset="205230.657">32424 16711 372 0,'0'0'76'0,"0"0"-10"0,0 0 16 0,0 0-36 16,0 0-6-16,0 0-13 15,-52-20-10-15,35 39 3 0,-3 5 3 0,-3 5-2 16,-3 2-9-16,5-1-5 15,1-2-2-15,3-3-1 0,4-2-1 16,5-4-3-16,4-2 0 0,3-3-1 16,1-2-48-16,3-4-57 0,2-2-103 15</inkml:trace>
  <inkml:trace contextRef="#ctx0" brushRef="#br1" timeOffset="205617.6151">32022 17265 292 0,'0'0'119'0,"0"0"-61"15,0 0 2-15,0 0 8 0,0 0-23 0,0 0-6 16,0 0-6-16,0 0-9 0,0 0-3 15,-5-19-1-15,18 13-3 16,5 2-1-16,3-1-3 0,7 4-4 0,4-2-1 16,4 3 0-16,4 0-2 0,6 0-2 15,7 0 1-15,9 0 2 0,6 3 7 16,9 0-1-16,2 0-2 0,7-3-2 16,1 0 6-16,-2 1 4 0,-1 0-4 15,-3 2-4-15,-5 0 0 0,-8 2-2 16,-12-2-4-16,-8 1-1 0,-12 1-4 15,-9-2-1-15,-12 0 0 0,-8-3 1 16,-6 0-2-16,-1 0-1 0,-4 1-8 16,-5 1-17-16,-5 1-15 0,-4 1-13 15,-3-1-28-15,-2 1-12 0,-9-1-62 16,2-3-116-16</inkml:trace>
  <inkml:trace contextRef="#ctx0" brushRef="#br1" timeOffset="206634.2877">32131 17619 128 0,'0'0'13'0,"0"0"-10"0,0 0-3 16,0 0 0-16,0 0-3 0,0 0-3 15,0 0 3-15,7-14 3 0,-7 14 0 16,0 0 5-16,0 0 6 0,-2 0-1 16,0 0 0-16,0 0 5 0,-1 0 13 15,0 0 1-15,2 0-1 0,1 0 3 0,0 0-6 16,0 0 4-16,0 0 5 0,0 0 2 15,0 0 1-15,0 0-8 16,0-1-9-16,0-2-4 0,0 1 5 0,0-2 1 16,0 1-3-16,0 1-2 15,0-1 0-15,0 2-1 0,0-4 3 0,1 3 1 16,-1-2-5-16,1 2 0 0,1-1-1 16,-1 2-3-16,-1-2 1 0,2 0 1 15,-1-1-2-15,2 0 2 0,1 1-1 16,-1-2 0-16,3 1-2 0,-1 1 1 15,0 0-4-15,1 1-1 0,-1 2-1 16,0 0-1-16,1 0-1 0,0 1-1 16,3 5-1-16,0 4 0 0,0 1 0 15,0 3 0-15,1 0-1 0,-2 3 2 16,0 3-2-16,0 1 0 0,1 0 1 16,-2 2-1-16,1-1 1 0,-3 1-1 15,1-2 0-15,1-1 0 0,-2-2 0 16,2-2 0-16,-1 0 0 0,-2 0-1 0,1-3 0 15,-1-2-1-15,-1-3 4 16,-1 0-2-16,-1-3 0 0,0 0 0 0,-1-3 0 16,0 0 0-16,0-2 0 0,0 2 0 15,-1-2 0-15,-2 0-9 0,-2 0-48 16,-2 0-34-16,3-4-33 0,0-5-104 16</inkml:trace>
  <inkml:trace contextRef="#ctx0" brushRef="#br1" timeOffset="206915.9029">32241 17765 106 0,'0'0'215'0,"0"0"-171"0,0 0 21 0,0 0 10 16,0 0-6-16,0 0-29 0,0 0-20 16,0 0-14-16,-27-16 15 15,20 29 7-15,0 1-9 0,-3 3-8 16,0 1-1-16,-1 1-4 0,-4 2-1 15,1-3-4-15,-4 1 1 0,3-1 0 16,-2 0-1-16,1-1 0 0,1 0 1 0,1-5-1 16,4 3 3-16,1-6 3 0,3-3-1 15,2-3-3-15,-1-1 0 0,3-2 0 16,2 0-1-16,-2-2 0 0,0-3 0 16,1-1-2-16,0-1-1 0,1-1-11 15,0-1-25-15,1 0-28 0,4 1-32 16,4-5-93-16,-2 2-134 0</inkml:trace>
  <inkml:trace contextRef="#ctx0" brushRef="#br1" timeOffset="207624.3929">32517 17826 221 0,'0'0'74'0,"0"0"-18"15,0 0 10-15,0 0-1 16,0 0-23-16,0 0-5 0,0 0-11 16,0 0-5-16,-12-2-5 0,12 2-1 0,0 0-4 15,0 0-3-15,0 0-1 16,0 0 1-16,0 0-3 0,0 0-1 0,0 0 0 15,0 0-1-15,0 0 1 0,0 0 2 16,0 0 3-16,0 0-1 0,0 0 2 16,0 0-1-16,0 0 1 0,0 0-1 0,0 0-1 15,0 0 1-15,0 0 0 16,0 0 1-16,0 0-3 0,2 0-1 16,4 0 0-16,0 0 1 0,3 0 2 0,2 0-4 15,-1 0 2-15,4 0-1 0,0 0-1 16,-1 0-2-16,4 0 0 0,-3 0 1 15,1 0-4-15,-3 0 2 16,-2 0 0-16,-3 0-1 0,-3 0 1 0,-2 0 1 16,-1 0 2-16,-1 0 0 0,0 0 2 15,0 0 2-15,0 0 0 0,0 0-3 16,0 0 2-16,0 0-1 16,0 0-2-16,0 0 0 0,0 0 0 0,-1 0-1 15,1-1 1-15,-1 1-2 0,-1 0-1 16,0-1 0-16,0 1 0 0,-3-2-2 15,1 2 0-15,-1 0 0 0,0 0 0 16,-1 0 0-16,1 0 0 0,0 0-4 0,2 0-1 16,0 0-16-16,3 0-1 0,0 0-1 15,0 0-7-15,0 0-16 0,0-3-25 16,2 0-32-16,-1-5-67 0,1 0-137 16</inkml:trace>
  <inkml:trace contextRef="#ctx0" brushRef="#br1" timeOffset="208268.7265">32959 17674 173 0,'0'0'69'0,"0"0"-14"16,0 0-7-16,0 0 23 0,0 0-9 16,0 0-25-16,0 0 2 0,0 0-10 15,1 2-3-15,-1-4-4 0,0 2-2 16,0-2-1-16,-2 0-4 0,1-1-3 15,-2-1 2-15,1 0-4 0,-2-1-2 16,1 1-2-16,-4 0 0 0,0-1-2 16,-1 4-2-16,-1 1 0 0,-1 0-2 15,0 3 1-15,-2 3 0 0,0 1 0 16,0 0-1-16,1 3 0 0,0-2 1 16,4 3 0-16,0-1-1 15,4 1 2-15,3-2-2 0,0 1 0 0,1 0 0 16,5-1 1-16,0 0 1 0,4 0-2 15,1-2 1-15,1 1 1 0,1 0-2 0,-1-1 2 16,-1 0-1-16,0 1-1 0,-3-2 0 16,0 1 0-16,-2 2-1 15,0-2 1-15,-2 3 0 0,-2-2 1 0,-2 1 2 16,0 0 1-16,0-1 2 0,-2 2-2 16,-4-2 0-16,-1 2 0 0,0 1 0 15,-3 0-1-15,0-1-2 0,-1-3 3 16,1-1 12-16,0-1-13 0,1 0 1 15,0-1 6-15,1-1 3 0,-2 0-3 16,1-2-3-16,0-1-1 0,-1 0-3 16,2 0-2-16,2 0-1 0,0-4 2 15,4-1-2-15,0 0 0 0,1-2-3 16,1 1-23-16,3-2-35 0,4-2-33 16,3-6-54-16,3 4-149 0</inkml:trace>
  <inkml:trace contextRef="#ctx0" brushRef="#br1" timeOffset="208654.3458">33017 17488 321 0,'0'0'135'0,"0"0"-94"15,0 0-8-15,0 0 32 0,0 0-17 16,0 0-18-16,0 0-12 0,51-26 0 16,-35 26-1-16,1 5-2 0,1 4-3 15,0 3-2-15,0 5-1 0,-4 1 0 16,-2 5-1-16,0 3-2 0,-4 1 2 16,0 5-1-16,-4 2 0 0,1 0-2 0,-3 1 0 15,-2 0-1-15,0 1 0 16,0-1-2-16,-1-1-2 0,-2 2 0 0,-2-3-1 15,2 0 0-15,-3-3 2 0,-2-3 1 16,-1-1 9-16,-5 3-6 0,-5-1-1 16,-5-2 0-16,-4-2-1 0,-3-7-2 15,-4-2-1-15,1-3 0 0,-2-1 0 16,5-3-1-16,4-3-30 0,2-2-23 16,4-3-9-16,-1 0-17 0,2-8-48 15,-1-2-102-15</inkml:trace>
  <inkml:trace contextRef="#ctx0" brushRef="#br1" timeOffset="209435.3521">31925 17466 353 0,'0'0'68'0,"0"0"-9"15,0 0 13-15,0 0-5 0,0 0-28 16,0 0-18-16,0 0-7 0,-32 25 3 0,10 1 4 15,-5 6 2-15,0 7-1 0,-1 7 0 16,5 4-2-16,3 3-1 16,5 0 0-16,7-5-5 0,2-1 0 0,3-8-4 15,3-4-6-15,0-4-1 0,5-5 3 16,0-4-4-16,2-2 1 0,3-5-1 16,0-3-1-16,-2-1 0 0,1-2 0 15,-3-3-1-15,-2 0 0 0,1 0 1 16,-2-2-1-16,-1-1 0 0,-1-2 0 15,-1-1 0-15,0 0 1 0,1 0 0 16,0 0-1-16,0 0 0 0,0 0 0 16,0-1 1-16,4 0-1 0,-5 0 1 15,1-1 1-15,0 0-2 0,-1 0 0 0,0-1 1 16,0 0-1-16,0-2 0 16,0 2 0-16,0 0 0 0,0-1 0 0,0 0-1 15,-1 0-1-15,-4 2-16 0,4-1-18 16,-1 0-11-16,0 1-23 15,0-1-23-15,-4-4-73 0,0-4-143 16</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0T08:38:21.281"/>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70C0"/>
    </inkml:brush>
  </inkml:definitions>
  <inkml:trace contextRef="#ctx0" brushRef="#br0">16894 1839 81 0,'0'0'27'0,"0"0"44"16,0 0-39-16,-59-8 6 0,51 5 5 15,6 0 39-15,0 0-62 0,2 2 3 0,0-1 7 16,0 2-15-16,0-3-7 16,2 3-3-16,2 0-4 0,6 0 0 15,-2 0 1-15,4 3-2 0,2 2-1 16,-2-1 1-16,6 2 1 0,1 0-1 16,2-1 0-16,3 0 0 0,4 0 1 0,3-2 2 15,2-1 3-15,4 0 6 0,4-2-1 16,5 0 2-16,0 0 2 0,7 0 3 15,4 0-2-15,1 0 0 16,6 0-4-16,4 0-2 0,6 0-1 0,0 0-3 16,3 0 0-16,5 0-2 0,-2 0 0 15,2 0-4-15,3-2 1 16,0 1-1-16,4 0 4 0,1-1-2 0,-1-1 3 16,2 2-1-16,-5-2-1 0,0 2 0 0,-1-1 1 15,-1 0 0-15,-5 0-3 16,-1 1 0-16,-9-1-1 0,-4 1 2 15,-5 1 1-15,-7-2-2 0,-6 1 4 16,-4-1 1-16,-4 0-1 0,-5 2-3 0,-8-1 4 16,-3-1 0-16,-7 2-3 15,-5-1 0-15,-4 0 0 0,-3 0 2 0,-3 1-1 16,-1-1 2-16,0 1 4 16,0 0 1-16,0 0-3 0,0 0-2 15,0-2 0-15,-3 2-2 0,-4-1-4 0,0-1 0 16,0 2-2-16,-3-1-4 0,-4-1-25 15,1 2-15-15,-5-3-32 0,1-2-75 16,0-7-143-16</inkml:trace>
  <inkml:trace contextRef="#ctx0" brushRef="#br0" timeOffset="2387.3297">18151 441 145 0,'0'0'188'16,"0"0"-140"-16,0 0-22 0,0 0 12 15,0 0 5-15,0 0-2 0,0 0-16 16,0 0-11-16,-4-52-5 0,-3 44 0 15,2 1-1-15,2 2-1 0,-4-1 3 16,2 1 1-16,0-1 1 0,-2 0-5 16,0 1-2-16,-3 1 19 0,1 1-20 15,-5 3-4-15,-2 0 1 0,0 0-1 16,-2 5-1-16,-4 2 1 0,-3 5 1 16,4 1-1-16,-3 1 0 0,2 7-1 15,4-3 1-15,1 3 0 0,0 0-4 16,0 2 4-16,1 1 0 0,0 4 0 0,0 1-2 15,-1 2 2-15,1-2 0 16,3 3 0-16,0 2 1 0,2-2-2 0,1 0 1 16,6-2 0-16,0-5-1 0,4-1 0 15,2-4 2-15,4-1 0 0,6-3 0 16,1-3-1-16,5-3 1 0,2-3 2 16,2 2-2-16,4-4 2 0,-2-2 0 15,3-3 4-15,1-2-3 0,-1-2 2 16,-3-5 5-16,-4 2-1 0,-3-4-1 15,-4-1 2-15,-3 0 2 0,-3-3-1 16,-3-1-1-16,-4-2-2 0,0-1 1 16,-4-1-4-16,-8-4-1 0,-3 4-2 15,0-2 0-15,-2 5-3 0,4 3 0 16,0 3 4-16,2 4-1 0,3 3-3 16,-1 1 1-16,8 3 1 0,0-1-2 0,1-1-1 15,0 2-2-15,2 0 0 0,9 0-3 16,2 3 0-16,12 0 6 0,3 3 1 15,3-2-1-15,1 3-3 0,-3 1 3 16,1 2 0-16,-8 2 0 0,0 3-2 16,-4 3 2-16,-6-1-1 0,-3 6 1 15,-2-1-2-15,-3 3 2 0,-3 0 0 16,-1 1 0-16,0 0 1 0,-4 1-2 16,0-2 1-16,0-3 0 0,2-5 0 15,0-1 1-15,-1-4 1 0,1-3-2 0,2-3-1 16,-1-3 1-16,1 1 0 15,0-4-14-15,3 0-36 0,3 0-24 16,0-7-80-16,4-2-194 0</inkml:trace>
  <inkml:trace contextRef="#ctx0" brushRef="#br0" timeOffset="3959.1848">18522 819 254 0,'0'0'171'0,"0"0"-116"0,0 0-32 16,0 0 35-16,0 0 0 0,0 0-26 15,0 0-14-15,-45-41-8 0,36 41-4 16,0 3-2-16,-2 6-2 0,-1 3-2 16,-2 3-1-16,1 8 0 0,-1-3 1 15,1 4-1-15,1-2-1 16,4-2 2-16,-2 1 1 0,5-4-1 0,-1 0-1 15,2-4 1-15,3-6 0 0,1 0 0 0,2-3-5 16,7-1 0-16,1-3-1 0,3 0 2 16,4 0-4-16,3-3-5 0,0-2 5 15,0-4 6-15,-3 0 2 16,-3-3 0-16,-5-1 3 0,2-3-1 0,-4 0 0 16,-1-1 11-16,-2 1 9 0,-2 2-6 15,1 2-1-15,-1 5 0 0,-2 3-2 16,0 2-6-16,0 2-5 0,0 5-2 15,2 3-4-15,1 7-3 0,1 3 7 16,-2-1 0-16,-2 5 0 0,3-4-1 16,-2-1 1-16,3-2 0 0,-2-3 0 15,2 0 0-15,-2-1 0 0,2-2 0 16,5-1 0-16,-4-2 0 0,6-1 0 16,-1-1 1-16,1-4-1 0,3 0 1 15,2-7-1-15,0-1 2 0,2-2-2 16,1 0 0-16,-2-5 0 0,0 1 2 15,-3 1-2-15,-1-5 1 0,-4 2-1 0,1-2 2 16,-4 1 3-16,3 0 5 0,-5 1 5 16,1 0-1-16,-1 3 0 15,-1 4-5-15,-1 5-3 0,-2 2-1 0,0 2-3 16,0 0-2-16,0 2-1 0,0 7-4 16,0 3-2-16,0 3 6 0,-1 3 1 15,-4-1 1-15,1 3-1 0,0-1 0 16,3 0 1-16,0 2-1 0,1-5-1 15,0 1 0-15,4-2 1 0,4-2 0 16,-1 0-1-16,5-2 1 0,-4-3-1 16,2-3 1-16,1-3-12 0,-2-2-17 15,4 0 29-15,1-6 0 0,0-2-2 16,0-5 2-16,0 0 2 0,0-2-1 16,-2-1 0-16,-5-1 0 0,4-1 2 0,-3-4 4 15,1 1-1-15,1-4 2 0,-3 3 0 16,-1 0 0-16,3 2-2 15,-4 4 0-15,3-1-1 0,-5 6-1 16,0 3-1-16,-2 3 1 0,-1 3 1 0,0 2-1 16,0 0-4-16,0 1 0 0,0 6-1 15,-2 4-4-15,1 5 2 0,-2 3 2 16,-2 3 2-16,-1-1-2 0,3 0 1 16,0 0 0-16,1-3 1 0,2 0-1 15,0-2-1-15,0-3 1 0,0-2 0 16,2-1-1-16,3-1-5 0,-2-1-14 15,4-4-4-15,-2 1 6 0,-1-5 2 16,4 0 10-16,-2-3 4 0,3-3 2 0,0-3 0 16,-1-3 2-16,1 2-1 0,1-3 5 15,-2-3 10-15,3-2 6 0,1-1 2 16,2-1-7-16,4 0-1 16,5 4 1-16,6-1-5 0,-3 5-7 15,4 6-3-15,0 4 1 0,-3 2-1 16,0 4-2-16,2 3 2 0,-5 5 0 0,-1-2-2 15,-6 2 0-15,-8-1 0 0,1 0 0 16,-6 0 0-16,1 4 0 0,-3 1-2 16,-2-1 4-16,0 2-4 15,-5-3-1-15,-1-3-4 0,1 3-9 0,-3-5-2 16,3-2-1-16,-1 0 3 0,1-3 7 16,3-2 5-16,0 0 4 0,2-2 0 0,0 0 3 15,-1 0 0-15,0-4-1 16,1-3 3-16,0-2-2 0,1-2-1 15,5-3-1-15,6-1 0 0,4-4 0 16,1 3 1-16,4-5-1 0,4 0 1 0,-1 3 1 16,2-1 1-16,-2 2 3 0,4-1-1 15,-5 5 0-15,0 0-3 16,-4 3-3-16,-4 4 6 0,-7 3 2 0,0 1-3 16,-5 2-2-16,-1 0 1 0,0 0-3 15,1 1-1-15,1 3-1 16,1 0 1-16,-2 3 0 0,0 3 0 0,3 2 0 15,-1-1 0-15,0 2 0 0,2 1 0 16,0 3 0-16,1-4 0 0,0 0 0 16,0 3-1-16,-3-1 1 0,-2-2 0 15,-1 0 0-15,-2-3-3 0,-1-2-2 16,-5 0-9-16,-4 1-3 0,-2-2-8 0,0 0-4 16,0-2 4-16,-1-1 4 15,4-1-7-15,1-1 7 0,5-2 15 0,1 0 6 16,2 0 0-16,-1-4 2 15,1-1 3-15,1-2-2 0,4-2-3 0,5-1 0 16,-1 0 1-16,2-1-1 0,3-2 2 16,-1 1 4-16,1-1-4 15,1 3-1-15,1-2-1 0,-1 3 3 0,2-1 0 16,-4-1 4-16,2 1 6 0,-2-1 0 16,-4 3 3-16,3 0 1 0,-5 2 3 15,1 1-2-15,-4 0-2 16,1 3-5-16,-1-2-6 0,-2 4 2 0,-1 0-2 15,-1 0-4-15,0 0-1 0,1 0-1 16,-1 6-2-16,3 4-4 0,-2 1 7 16,-1 1 1-16,0 2-1 0,0-3 1 15,0 2-1-15,1-5 0 0,1 2 0 16,1-1 0-16,1 0 0 0,0 1 0 16,1-2 0-16,3-1-41 0,1-2-28 0,3-5-4 15,3 0-125-15,-1-7-272 0</inkml:trace>
  <inkml:trace contextRef="#ctx0" brushRef="#br0" timeOffset="4117.0806">20062 676 558 0,'0'0'29'16,"-17"-59"5"-16,13 50 2 0,3 3 2 15,0 5-19-15,1-1-13 0,-1 2-6 16,1 4-6-16,-1 5-48 0,1 2-36 15,2 1-68-15,5-1-167 0</inkml:trace>
  <inkml:trace contextRef="#ctx0" brushRef="#br0" timeOffset="5257.1451">20328 888 301 0,'0'0'133'0,"0"0"-99"0,0 0 1 0,0 0 21 15,0 0 1-15,-52-46-27 0,41 44-16 16,-4 1-6-16,-1 0-1 16,-2 1-4-16,3 0 2 0,-1 3 1 0,4 3-1 15,0 1-2-15,0 5 1 16,-2 0 0-16,1 4 0 0,-1 2-2 0,4 3 2 15,0-1 2-15,3-2-1 16,2 2-5-16,3-8 3 0,2 2-3 16,0-1 0-16,2-4 0 0,6-2 1 15,-2-1 0-15,5-3-1 0,3-3-5 16,0 0 5-16,2 0 1 0,0-6-1 0,-2-1 2 16,1-2 0-16,-3 0 1 0,-2-3 0 15,-1 2-1-15,-1 0 7 0,-3-6 3 16,0 0 0-16,-1-2 1 0,-1-2 1 15,1 4-3-15,-1 1-6 0,0 0 3 16,-2 5 1-16,2 4 2 0,-3 3-1 16,1 2-5-16,-1 1-3 0,1 1-2 15,3 5-5-15,0 5-1 0,3 3 6 16,0 2 0-16,-1 1 1 0,-1 1-1 16,-3 1 1-16,0-4-1 0,-1 0 1 15,-1-4-1-15,1-1 2 16,0-2-2-16,1-2 0 0,0-2-1 0,1-1 2 15,1-3-2-15,-1 0 2 0,4 0-1 16,2-9 4-16,6 2-1 0,-2-5-1 0,0 1 3 16,-1-4 2-16,-1 1 5 0,-1-3-1 15,1-4 2-15,-1 6-3 0,2-3-1 16,0-3-3-16,-1 5 5 0,-1 1-5 16,0 3-2-16,-4 5-4 0,0 4 1 15,-1 3-1-15,0 3-4 0,3 5-3 16,1 4 4-16,1 2 2 0,-3 1-1 15,-1 1 0-15,-2 1 2 0,-2 0 0 0,0 0 0 16,-1-2 0-16,-1 0 0 0,0-3 0 16,0-2 0-16,0-3 0 15,0-3 0-15,0-2 0 0,0 0-2 16,0-2 2-16,0 0 0 0,0 0 0 16,1-2 0-16,8-7 2 0,-3-3 2 0,4-2-3 15,0-3 0-15,-1 0-1 16,2-2 2-16,2-3-1 0,0 1 0 15,2-1-1-15,-2 3 2 0,3 5 2 0,-3 2-4 16,-1 7 2-16,0 3-2 0,-2 2 0 16,1 6-5-16,1 4 3 0,1 5 1 15,2 0 0-15,-6 5-1 0,0-3 2 16,-3 2 0-16,1-1 0 0,-3-2 0 0,0-3 0 16,0 0 2-16,2-5-2 15,0-3 1-15,5-3 2 0,2-2 2 0,9 0 0 16,2-6 0-16,3-2 1 15,5-4-4-15,-3 1-2 0,1 1-25 16,-1 0-37-16,-3-3-64 0,-7 1-136 16</inkml:trace>
  <inkml:trace contextRef="#ctx0" brushRef="#br0" timeOffset="11878.5717">12864 4163 117 0,'0'0'315'0,"0"0"-279"0,0 0-9 0,0 0 6 16,0 0 2-16,0 0-9 0,0 0-4 16,0 0-4-16,0 0-8 0,0 10-9 15,13-6 5-15,6-1 0 0,8-1 5 16,4 0-3-16,8-2 3 0,5-3 0 15,5-2-1-15,4-2-2 0,1 0 2 16,4-1-2-16,3 0 0 0,4 3-2 16,3 1 2-16,0 1-3 0,-3 1 0 15,-3 2-4-15,-9 0 4 0,-9 0-2 0,-11 0 10 16,-10 0-3-16,-12 0-5 16,-7 0-1-16,-4 0-3 0,0 0 0 15,0 0 5-15,0 0-1 0,-3 0-4 0,-1 0-1 16,0-1-5-16,1-1-33 0,3-2-18 15,6 0-15-15,13-6-47 0,3-2-115 16</inkml:trace>
  <inkml:trace contextRef="#ctx0" brushRef="#br0" timeOffset="12263.955">16612 4172 126 0,'0'0'274'0,"0"0"-206"0,0 0-22 16,0 0-3-16,0 0-6 0,0 0-6 15,0 0-5-15,58 4 3 0,-26-5-8 16,9-3-3-16,2 1-5 0,12-3 0 16,2-1 2-16,6-2-1 0,3-2-3 15,3 1 0-15,-1-2-4 0,-4 3 0 0,-2 0-6 16,-10 1 0-16,-5 6-1 15,-12-1 0-15,-4 3-3 0,-10 0-42 16,-5-3-36-16,-6-4-91 0,-8-4-225 16</inkml:trace>
  <inkml:trace contextRef="#ctx0" brushRef="#br0" timeOffset="19019.9707">16085 2617 147 0,'0'0'97'0,"0"0"-25"15,0 0-40-15,0 0 3 0,0 0 11 16,0 0-8-16,0 0-14 0,0 0-5 16,0 0 4-16,13 2-8 0,-2-2-1 15,4 0-1-15,0 2-3 0,2 0-1 0,1 1-8 16,3 2 1-16,3-2 1 0,3 0 0 16,5-1-3-16,5 0 4 15,4-2 1-15,8 0-1 0,1 2-3 16,6-2 2-16,2 2 1 0,0-1 5 15,2 2-6-15,-1 1 4 0,-1 0 1 0,-2 5-1 16,1-2 0-16,-1 1 3 0,-3 0 1 16,2 1-6-16,-1-5-3 0,-1 1 3 15,0-2-1-15,-2-3 0 0,2 0-1 16,-1 0 4-16,-4 0-1 0,0-1 0 16,-5-3-3-16,-5 0 2 0,-7 1 0 0,-9-2-2 15,-6 1-3-15,-7 2 2 16,-7 2 0-16,-2 0-2 0,0-2 0 0,0 2 0 15,-4 0-2-15,-5 0-33 16,2-2-44-16,-5-5-67 0,8-2-142 0</inkml:trace>
  <inkml:trace contextRef="#ctx0" brushRef="#br0" timeOffset="19535.9814">20330 2605 94 0,'0'0'89'0,"0"0"-14"0,67 5-58 16,-33-8 9-16,6 2 0 0,5-2-2 15,6 1-3-15,4 1-4 0,4-3-1 16,6 1-6-16,3-1 2 0,7 2 1 16,5-2 4-16,5 1-3 0,6 1-1 0,4-2-2 15,2 3-3-15,3 1-2 16,0 0 0-16,3 2 1 0,0 1 0 16,3 0-7-16,0 3 11 0,2-4 3 15,-5 5 0-15,-5-4-7 0,-6 1 4 16,-4-2 3-16,-9-1 0 0,-5-1-8 0,-9 0 3 15,-8 0-2-15,-9 0-2 0,-7 0-4 16,-8 0 0-16,-13 0 0 0,-3 0-1 16,-8 0-7-16,-4 0-49 0,-5-10-115 15</inkml:trace>
  <inkml:trace contextRef="#ctx0" brushRef="#br0" timeOffset="30016.1551">23189 5316 39 0,'-4'-3'5'15,"1"-1"-5"-15,0 2 70 0,1 0-49 16,-1-3-8-16,1 3-7 0,-2 1-2 16,0-4 47-16,1 2-32 0,0-1 8 15,0 0-1-15,-2-1 2 0,2-1-1 16,-2 3 8-16,3-1-9 0,0 0 4 16,-1 3-4-16,2-2-3 0,0 3-1 15,1 0-3-15,0 0-3 0,0 0-3 16,0 0-5-16,0 8-5 0,7 1-3 0,2 6 7 15,5 5 8-15,5 5 4 0,3 4 1 16,0-1 0-16,6 3-2 16,-6-3-7-16,2-1-5 0,-1 0 3 15,-4-4 3-15,0-4-3 0,-3 0-6 0,-2-5 4 16,0-2-3-16,-7-1-1 16,4-2 1-16,-6-3 0 0,-2-3 3 15,1-1-3-15,-4 0-1 0,0-2-1 16,0 1 1-16,0-1-2 0,0 0 2 0,-4 0-3 15,-1-3-13-15,-1-2-32 0,-4-1-29 16,6-4-54-16,-3-1-74 0</inkml:trace>
  <inkml:trace contextRef="#ctx0" brushRef="#br0" timeOffset="30530.0035">23699 5306 160 0,'0'0'253'0,"0"0"-221"0,0 0-9 15,0 0 33-15,0 0-3 16,0 0-30-16,0 0-16 0,0 0-5 0,-73-15-1 16,51 27-1-16,-4 2 0 15,4 1 1-15,1 1 0 0,-2 1-1 16,5-2 0-16,-1 0 0 0,4-1 2 15,2-3 1-15,3-3 0 0,2 0 2 16,2-3 3-16,1-1-2 0,1 0-1 0,0-3 0 16,4 1 0-16,-1-1-3 0,1-1 2 15,0 0 3-15,0 0 3 0,0 1-3 16,0-1 3-16,0 0 0 0,0 0 2 16,0 0-7-16,0 3 0 0,0 1 0 15,2 2 0-15,1 0 2 0,0 2 2 0,-1 0-2 16,-1 3 1-16,2 4-3 15,-2 2 2-15,-1 6 0 0,1 4 0 0,-1 4-4 16,0 1 5-16,1 5-1 0,-1 2 0 16,1 1-3-16,-1-1-1 0,0-5 3 15,0-3-1-15,2 2-1 0,1-3-4 16,0 1 2-16,1-1-2 0,-3-3 0 16,2-4 1-16,0-5 14 0,-2-2-13 15,3-3-1-15,-2-3 0 0,-1-2 2 16,-1-2-3-16,0-3 0 0,0 0 1 15,-1-3 1-15,-4 0-2 0,1-3-4 16,0-7-26-16,3-3-31 0,-1-9-21 16,2-4-66-16,2 0-192 0</inkml:trace>
  <inkml:trace contextRef="#ctx0" brushRef="#br0" timeOffset="31418.2534">24204 5738 61 0,'0'0'6'16,"0"0"32"-16,0 0 141 0,0 0-137 15,0 0-4-15,0 0 12 0,-3-36 12 16,3 29-21-16,0 0-6 0,0-2-2 16,0 0-4-16,0-2-3 0,3 0-6 15,4-3 3-15,-1 1-3 0,0 1-3 0,2 3-3 16,-2 0-3-16,3 3-1 16,-1 3-3-16,4 0-4 0,-1 3 0 15,2 5 1-15,0 4-2 0,3 5-1 16,-1 1 0-16,2 2 0 0,-2 1 1 15,1 0-2-15,0-1 1 0,-2 0 0 0,2-2-1 16,2 1 0-16,-3-4 0 16,2-1 1-16,-5-3-1 0,1 0 1 15,-1-3-1-15,-2 0 1 0,1-4 1 0,0-1 1 16,1 0 2-16,-1-8 1 0,2 0 0 16,2-2-2-16,-2-4 7 0,3 0 2 15,-5-2-4-15,1-1-1 0,2-1-1 16,-3-1 1-16,0-2 1 0,-1 0-1 15,-3 2 1-15,1 2-2 0,-5 3-6 16,1 6 0-16,-4 1-1 0,0 2 1 16,-2 4-1-16,-2-2-3 0,2 3-21 15,0 0-23-15,2 0-44 0,5 0-33 16,2 0-121-16</inkml:trace>
  <inkml:trace contextRef="#ctx0" brushRef="#br0" timeOffset="31933.696">25221 5488 214 0,'0'0'78'0,"0"0"-12"0,-12-53-28 15,9 46 8-15,2 3 10 0,1 4-7 16,0 0-13-16,0 5-21 0,0 6-15 15,3 6 3-15,0 7 8 0,0 6 10 16,4 4-4-16,-3 5 1 0,-3-1-3 16,2 3-2-16,-3-4-6 0,0 1 4 15,0-5-2-15,0-1-2 0,-1-1-3 16,-2-4-1-16,-1 0 0 0,-4-5 1 16,3-3-4-16,-4-3 2 0,1-6 2 15,-1-2 2-15,2-4 3 0,-2-4 4 16,3 0-5-16,-4-2 2 0,0-6-5 15,-1-1-1-15,0-1 0 16,1-5-3-16,-2 1-1 0,2-4 2 0,0-3 0 16,-2-2-2-16,3-1 0 0,-2 4-1 15,2 2-1-15,3 6-36 0,3 5-20 0,2 0-28 16,0 2-68-16,1-2-147 16</inkml:trace>
  <inkml:trace contextRef="#ctx0" brushRef="#br0" timeOffset="32382.361">25143 5485 252 0,'0'0'108'0,"0"0"-78"0,0 0 1 16,0 0 29-16,0 0-10 0,0 0-12 15,0 0-20-15,0 0-10 0,31-42-3 16,-23 53-4-16,4 3 6 0,3 6-1 0,1 7 1 15,1 1-1-15,0 6 4 16,2 2 1-16,-1 1-3 0,-1-1-4 0,-1-2 2 16,1-2-3-16,-1-3-2 0,-2 1 0 15,0-1-1-15,-1-4 0 0,-1-2-1 16,2-7 1-16,-1-3 2 0,2-4-1 16,-4-3 0-16,0-4-1 15,1-2 2-15,-2-7 2 0,-1-2-2 0,1-5 0 16,-3-1 5-16,-3-4 7 0,0-1-1 15,-3-5-1-15,-1 0 0 0,-2-4 1 16,-5-3-2-16,2-3-3 0,-5-1-2 16,3 2-4-16,-2 2-1 0,2 1 0 15,-2 4 4-15,3 5 1 0,2 3-4 0,1 6 1 16,0 4 0-16,3 6 0 0,0 0-2 16,0 2 2-16,5-2 2 0,2 0 1 15,8 1-6-15,4-1 2 0,7 1 0 16,2 1-2-16,2 0-2 15,2 1 2-15,0 0 0 0,3 2-3 0,1 2-61 16,3-4-17-16,-4 0-97 0</inkml:trace>
  <inkml:trace contextRef="#ctx0" brushRef="#br0" timeOffset="32849.2226">26343 5193 154 0,'0'0'271'16,"0"0"-247"-16,0 0-8 0,0 0 25 16,0 0 12-16,0 0-18 0,0 0-15 15,0 0-9-15,-15-32-7 0,-6 50-4 16,-3 7 2-16,0 8-2 0,0 9 1 16,2 9 0-16,-1 6 1 0,5 9 3 15,-1 7 4-15,1 3 2 0,0 1-6 16,4-2 1-16,6-7 0 0,5-2-3 0,4-9-3 15,11-4 0-15,2-6 2 16,8-3-2-16,1-6 0 0,1-8 2 0,5-3 0 16,-2-8 0-16,1-5 3 0,0-8 4 15,-4-2 5-15,1-4-6 0,-7 0-4 16,1-5-1-16,-8-1 0 0,-6-3-2 16,-2 2-1-16,-3-2-5 15,-6 1-13-15,-7-3-15 0,-8-1-25 0,-8-2-65 16,-3-1-117-16</inkml:trace>
  <inkml:trace contextRef="#ctx0" brushRef="#br0" timeOffset="33651.2327">27140 5455 120 0,'0'0'188'0,"0"0"-150"0,-4-56-3 0,-1 46 15 16,1 3 7-16,-1 4-19 15,-2 2-10-15,0 1-11 0,-3 1-8 16,0 7-3-16,-4 4-2 0,1 5-2 16,-3 5 4-16,4 8 0 0,-1 7 4 15,3 5-4-15,2 4 6 0,2 0 1 0,1 0 2 16,3-5-7-16,1-3-4 15,1-7 0-15,1-6-3 0,5-6 1 0,1-5-2 16,2-6 3-16,2-4 5 0,2-4 2 16,3-4 12-16,4-7 1 0,1-3 4 15,-1-7-7-15,0-3-6 0,-1-2-2 0,-8-3-3 16,-3-2 0-16,-5-1 3 16,-3-5 2-16,-6 1-6 0,-6-1-1 15,-8 1-3-15,-2 5 1 0,-1 5-4 16,-2 6 0-16,0 7-1 0,0 5 0 15,6 6-1-15,3 2-7 0,8 0-18 16,5 4-15-16,4 5-32 0,13 1-29 0,7-3-69 16,2-1-100-16</inkml:trace>
  <inkml:trace contextRef="#ctx0" brushRef="#br0" timeOffset="33816.118">27371 5806 225 0,'0'0'237'16,"0"0"-185"-16,0 0 13 0,0 0-7 16,0 0-19-16,4 62-25 0,-18-46-7 15,-2 0-3-15,-5 4-1 0,-6-2-3 0,3-1-2 16,0-2-35-16,4-6-32 16,7-8-68-16,5-2-120 0</inkml:trace>
  <inkml:trace contextRef="#ctx0" brushRef="#br0" timeOffset="34181.0855">28085 5418 437 0,'0'0'47'16,"0"0"-18"-16,0 0 35 0,0 0-8 0,0 0-18 15,0 0-21-15,0 0-8 16,0 0 0-16,0 0 15 0,-36 82 1 0,30-46 0 15,2 2-6-15,3-1 0 0,1-3-2 16,0-2 2-16,0-2-8 0,5-5-1 16,-1 1-5-16,-1-7-4 0,0-2-1 15,0-6-1-15,1-2 1 0,0-3-9 16,-1-5-62-16,3-1-51 0,-1-8-115 16</inkml:trace>
  <inkml:trace contextRef="#ctx0" brushRef="#br0" timeOffset="34470.657">28202 5193 168 0,'0'0'58'0,"0"0"98"15,0 0-88-15,58-21-23 0,-37 28-4 16,6 11-3-16,4 8-10 0,3 8 2 16,5 8-2-16,-3 7 1 0,-2 9-8 15,-1 3 3-15,-3 4-2 0,-8 3 1 16,-4 2-6-16,-5 1-7 0,-12-4 1 0,-4 0-3 16,-22-1-8-16,-15 0 0 15,-21-1-4-15,-22-4-49 0,-25-4-83 0,-29-12-137 16</inkml:trace>
  <inkml:trace contextRef="#ctx0" brushRef="#br0" timeOffset="37164.2813">22741 6872 163 0,'0'0'202'0,"0"0"-183"16,-22-57 18-16,17 43 4 0,0 3 1 15,1 1 5-15,1 4-4 0,3 4-21 16,-2 0 0-16,2 2 0 0,0 0 1 15,0 0-11-15,0 1-8 0,4 4-2 16,7 7 1-16,3 2 7 0,6 6-1 0,4 10 1 16,0 2 1-16,6 6-2 0,0 4-3 15,-3 1-1-15,1 1 2 0,0-4 0 16,-4 1-5-16,1-5 2 0,-2-3-2 16,3-1 1-16,-4-5-3 0,2-2 5 15,-3-4 2-15,-4-3 1 16,-7-7 1-16,-2-2-2 0,-5-3-5 0,-3-4-1 15,0-2 0-15,0 1 0 0,-4-1 3 16,-7 0-4-16,-1-2 0 0,-4-5-15 16,1-2-27-16,-3-2-14 0,1-6-32 15,1-4-68-15,5 1-129 0</inkml:trace>
  <inkml:trace contextRef="#ctx0" brushRef="#br0" timeOffset="37459.7599">23118 6745 285 0,'0'0'158'0,"0"0"-143"0,0 0 5 0,-1-53 16 16,-2 53 31-16,-2 3-25 0,-3 12-25 16,-2 10-12-16,-9 12-3 0,-5 12 1 15,0 7-3-15,-6 5 11 0,1 1-1 16,1-2-4-16,0-5-5 0,0 0 1 15,0-10 0-15,1-1 0 0,-5-3-2 16,0-6 9-16,3-2 8 0,5-9 1 16,3-5-2-16,7-6-3 0,3-5-1 15,7-2-6-15,-1-5-4 0,5-1 1 16,0 0-2-16,0-6 1 0,6-3-2 0,4-8-20 16,11-4-34-16,4-6-33 0,8-5-93 15,0 1-227-15</inkml:trace>
  <inkml:trace contextRef="#ctx0" brushRef="#br0" timeOffset="37836.9403">23888 6913 144 0,'0'0'293'0,"0"0"-241"0,0 0-6 15,0 0-5-15,0 0 1 0,0 0-4 16,0 0-5-16,0 0-3 0,54 32-9 15,-37-29 0-15,4-2 1 0,1 0-3 16,6-1-5-16,0 0-1 0,5 0-2 16,0 0-3-16,1-2-3 0,1-2 0 15,-7 3-3-15,-2-2-2 0,-6 2-1 16,-8 1 1-16,-6-1 0 0,-3 1-1 16,-2 0-18-16,-1 0-30 0,-2 2-17 15,-5 2-22-15,-5 2-42 0,-2-2-92 16</inkml:trace>
  <inkml:trace contextRef="#ctx0" brushRef="#br0" timeOffset="38121.7883">23930 7117 81 0,'0'0'126'15,"0"0"-61"-15,0 0-21 0,0 0 13 16,0 0 3-16,0 0-7 0,0 0-14 0,0 0 11 16,0 0-16-16,-21 14-7 0,21-13-2 15,7 1 1-15,1 0 0 0,6-2 2 16,7 0 0-16,5 0-3 16,5 0-8-16,1-5-3 0,1 0-4 15,3-3-2-15,-2 1-4 0,2 2-4 0,-3-3 0 16,-2 5-1-16,-2-3-16 15,-12 3-63-15,-13-3-58 0,-4 0-195 16</inkml:trace>
  <inkml:trace contextRef="#ctx0" brushRef="#br0" timeOffset="46200.3207">27258 7183 139 0,'-1'-15'257'0,"0"4"-231"0,1 3 2 16,3 4 13-16,-2-2 11 0,3 3-6 0,-1 1-22 16,3 0-10-16,-2 2 1 15,2 0-2-15,3 1-2 0,2 6 0 16,3 9-3-16,2 3 0 0,-1 8-3 0,2 5 1 16,-2 5 3-16,0 1-2 0,-4 2-5 15,-6-4 0-15,-2-1-2 0,-3-4 2 16,-1-2-2-16,-5-2 0 0,-3-4 2 15,-2-2-2-15,0-7 0 0,1-2 0 16,-2-6 1-16,0-1-1 0,-2-3 0 16,1-2 0-16,-3-1 0 0,1-7 1 15,-3-1-1-15,0-1 0 0,-2-5 2 16,0 1-2-16,1-1 1 0,0-2-2 16,2-1 2-16,-3-2-2 0,3-4 2 15,2-2-1-15,3-5 1 0,2 0-1 16,5-2 0-16,5 4 1 0,1 1 1 15,6 5-1-15,7 3 0 0,1 1 8 16,4 5 0-16,3 1-3 0,-1 4-4 0,0 3 2 16,1 1 1-16,1 4-2 15,-1 1 2-15,3 0 0 0,2 0 2 0,0 0-2 16,2 0 0-16,3 0 0 16,3-4 0-16,3-4-2 0,4-5 2 0,2 0 1 15,0-4 2-15,-4-1-2 0,-4 0 3 16,-6-2 3-16,-4 2 0 15,-8 0-2-15,-5 0 1 0,-7 2-2 0,-5 2-1 16,-1 4-6-16,-8 0 3 0,-5 1-3 16,-5 4-2-16,-3 1-2 0,0 3 2 15,4 1 0-15,5 0-6 0,7 1-24 16,5 4-10-16,3 5-29 0,10-2-25 16,5 1-36-1,9-2-95-15</inkml:trace>
  <inkml:trace contextRef="#ctx0" brushRef="#br0" timeOffset="46605.2585">27999 7035 125 0,'0'0'219'0,"0"0"-193"15,0 0 21-15,0 0 13 16,0 0-9-16,0 0 2 0,0 0-21 15,-8-35-13-15,18 45-14 0,7 5 5 0,1 4 10 16,5 4 0-16,2 5-5 16,-3 1 1-16,1-2-4 0,-4 1-5 0,0-1-3 15,-3-4 2-15,-2-1-3 0,-2-3 1 16,-4-4-3-16,-2-1 1 0,0-4 0 16,-5-1-2-16,-1-2 1 0,0-3-1 15,0-2 0-15,0 0-1 0,0-2-16 16,0 0-37-16,-3-4-33 0,3-4-122 15</inkml:trace>
  <inkml:trace contextRef="#ctx0" brushRef="#br0" timeOffset="47231.9385">28473 7048 177 0,'0'0'214'0,"0"0"-162"15,0 0-11-15,0 0 22 0,0 0-15 16,0 0-23-16,0 0-13 0,0 0-5 16,-65-39-6-16,46 40 2 0,0 3-2 15,2 3 1-15,0 1-2 0,3 1 2 16,3 0 1-16,0 0-2 0,6 0 1 0,-2 0 4 16,2-1 1-16,1 0 4 15,0-2-3-15,1 2 2 0,-1-2 0 16,2 1-1-16,-1-2 0 0,-2-1-1 15,1 0 0-15,0-2-2 0,3 0 1 16,0 0-1-16,1-2 4 0,0 2-3 16,0-2 4-16,0 0 3 0,0 0 0 15,0 0-3-15,0 0 0 0,0 0-2 0,0 0 1 16,0 0-5-16,0 0-2 0,0 0 0 16,-2 3-2-16,2 3 0 0,-4 3-1 15,-1 3 0-15,2-1 0 16,1 3 1-16,1 0-1 0,1 1 1 15,0 2-1-15,0 0-1 0,0-1 1 0,0 2 1 16,1-1-1-16,1 4 1 0,-1-1-1 16,1 0 0-16,0 0 0 0,0-1 0 15,-1 2 0-15,-1-1 1 0,0 0-1 16,0 0 0-16,0-1 0 0,-1-2 1 16,1-5-1-16,0-2 0 0,0 0 1 0,0-4 0 15,0 0-1-15,1-3 0 16,-1 1 2-16,3-1 7 0,-3-2-5 0,1 1 3 15,-1-2 3-15,0 2-5 16,0 0 1-16,0-2 2 0,0 1 1 0,0-1-4 16,0 0-3-16,1 0 0 0,-1 0 1 15,0 0-1-15,0 0-1 16,0 0 0-16,1 2 0 0,-1-2 0 0,0 0 0 16,0 0-1-16,0 0 0 0,0 2-2 15,-1-2-51-15,-7 0-57 0,-1 0-74 16,-5 0-371-16</inkml:trace>
  <inkml:trace contextRef="#ctx0" brushRef="#br0" timeOffset="63084.9729">17998 1998 113 0,'0'0'267'16,"0"0"-259"-16,-19-63 3 0,6 43 37 16,-4 3-2-16,-3-3-17 0,-3 4-16 15,3 3-9-15,-5 1 4 0,0 2 6 16,-2 2-6-16,1 2-4 0,-3 3 1 16,1 3 2-16,0 0-3 0,-2 6-4 15,-3 6 2-15,-2 5-2 0,-2 2 0 0,-1 6 0 16,1 3 1-16,-6 5 1 15,4 5-2-15,0 4 0 0,2 5 0 16,6 3 3-16,5 0-3 0,7 3 2 0,6-5 1 16,9-3-3-16,5-3 0 0,10-3 0 15,12-1 2-15,7-3 0 16,7-5-2-16,10-4 4 0,3-3 2 0,4-3-1 16,6-7-2-16,-1-1 2 15,3-3 5-15,-2-6 2 0,-2-2-3 16,2-1 7-16,-7-8 1 0,2-2 0 0,-3-5-4 15,-6-2 8-15,-1-4 0 0,-12-3 4 16,-7-5-1-16,-4-3-1 0,-8-6-2 16,-8-7 0-16,-6-5-9 0,-6-4-2 15,-17-2-2-15,-9 1-7 0,-13 5 1 16,-19 10-3-16,-16 12 1 0,-20 9-16 16,-25 10-28-16,-24 9-31 0,-27 0-53 15,-21 0-196-15</inkml:trace>
  <inkml:trace contextRef="#ctx0" brushRef="#br0" timeOffset="64147.5718">29444 7128 149 0,'0'0'297'15,"0"0"-237"-15,0 0-15 0,18-54 18 16,-16 46 19-16,-2 6-50 0,0 1 9 0,0-1-10 16,0 2-15-16,1 5-7 15,0 9-4-15,3 7-1 0,-3 5 8 0,0 6 7 16,-1 6-2-16,-1-1-3 0,-3-1-12 16,0-3 1-16,1-5 5 0,1-2-6 15,-1-4-1-15,0-5-1 0,0-2 3 16,2-4-3-16,-3-1-2 0,1-3 2 15,0-2 0-15,-4 0-30 0,0-2-33 16,0-1-36-16,-1-2-26 0,2-3-75 16,-3-3-127-16</inkml:trace>
  <inkml:trace contextRef="#ctx0" brushRef="#br0" timeOffset="64405.7874">29079 7297 148 0,'0'0'99'16,"0"0"5"-16,0 0 2 0,0 0-19 0,0 0-14 16,0 0-17-16,0 0-17 0,66-27-8 15,-29 22 3-15,-1-1 0 0,4 4-5 16,-5 1-7-16,1 1 0 0,1 0-2 16,-3 0-6-16,0 0-6 0,-3 3 4 15,-4 1-2-15,1-3-1 0,-8 0-7 16,-2-1 2-16,-3 0-3 0,1-4-1 15,-7 2-1-15,-1-1 0 0,0 0 2 16,-3 1-2-16,-1 1-4 0,-1 1-39 16,1 0-31-16,2 0-51 0,-3 0-84 15,3 1-201-15</inkml:trace>
  <inkml:trace contextRef="#ctx0" brushRef="#br0" timeOffset="65015.2336">29862 7801 389 0,'0'0'104'0,"0"0"-29"15,0 0-4-15,0 0-38 0,0 0 41 16,0 0-38-16,-8-54-13 0,13 33-10 16,4-4 0-16,-4-5-1 0,8 0-4 15,-3-2-5-15,1 0 1 16,3-5-2-16,-4-2 1 0,0-4-2 0,2-5-2 15,-4-1 2-15,1-6-2 16,-1 0 2-16,3 0-1 0,1 2 2 0,1 7-2 16,-1 8 2-16,0 7-2 0,1 7 2 15,-7 6-2-15,2 6 1 0,-5 3-1 0,-2 3 1 16,0 4 2-16,-1 2 0 16,0 0 3-16,0 3-5 0,0 8-1 15,0 7-3-15,-2 7 3 0,1 6 1 0,-1 2-1 16,0 0-1-16,0 1 1 0,1-4 1 15,1-1-1-15,0-3-1 16,6-3 1-16,0-4 0 0,4-3 0 0,-1-4-2 16,3-5 2-16,2-2 0 0,-1-5 0 15,1 0 0-15,4-3 0 0,1-4 1 16,2-4-1-16,-3 1 0 0,2-4 2 16,2-1-2-16,-2-3-1 0,-1-1 1 15,-2 0 1-15,0-3 0 0,-2 0-1 16,1-2 0-16,-7-1 2 0,1 3 0 15,-5 0-2-15,0 3 0 0,-2 5 3 16,-2 3-1-16,-1 5-1 0,0 3-1 0,0 1 3 16,0 2 3-16,0 3-5 15,-2 6-1-15,-3 7 0 0,1 4-1 16,1 3-1-16,2 1 2 0,1-2 1 16,0-2-1-16,1-2 3 0,5-2-3 0,4-3 3 15,4-6 1-15,3-5-3 0,5-2 5 16,7-2 6-16,4-7 0 15,6-6-12-15,2 0 3 0,-1-2-3 0,-3 0 0 16,-1 1-4-16,-9-4-51 0,-3-5-106 16,-8-1-251-16</inkml:trace>
  <inkml:trace contextRef="#ctx0" brushRef="#br0" timeOffset="73339.1583">29020 5685 231 0,'0'0'13'0,"0"0"79"0,0 0-64 15,0 0 8-15,0 0 13 0,-6-1-12 16,7 1-17-16,6 0-10 0,5 0-3 16,5 2-4-16,7 1 8 0,7 1 8 15,2-2-3-15,6-2-1 0,8 0-2 16,3 0-1-16,3-6-1 0,8-1-1 15,0-1-1-15,3 1 3 16,0-1 3-16,1-1-3 0,-2 4-6 0,-2-4-3 16,-10 3 1-16,-4 1-3 0,-8 0 0 15,-11 2 0-15,-6 1-1 0,-8 0 0 16,-10-1 0-16,-1 1 1 0,-3-2-1 16,0-2-4-16,0-1-35 0,-4-2-25 15,0 0-47-15,-8-4-76 0</inkml:trace>
  <inkml:trace contextRef="#ctx0" brushRef="#br0" timeOffset="73675.3193">29674 5377 346 0,'0'0'33'0,"0"0"-12"0,0 0 10 15,0 0 14-15,0 0-14 0,55 19-7 16,-38-8-2-16,0 2-6 0,5-3-5 0,-4 1-1 15,0-2 0-15,1 1 4 16,3 0-4-16,0-2 0 0,-2-1-2 0,-1 1-2 16,-1-2 0-16,-2 0-3 15,-3 1 1-15,-5 1-1 0,1 0 1 16,-7 2-2-16,-1 4 1 0,-1 1-1 16,-2 3 1-16,-2 2 1 0,-8 2-1 15,0 1 1-15,-3 0 1 0,-3-1-2 0,-3 3 0 16,-1-2-3-16,-5-1 2 0,4-2-1 15,-3-3-1-15,5-3-1 0,1-1 1 16,-1 0 0-16,4-3 0 0,5-3-3 16,2-1-25-16,8-5-10 0,2-1-31 15,8-7-66-15,5-5-113 0</inkml:trace>
  <inkml:trace contextRef="#ctx0" brushRef="#br0" timeOffset="74071.8836">30298 5399 253 0,'0'0'95'15,"0"0"-54"-15,0 0-1 16,0 0 14-16,0 0-14 0,0 0-27 15,0 0-1-15,0 0 9 0,11 57-4 16,-9-27 1-16,0 2 1 0,1-1-2 0,-2-3-4 16,-1 3-2-16,0-3-4 0,0 6-3 15,0-4-4-15,-3-2 0 0,0-2-2 16,-1-6 1-16,0-2-40 0,2-4-26 16,-3-4-2-16,-3-4-50 0,4-6-83 15</inkml:trace>
  <inkml:trace contextRef="#ctx0" brushRef="#br0" timeOffset="74563.6232">30255 5475 66 0,'0'0'289'0,"0"0"-262"0,7-55 10 16,-6 48 20-16,-1 4-10 0,0 0-8 15,1 3-13-15,2 1-16 0,-1 8-9 16,7 3 1-16,-2 6 4 15,7 5 2-15,-4 0-2 0,2 4 1 0,1-3-2 16,-3 2-1-16,-1-4-1 16,3-1-1-16,-7-2 1 0,4-2-2 0,-3-2 1 15,-1-3-2-15,2-3 1 0,-3-2 0 16,3-1 0-16,2-6-1 0,-3 0 1 16,3-1-1-16,-1-7 0 0,5-1 1 15,0-4 0-15,0 1-1 0,-3-4 0 16,2-3 0-16,1-1 0 0,-3-2 1 15,3-2-1-15,-1-4 0 0,-4-1 0 0,3-1 1 16,-1 0 0-16,-2 5 0 0,2 4-1 16,-3 7 2-16,-1 8 11 0,-1 3 1 15,-2 3-3-15,1 9-5 16,5 6-1-16,-4 4-1 0,0 1 4 16,0 5 1-16,-3 0 5 0,-1-1-5 0,-1 3-2 15,0 0-2-15,0-1 0 0,0 2-1 16,0-2-1-16,-1 2 2 15,-2-2-2-15,2 1-1 0,0-4 3 0,1-6-4 16,1-2 1-16,1-1-2 0,0-3 0 16,-1-4 1-16,0-3-1 0,0-2 0 15,0-1-3-15,2-1-14 0,3-2-13 16,0-6-1-16,0-3-39 0,3-4-66 16,-3 0-122-16</inkml:trace>
  <inkml:trace contextRef="#ctx0" brushRef="#br0" timeOffset="75307.4728">31106 5466 117 0,'0'0'178'0,"0"0"-157"15,0 0-6-15,0 0 40 0,0 0-5 16,18-54-23-16,-18 46-9 0,0 1-4 16,-2 1 1-16,-4 2 0 0,4-1 2 0,-1 4 2 15,-2-1-6-15,-2 1-2 16,-1 1-7-16,-4 0-2 0,-1 4-1 15,-2 3 1-15,1 1-1 0,-1-1-1 16,1 3 2-16,-1 0-1 0,1 1 0 0,1 0 1 16,3 2-1-16,-1-2 1 0,0 3 3 15,4-1 1-15,1 2 4 0,3 1 1 16,2 0-5-16,1 5-1 0,0-4 1 16,3 4-3-16,2-2 1 0,1-2 1 15,4 1-1-15,-2-2-1 16,5-3 0-16,2-1 0 0,-2-2 1 0,4-2-1 15,-2-2-1-15,4 0 0 16,0-2 0-16,-2 3 1 0,0-6 3 0,-3-1-2 16,0 0-2-16,-4-1 1 0,0-3-1 15,-5-1-1-15,3-1 0 0,-5 0 1 16,-3-3-1-16,0 0 0 0,0-2 2 16,-8 0-1-16,2-1-1 0,-3-2 0 15,2 1 1-15,-6-1-2 0,6 4 0 16,-1 0-2-16,3 5 2 0,4 3 2 0,-1 1-2 15,2 1 0-15,0 0 0 0,0 0 0 16,5 0-2-16,4 0 0 0,4 0 2 16,6 0 0-16,-1-3 0 0,0 2 0 15,1-1 1-15,0 2 0 0,-1 0-1 16,1 0 0-16,-4 0 0 16,-2 2 2-16,-3 4-4 0,-4 0 4 0,-2 4-2 15,-2 1 0-15,-1 2 3 0,-1 3 2 16,0-1 0-16,-1 1 4 0,-2 0-1 15,0-1 0-15,2-2 0 0,0 0-2 16,0-1 2-16,-1 0-4 0,-1-2-4 16,2-5 0-16,1 2 0 0,0-5 0 15,0 0 0-15,0-1-34 0,6-1-12 0,-1-3-55 16,1-7-70-16,3 0-194 16</inkml:trace>
  <inkml:trace contextRef="#ctx0" brushRef="#br0" timeOffset="75601.1179">31607 5427 308 0,'0'0'100'0,"0"0"-81"0,0 0 10 15,0 0 33-15,2-52 11 16,-2 51-37-16,0 0-11 0,0 1-3 0,0 2-10 15,0 7-7-15,2 5-3 16,-2 5 2-16,0 4 2 0,0 3 3 16,0 0 1-16,-1 2-3 0,-2-3-1 15,0 0-2-15,0 2 1 0,-1-4-1 16,2-1-1-16,0-3-1 0,0-2-1 16,2-3 0-16,0-3-1 0,0-3 0 15,1-2-3-15,1-3-28 0,1-2-27 0,1-1-60 16,-2-3-97-16</inkml:trace>
  <inkml:trace contextRef="#ctx0" brushRef="#br0" timeOffset="75925.9333">31579 5393 274 0,'0'0'29'0,"0"0"10"0,0 0 23 16,0 0-4-16,0 0-23 0,0 0-13 16,0 0-5-16,27-53-1 15,-22 49 3-15,4 2-5 0,-4 0-2 0,0 1 1 16,3 1 0-16,-1 0 0 16,4 0-2-16,1 0 2 0,4 1 1 0,3 3-1 15,3-3 0-15,5-1-2 0,0 0-3 16,3 0 0-16,0 0-3 0,-2-5-1 15,-3 4 0-15,-7-3 1 0,-8 2-1 16,-3 1-4-16,-7 0 1 0,0 1 0 16,0 0-1-16,-1 0-12 0,-6 4-36 15,-3 3-24-15,-1 2-34 0,-2 0-43 16,1 1-32-16</inkml:trace>
  <inkml:trace contextRef="#ctx0" brushRef="#br0" timeOffset="76116.1717">31609 5541 258 0,'0'0'45'0,"0"0"5"0,0 0 24 16,0 0-4-16,0 0 0 0,0 0-23 16,61 2-12-16,-44-4-6 0,-2 1-7 15,0 0-5-15,-4 0-6 0,1 1-8 16,-2 0-2-16,1 0-1 0,1-3 0 15,-7-3-77-15,-1-1-180 0</inkml:trace>
  <inkml:trace contextRef="#ctx0" brushRef="#br0" timeOffset="113927.8147">22712 17095 135 0,'0'0'305'0,"0"0"-264"16,0 0 0-16,0 0 26 0,0 0-15 16,0 0-18-16,0 0-16 0,0 0-1 15,0 0-10-15,-36-3-2 0,43 8-1 16,4 0 11-16,5 1 8 0,3-1-2 15,4 0-3-15,2 0-4 0,-2-1-5 16,5-1-3-16,0-2-2 0,-3 1-2 16,3 0-1-16,-3-2-1 0,-1 0-1 15,-1 0-12-15,-1 0-40 0,-3 0-24 16,-8-3-32-16,-4 2-107 0,-6 0-132 16</inkml:trace>
  <inkml:trace contextRef="#ctx0" brushRef="#br0" timeOffset="114101.5392">22663 17312 293 0,'0'0'156'16,"0"0"-100"-16,0 0 8 0,0 0 2 15,0 0-31-15,0 0-8 0,0 0 16 16,0 0 10-16,59 12-21 0,-28-19-17 16,0 2-6-16,-2-2-7 0,3 2-1 15,0-1-1-15,5 0-6 0,7 1-41 16,7-3-43-16,14-6-65 0,-2-2-153 15</inkml:trace>
  <inkml:trace contextRef="#ctx0" brushRef="#br0" timeOffset="114663.9737">24219 17012 73 0,'0'0'62'0,"0"0"115"16,0 0-165-16,0 0 9 15,0 0 25-15,0 0-8 0,0 0-11 16,0 0-6-16,0 0-7 0,51 32-1 0,-36-38 2 16,1-3 8-16,2-1-4 0,0-1-4 15,2-2 0-15,0 1-3 0,-3-3-2 16,-1 1 0-16,-4-2 1 0,1-2-3 16,-1 2-2-16,-6-3-2 0,0-1 0 15,-5 1 0-15,-1-3 0 0,-5 4 1 16,-3 2 2-16,-6-1-1 15,-3 6-1-15,-2 3 1 0,-5 3-3 0,1 5 0 16,-6 2-3-16,2 12 1 0,-2 6 1 0,-2 8 1 16,2 8 1-16,-2 8-1 15,3 4 0-15,0 4 1 0,-2 2 3 16,8-3 1-16,5-1 6 0,4-5 1 16,12-5-5-16,2-6-1 0,12-8 4 15,7-3-4-15,4-4-4 0,11-6 8 16,7-3-9-16,6-6 8 0,6-4-3 0,1-6-7 15,0-7 4-15,-3-3-3 0,1-5-2 16,-2 1-1-16,-5-4-5 16,1-2-36-16,-6-5-40 0,1-15-41 0,-8 1-164 15</inkml:trace>
  <inkml:trace contextRef="#ctx0" brushRef="#br0" timeOffset="115113.8268">24989 16009 171 0,'0'0'250'0,"0"0"-202"0,0 0-4 16,0 0 29-16,0 0-30 0,0 0-15 16,0 0-8-16,-53-42-4 0,40 41-7 15,-1 1 2-15,-3 1-3 0,-1 7 0 16,-3 6-4-16,-1 3-2 0,4 6 0 16,1 0 1-16,4 6-1 0,5 1-1 15,3 2 1-15,5 2-2 0,1-4 2 16,10 1-1-16,3-4 1 0,5-1 2 15,0-2 3-15,5-3 5 0,-5 0 5 16,-6-1-2-16,-5-4-2 0,-3-3-5 16,-5-2-4-16,-1-3-2 0,-9 0 2 15,-3 0 0-15,-7-1-1 0,-6-3-2 0,4 0 1 16,-7-3 0-16,1-1-1 0,0 0 0 16,-1 0-2-16,2-5 1 0,5-1 0 15,7-4-2-15,9-3-20 16,6-9-28-16,4-6-32 0,10-11-69 0,4 2-105 15</inkml:trace>
  <inkml:trace contextRef="#ctx0" brushRef="#br0" timeOffset="115481.7037">25251 15766 302 0,'0'0'94'16,"41"-57"-28"-16,-21 36-10 15,-2 8 2-15,-2 3-7 0,-3 6-15 16,2 4-13-16,-4 0-10 0,1 9-7 0,-1 5 0 16,1 9-3-16,-3 4 0 0,-2 4 0 15,-3 4-1-15,-4 2 0 0,-2-1 0 16,-6-2 0-16,0-5-1 0,1-8 1 16,0-3 0-16,5-7 0 0,-1-5 4 15,2-4 8-15,1-2-1 0,4-3-1 16,8-8 16-16,8-7 12 0,9-6-14 15,6-2-7-15,4-5-1 16,5 0-3-16,0 0 1 0,2 0 0 16,1 2 0-16,-2 3-3 0,-5 3-2 0,-7 5-1 15,-7 2-3-15,-9 3-2 0,-7 4-2 16,-5 2-3-16,-3 1 0 0,-2 1 0 16,-1 0 0-16,-6 0 0 0,-7 2-22 15,0 3-20-15,-3 6-23 0,1 8-31 16,0 3-41-16,2 0-61 0,2-1-161 15</inkml:trace>
  <inkml:trace contextRef="#ctx0" brushRef="#br0" timeOffset="116015.0669">23754 17404 117 0,'0'0'281'0,"0"0"-257"0,0 0 9 16,0 0 19-16,66 24-6 0,-37-22-10 15,6-1-8-15,3-1-4 0,9 0-2 16,5 0-2-16,10 0-2 0,7-3 0 16,26-3 4-16,10-3-2 0,10-1-3 0,10-2 7 15,-12 1 1-15,5 1-3 16,-5 1-1-16,-1-1 0 0,-16 2-4 0,-8 0-5 16,-6 0-7-16,-10 0 4 0,1 1-4 15,-14-3-3-15,-16 4 0 16,-14 0 0-16,-13 3-2 0,-15 0-2 0,-4 0-16 15,-14 3-16-15,-10 3-30 16,-9 4-48-16,-19 4-42 0,-2 2-108 0</inkml:trace>
  <inkml:trace contextRef="#ctx0" brushRef="#br0" timeOffset="116684.9825">24476 17695 275 0,'0'0'272'0,"0"0"-227"0,0 0-12 16,0 0 23-16,55-49-13 0,-42 39-16 15,-1 2-4-15,0 4-5 0,-1 0-9 16,-5 4-3-16,2 0-3 0,-1 7-3 16,-2 2 2-16,1 4-2 0,-3 3 0 0,-3 0 1 15,0 5 0-15,-1-3 0 16,-4 3-1-16,-3-2 0 0,-3 0 0 0,2 0 0 15,-5 0 1-15,-2-1-1 0,0 1-1 16,-3-3 1-16,0 1 0 0,2-2 1 0,0-3 0 16,3 0-1-16,-1-1 0 15,3-2 0-15,6 0 0 0,-4-4 1 16,5 1-1-16,3-2 0 0,0 0 0 16,1-2 0-16,1-2 0 0,0 0 0 0,-1 0 1 15,1 0 0-15,0 0 2 0,0 0-1 16,0 0-2-16,0 0 2 15,0 0-2-15,0 0 0 0,-1 3 1 0,-1-1-1 16,1 0 1-16,0-2-1 0,0 0 0 16,1 0 2-16,0 0-1 15,-1 0-1-15,1 2 1 0,0-2 0 16,0 0 0-16,0 0 3 0,0 0-2 0,0 0 0 16,0 1 0-16,0-1 2 0,0 0-1 15,0 0 0-15,0 0 1 0,0 0 1 16,0 0 2-16,0 0 1 0,3-1-3 15,6-1 2-15,5-1 3 0,6-5 2 16,11-2 0-16,3-1-6 0,8-2-2 16,2 1 0-16,5 0-2 0,3 3 2 0,-3 1 2 15,1 1 0-15,-5 2-2 16,-6-1 2-16,-7 1-2 0,-9 3 1 16,-11 0-2-16,-5 2 0 0,-7 0-2 15,0 0 2-15,0 0 3 0,-3 0-2 16,-5 0-1-16,-3 0 0 0,0 0-3 15,-3 2 0-15,1-1 1 0,-2-1-2 0,6 1 1 16,-3 1 0-16,-2-2 0 0,5 0 0 16,-1 1 0-16,0-1-3 0,3 0-22 15,1 0-20-15,0 0-20 0,-1-10-72 16,-2-3-95-16</inkml:trace>
  <inkml:trace contextRef="#ctx0" brushRef="#br0" timeOffset="132571.8816">13502 16105 76 0,'0'0'130'0,"0"0"-82"15,0 0-29-15,-9-55 15 0,5 44 11 16,-2-1-15-16,-4 3 0 15,-2-2-3-15,-4 1-10 0,-4 1-7 0,-8 1-6 16,-2 3-1-16,-7 2-3 0,-2 0 0 16,-8 3 3-16,-1 0-3 0,-3 0 1 15,-3 3-1-15,-2 3-1 0,-1 0 0 16,2 1 1-16,-2 1 0 0,2-1 1 16,3 1-1-16,1 1-1 15,0 0-1-15,6 2 2 0,-2 0 0 0,8-1 0 16,-2 3 0-16,5 1 2 0,1 2-1 15,0 3 5-15,1 0-1 0,1 1 0 16,1 2 1-16,1 2 0 0,-1-1-4 16,0 3-1-16,-1 2-1 0,-3 0 2 15,0 0-2-15,-4 3 0 0,5 1 0 16,-1-2 0-16,4 1 1 0,0 0-1 0,-2 0 1 16,3 1-1-16,-3-1 0 15,2 0 0-15,8-3 0 0,-2-1 1 0,7 3-1 16,4-2 0-16,-1 5-1 15,3-1 1-15,4-1 1 0,-2 0-1 0,5 0 0 16,-5 1 1-16,6 0-1 0,-4 0 1 16,3-1 3-16,3-1-2 0,0 2 2 15,1-1 2-15,2 2-1 16,0 0-3-16,5-3-1 0,0-1 0 0,6-2 0 16,0-3 1-16,2 0-1 0,2-5-1 15,1-1 0-15,2 0 1 0,1 0-1 16,3-3 0-16,0-1 0 0,-3 0 1 15,5 0 0-15,-1 1 1 0,-4-2 0 16,3 2-1-16,1 1 0 0,-2 0-1 0,1 2 1 16,2 2 0-16,-2-3 0 0,4 1-1 15,-3-2 1-15,5-3-1 0,1-4 0 16,0-2 1-16,1-2-1 16,2-2 1-16,-1-3 0 0,2-1 1 0,0-6 0 15,-1 2 2-15,1-1 0 16,-2 1-2-16,0 0 1 0,-2 1-3 15,0 0 1-15,0 0 0 0,0-2-1 0,-4-2 1 16,1 2 0-16,-3-2 0 0,-3-2 0 16,-2 1 0-16,-2-3 1 0,-1-1 0 15,0 0 2-15,1-3 2 0,1-1 0 16,4-1-3-16,1-2-1 0,-1 2-1 16,3 2-1-16,-1 1 1 0,-2 3-1 15,-2 2 0-15,2 4-1 16,-2 3 1-16,-3 0 0 0,-1 3 0 0,-4 0 0 15,0-1 0-15,2-1 0 0,-4 2 0 16,4-3 1-16,1-2-1 0,2 0 1 0,1-2-1 16,-2 0 0-16,1-3 0 0,-1-1 1 15,3-2 0-15,-1 1 0 0,1-3-1 16,0 1 0-16,0 1 0 0,3 0 1 16,0-2-1-16,-2 0 0 0,0 0 0 15,-1-1 0-15,-3-2 1 0,1 2-1 16,-3-4 1-16,0 1-1 15,-1-2 4-15,4-1 6 0,-1-3-3 0,-1 0 0 16,2-1-2-16,-1-1 2 0,0 0 3 16,0 1 0-16,-3 1-2 0,-1 3 0 15,-2 0 1-15,-3 3 3 0,-1 1-2 16,0-3 0-16,-1 2-1 0,-2-2-3 16,2-2-1-16,-2-2 1 0,4-1-2 15,0-1-1-15,-2 2-1 0,4-3 0 0,-4 3-2 16,0-1 1-16,-3 2 2 0,-1 2 1 15,-1 1 4-15,-4-1 2 16,-3 1-7-16,-2-2 4 0,0 3-3 16,1 2-2-16,-4-1-1 0,1 4 0 15,-3-4 1-15,0 4-2 0,0 2 0 0,1 2 0 16,3 1-7-16,0 3-38 0,5 0-15 16,4-6-51-16,2-4-142 15</inkml:trace>
  <inkml:trace contextRef="#ctx0" brushRef="#br0" timeOffset="133384.2475">13822 16267 118 0,'0'0'239'15,"0"0"-218"-15,0 0 26 0,0 0 5 16,0 0-24-16,-55-12-15 0,35 13-6 0,-1 0-4 16,2 7 1-16,-1-1 0 0,0 0-2 15,-2 2 0-15,2 0 3 16,4 3 1-16,-1 1 1 0,2-1 0 15,0 4-1-15,5 2-2 0,-1 1 2 16,-1 2-2-16,5 2-1 0,0 4-1 0,2 1 2 16,1 3-3-16,1 2 1 0,2 1 0 15,1 0 0-15,0 2 7 16,0 4-3-16,0 1-2 0,0 10-2 0,0 4 0 16,-2 0 1-16,-2 1-2 0,1 4 2 15,-1 2-2-15,-1 4 1 0,-1 0-1 16,1 2-1-16,2-4 1 0,0 1 1 15,-2-1-2-15,3 1 1 0,2 2 1 0,-1-1 0 16,-1 2-2-16,1 0 3 16,-2-4-2-16,-1-2 1 0,-3-1 2 15,1-1 0-15,-4-2 0 0,-2-4 2 16,1-6-3-16,0-9 18 0,2-6-14 16,0-8-5-16,5-3 1 0,2-7 0 15,2-3 3-15,0-2-5 0,5-2 0 0,6 0 1 16,1-4-1-16,15-4 1 0,11-6 0 15,18-10-2-15,15-8-4 0,28-15-59 16,12-13-102-16,17-7-296 16</inkml:trace>
  <inkml:trace contextRef="#ctx0" brushRef="#br0" timeOffset="134132.8338">21182 16459 129 0,'0'0'188'0,"0"0"-175"16,58-14 1-16,-40 14 21 0,-1 0 6 15,-2 0-6-15,1 3-12 16,-5 0-11-16,1 1-1 0,-2 2-2 15,-2 0-4-15,1 1-1 0,-1 3 1 0,1 3 0 16,0 3-3-16,0 2 2 0,0 7-1 16,-2 2-1-16,-2 5 0 0,-1-3-2 15,-2 0 1-15,1 4-2 0,-3 2 2 16,0 5-1-16,0 4 0 0,-5 4 0 16,0 1 1-16,0 3-1 0,-3 1 1 0,1 3-1 15,-1 1 0-15,0-5 1 16,3-1-1-16,-1-4 0 0,1-3 0 15,0-3 1-15,1-3-1 0,-1-1 1 16,2-1-1-16,1-2 2 0,-1-2-2 0,1-4 0 16,0 0 0-16,0-5 0 0,-1-2 0 15,-1-4 1-15,1-2-1 0,-2-3 0 16,-1-3 8-16,-1-3 10 0,-5-2 1 16,-2-2-2-16,-3 1-5 0,-3-1-3 15,-6-1-3-15,-4-1-1 0,-2 0-1 16,-3 1-3-16,0 1-1 0,-1-2-1 15,0 2-24-15,-1-2-28 0,-8-2-48 16,3-11-76-16</inkml:trace>
  <inkml:trace contextRef="#ctx0" brushRef="#br0" timeOffset="191138.9872">15027 15775 132 0,'0'0'83'0,"0"0"14"0,-61-24-94 16,33 20-2-16,-4 2 4 0,-3 2 2 15,-3 0 0-15,-2 0 1 0,-4 4-6 16,0 2-1-16,1 2-1 0,1 2 6 16,1 0 13-16,3 4 6 0,-1 0-9 15,1 4-6-15,-1 2-1 0,1 4-1 16,-2 4-1-16,-3 3-4 0,1 3-3 16,0 4 0-16,-1 1 0 0,2 2 0 15,1 5 0-15,0 3 0 0,4-2 0 16,2 3-1-16,5-1 1 0,5-4-1 15,0 3 1-15,2-4 0 0,2 0 0 16,0-2 0-16,-3 1 1 0,3-5 0 16,1 0-1-16,-5 2 0 0,2 1 0 0,-3 8 0 15,2-1 0-15,0-1 0 0,2-2 0 16,6 0-1-16,2-3 1 0,3 0 0 16,4 0 0-16,-3-1 0 0,4 3 0 15,2-4 0-15,1-3 0 16,1-2 1-16,1-3-1 0,2-2 0 0,6 0-1 15,5-2 0-15,1 2 1 0,2-2 2 0,2 1 0 16,0-3-1-16,3 5-1 16,0-1 1-16,1 1-1 0,1 4 2 15,3 2 1-15,-1-1-2 0,3 3 2 16,4-2 0-16,4-2-1 0,5-1 6 16,2-4-7-16,8 0-1 0,4-3 2 15,4-1-2-15,3-3 1 0,3 2-2 16,3-3 3-16,3 2-2 0,5-4 0 15,-2 2 0-15,6-1 1 0,0-2-1 0,3-3-1 16,3 0-1-16,2-3 2 0,3-1 6 16,17-1-4-16,6-2 1 0,3-2-3 15,6-2 0-15,-10 1 0 0,2-4 1 16,3 0 1-16,2 0-2 0,3-1 3 16,3 2-3-16,3 0 0 0,2 0 2 15,1 0 1-15,-2-1-1 0,0 0 0 16,-4-1 1-16,-1-1-3 15,0 0 0-15,-3 1-1 0,-1-1 1 16,0-1 0-16,-1-2 0 0,-2-2 3 0,-1-1-1 16,2 0-2-16,3-4-1 0,-1 2 1 15,-3-3 3-15,2 1-3 0,-2-1 3 16,0-2-1-16,0-2-1 0,-2-1-1 16,-1-1-1-16,-4-2 1 0,-1 0 0 15,-15 1 1-15,11-4 0 0,-4-2 2 16,0 0-3-16,11-6 0 0,-25 7-4 15,-3-3 4-15,-3-2 0 0,-3 3 3 0,9-8-2 16,-1 0 0-16,-3 0 0 0,0 0 0 16,-1 1-1-16,-2 2 0 0,-2-4-1 15,-5 3 0-15,-3 0 1 0,-7 0 0 16,-7-1 0-16,-3-2 1 0,-5-2 2 16,-6-3 12-16,-2-3 1 0,-7-1-3 15,-4-3-3-15,-3-2-2 0,-4-5-4 16,-4-6 0-16,-6 0-3 0,-2-4 2 15,-5-1-2-15,-5 1 2 0,-1 0-2 16,-4-6 0-16,-8 3 2 0,-4 4-2 16,-6 3 0-16,-4 8-1 0,-5 1 1 15,-7-1-1-15,-5 0 0 0,-6 0 0 16,-8 1 0-16,-3 0 0 0,-6 0 2 0,-2 2 3 16,-4 1-2-16,-5 2 2 15,-1 3 0-15,-5-2-2 0,-3 0-2 0,-4 4 3 16,-3-2-1-16,-3 3 4 15,-3 2 4-15,-2 0-7 0,-4 4 1 0,1 3 0 16,-3 1-2-16,-2 3-1 0,-2 1-2 16,1 5 2-16,-3-2 0 0,0 4-2 15,1-1-2-15,-1 3 2 0,5 1 0 16,-1-2 1-16,5 4 1 0,-6 0 2 0,8 2-2 16,-3 3 0-16,0 0-1 15,-1 3 2-15,-3 4 1 0,2 0 1 16,0 1-3-16,-1 2 1 0,4 5 0 15,-1 2 0-15,1 2-3 0,3 1-2 16,1 2 2-16,1 4 2 0,1-1-2 16,3 4 1-16,-1-2 0 0,-1 3 0 15,0 1 1-15,-1-2-2 0,0 2-6 0,1-2 6 16,2 4 1-16,4-2-1 16,1 4 2-16,7-1 0 0,5 2 1 0,5-2-1 15,8-1 0-15,8-4-1 0,10-1 1 16,8-4 0-16,9-2 0 0,7-3-2 15,7-4 0-15,8-2-1 0,8-2-23 0,13-3-46 16,10-11-88-16,8-4-159 16</inkml:trace>
  <inkml:trace contextRef="#ctx0" brushRef="#br0" timeOffset="191824.3079">20094 16051 506 0,'65'9'6'0,"5"-20"-2"0,4-8-2 16,6-2-1-16,0-4 2 15,2-5-1-15,1-5-1 0,2-6-1 0,-1-1 1 16,2-6-1-16,2-3 0 0,0-4 0 16,0-2 2-16,3-7-1 0,-1-7 0 15,0-3 0-15,-1-8 0 16,1-3-1-16,-1-5 1 0,-2-4-1 0,4-1 5 15,-5-2 8-15,1-1-1 0,0-1-2 16,1-1-1-16,1 1-1 0,5-1-4 16,1 0-4-16,2 1 0 0,2 1 0 15,-1 2 0-15,0 1 1 0,0 4 0 16,0 2 1-16,1 1-1 0,0 4 0 16,1-2-1-16,4 3 0 0,4 1 1 15,-3 1-1-15,5 8 5 0,-3 0 0 16,3 5 1-16,-1 4 6 0,-2 5 3 15,1 3-4-15,-1 9-3 0,-3 4 1 0,-1 6 0 16,-8 7 0-16,-3 3-2 0,-10 4-1 16,-8 2 1-16,-11 4-4 0,-11 3-1 15,-10 2-2-15,-12 3-3 0,-8 2 2 16,-10 1 1-16,-8 2-8 0,-4 0-25 16,-1-3 0-16,-7-1-13 15,-5-1-16-15,-6 2 1 0,-3-2 3 0,-6-1 24 16,-1 3 29-16,-2-3 5 0,2 7 7 15,4 3 6-15,3 0 10 0,6 9-7 16,5 5 2-16,1 5-4 0,4 7 2 16,3-2 6-16,3 5-3 0,10-2 0 15,6-2 1-15,4-4-4 0,5-3-2 16,-2-4-7-16,1-3-7 0,-2-4 0 16,-2-5-4-16,-3-4-47 0,-3-6-37 0,-3-5-66 15</inkml:trace>
  <inkml:trace contextRef="#ctx0" brushRef="#br0" timeOffset="192457.3059">26471 11783 294 0,'0'0'77'0,"-22"-64"-48"0,6 46-6 15,-1 6 16-15,-2 5 0 0,-5 1-17 16,3 6-9-16,1 0-3 0,0 0 2 16,4 8 3-16,-1 2-1 0,4 3-1 15,-1 3-2-15,3 4-3 0,1 4-3 16,-3 5-2-16,3 7-1 0,0 5 3 0,-3 7-2 15,3 9 2-15,2 1-3 0,-1 5 0 16,5 2-1-16,3 3 1 0,1 0-2 16,2-1-1-16,7 1 1 15,-1-3 0-15,1-1 0 0,0-3 0 0,0-3 1 16,-2 1 0-16,-1-3 0 16,-1 0-1-16,-2-1 1 0,0-2 0 15,0-3-1-15,-3-1 1 0,0-5-1 0,0-1 0 16,-5-5 0-16,-2-4 0 0,-6-8 2 15,-2-4 16-15,0-6-11 0,-4-5-2 16,1-3 2-16,-8-4-1 0,0-4 3 16,-4-2-7-16,-1-10 0 0,3-5 0 15,3-9 0-15,0-6-1 0,9-7-1 16,4-6 0-16,6 0-21 0,6 2-31 16,6 2-40-16,7 7-29 0,1 11-185 15</inkml:trace>
  <inkml:trace contextRef="#ctx0" brushRef="#br0" timeOffset="193005.3567">25315 12207 200 0,'0'0'113'15,"5"-50"-86"-15,-3 44 14 0,-1 4 15 16,-1 1-2-16,0 1-21 0,2 7-18 16,0 8-12-16,0 9 10 0,2 6 10 0,-3 5-2 15,1 3-5-15,-2 3-4 0,0 0-6 16,0-1-4-16,-2 0-2 0,0-3-3 15,-3-1-43-15,-7-4-72 0,1-9-96 16</inkml:trace>
  <inkml:trace contextRef="#ctx0" brushRef="#br0" timeOffset="193188.8087">24823 12773 216 0,'0'0'191'0,"0"0"-147"15,0 0-11-15,0 0 21 0,71 11-2 0,-40-10-24 16,7-1-7-16,1 0-5 0,5-2-2 16,1-2-6-16,-4-2-7 15,-1 2-1-15,-6 0 0 0,-11 1-4 0,-5 3-47 16,-10 2-37-16,-10 5-79 16,-10 2-115-16</inkml:trace>
  <inkml:trace contextRef="#ctx0" brushRef="#br0" timeOffset="193559.7665">24387 13276 388 0,'0'0'65'0,"27"54"-36"0,-8-27 9 16,1 3 7-16,0 2-20 0,-3-1-21 15,-2-1-4-15,-3 1 1 0,-2-5-1 16,-4-2 0-16,-1-5 0 0,-3-8 0 15,2-2 1-15,-4-7 0 0,0-2-1 0,1-5 2 16,-1-9 8-16,0-5-7 0,1-7-1 16,1-2 0-16,0-5 2 0,0-3 4 15,5-2-1-15,-2-3 3 16,-2-6-1-16,5-7 1 0,-3-4 4 0,0-2-4 16,4 2 3-16,-2 8 2 0,4 11-5 15,-3 11 3-15,5 13-2 0,-1 5-2 16,2 4-4-16,2 4-1 15,5 1 0-15,1 1-1 0,8 0 4 0,4 0 0 16,4 0 2-16,5 0-2 0,1 0 1 16,-3 0-4-16,-6 0-2 0,-4 0-1 15,-9 0 0-15,-8 0-1 0,-6 6-20 16,-8 1-34-16,-11 5-24 0,-10 4-17 16,-7 0-104-16</inkml:trace>
  <inkml:trace contextRef="#ctx0" brushRef="#br0" timeOffset="193814.1087">24664 13160 218 0,'0'0'108'0,"0"0"-52"0,60 2 19 16,-47 0-14-16,-3 5-15 0,-10 2-31 16,-4 5-12-16,-12 3 2 0,-7 5 2 15,-1 3-3-15,-5 0-1 0,8 0 12 16,-3-1 1-16,5-4-3 0,8-1 2 15,3-5 0-15,8 1-1 0,0-4-3 0,12 0-7 16,4-4-3-16,3-1 2 16,5-5-1-16,3-1-2 0,4-2 0 15,-1-5 0-15,-5-2-31 0,1-1-33 16,-11-1-73-16,-5 3-136 0</inkml:trace>
  <inkml:trace contextRef="#ctx0" brushRef="#br0" timeOffset="193990.0915">24841 13220 328 0,'0'0'76'0,"0"0"-11"15,0 0-39-15,0 0 2 0,0 0 7 16,0 0-6-16,2 60-7 0,-2-43-9 16,0 1-2-16,-6 1-2 0,1-3-4 15,2 2-5-15,-3-6 1 0,0 2-1 16,2-2 0-16,1-3-30 0,-3-2-38 15,2-4-66-15,3-3-74 0</inkml:trace>
  <inkml:trace contextRef="#ctx0" brushRef="#br0" timeOffset="194128.3873">24945 13187 374 0,'0'0'56'0,"0"0"-23"15,0 0-18-15,-17 63-1 0,12-36-8 16,-2-3-3-16,4 0-3 0,3-3 1 15,0-5-1-15,0-1-4 0,0-7-23 16,0 0-55-16,0-4-65 0</inkml:trace>
  <inkml:trace contextRef="#ctx0" brushRef="#br0" timeOffset="194274.2995">24818 13222 448 0,'0'0'47'0,"0"0"19"0,0 0-26 15,60-60-14-15,-26 51-9 16,3-4-7-16,3 3-4 0,-2 2-6 0,-13-2 0 16,-5 3-113-16,-11-1-226 0</inkml:trace>
  <inkml:trace contextRef="#ctx0" brushRef="#br0" timeOffset="196297.6594">26598 12617 365 0,'0'0'145'0,"0"0"-115"15,0 0-5-15,0 0 7 0,0 0-8 16,0 0-14-16,0 0-5 0,0 0-2 16,-14 30 1-16,22-20-2 0,5-1 0 15,1-3 1-15,6-1 1 0,3-3 2 0,-1-2 3 16,5 0 0-16,2-2 0 0,0-4 0 16,1-3 1-16,0-2 2 0,-1-1-4 15,-5-2-8-15,-2 1 1 0,-6-2-1 16,-3-2 1-16,-7-1 1 0,-6-2 0 15,0 0 2-15,-11-4 8 0,-3-1-1 16,-4-2-6-16,-4 2 0 0,-4 2-2 16,-1 5-1-16,-1 9 1 0,-2 5-1 15,-1 4 1-15,0 10 2 0,1 7-5 16,0 10 2-16,2 6-1 0,3 4-1 16,6 7 0-16,2 0 2 0,4 1-2 0,7 0 0 15,3-4 0-15,3-1 1 16,6-5 2-16,6-3-3 0,5-4 1 0,4-7 6 15,10-4-5-15,8-5 5 16,2-9 1-16,2-3-7 0,0-3 2 16,-1-9-1-16,-5-5-2 0,-2-3-1 0,-4-2-21 15,-3-4-26-15,-6 0-18 0,-5-2-54 16,-9-1-116-16</inkml:trace>
  <inkml:trace contextRef="#ctx0" brushRef="#br0" timeOffset="196511.0883">26704 12107 360 0,'0'0'69'16,"0"0"-33"-16,0 0 1 0,51 7 20 0,-22-7-13 16,6 0-14-16,3 0-6 0,0 0-5 15,2-3-9-15,-3 2-1 0,-6 0-5 16,-1-1-2-16,-4 2-1 0,-8-3 0 15,-1 3-1-15,-6-3-13 0,-4-2-38 16,-1-3-46-16,-4-2-89 0</inkml:trace>
  <inkml:trace contextRef="#ctx0" brushRef="#br0" timeOffset="196863.874">27445 11580 100 0,'0'0'393'0,"0"0"-339"15,0 0-7-15,0 0 6 0,0 0 1 16,0 0-22-16,0 0-16 0,0 0-8 16,0 0 4-16,-18 48 9 0,11-14-2 15,3 1-3-15,2-4-5 0,2-1-5 16,6-2-1-16,4-3-4 0,2-1 0 16,3-5 0-16,2-1 0 0,1-3-1 0,1-3-11 15,0-3-19-15,-4-3-19 16,0-4-13-16,-4-2-23 15,-7 0-48-15,-2-4-80 0</inkml:trace>
  <inkml:trace contextRef="#ctx0" brushRef="#br0" timeOffset="196988.9159">27305 11783 245 0,'0'0'69'0,"0"0"-15"16,0 0-1-16,4-51-7 0,22 39-27 15,9-1-17-15,9-4 0 0,5 0-2 16,3 1-1-16,-3 0-29 0,-8 3-86 15,-13 4-117-15</inkml:trace>
  <inkml:trace contextRef="#ctx0" brushRef="#br0" timeOffset="197229.9371">27620 11536 363 0,'0'0'41'16,"0"0"-24"-16,73-38 12 0,-43 37 21 0,3 1-17 15,-1 6-5-15,-4 3-4 0,-6 5-7 16,-8 3-7-16,-12 4-7 15,-2-1-2-15,-16 3 1 0,-7 2 0 0,-7-1 3 16,-2-1-3-16,1-4-2 0,4-5 1 16,7-4 2-16,6-6-2 0,9-4 19 15,5 0 17-15,1-4 0 0,12-4-3 16,7-5-15-16,11-5-11 0,8 3 0 16,8-2-4-16,7 2-4 0,2 1 0 15,-2 4-1-15,-1 2 0 0,-10 5-14 16,-6 2-70-16,-9-1-22 0,-10 1-96 15</inkml:trace>
  <inkml:trace contextRef="#ctx0" brushRef="#br0" timeOffset="197462.7018">28297 11425 429 0,'0'0'34'16,"0"0"4"-16,0 0 25 0,0 0-25 15,0 0-18-15,-52 30-6 0,39-2-3 16,-1 6-1-16,1 5 1 0,-1 4 5 16,-2 0-1-16,-2 2-5 0,-3 0-4 15,-1 1-3-15,-4 0-1 0,1-1 1 16,1-3 0-16,4-5-3 0,4-6 0 0,4-7-7 16,3-5-30-16,1-8-16 0,5-7-38 15,3-4-88-15,2-8-60 16</inkml:trace>
  <inkml:trace contextRef="#ctx0" brushRef="#br0" timeOffset="197679.1127">28220 11826 340 0,'0'0'20'15,"0"0"6"-15,0 0 18 16,0 0 5-16,55 15-16 0,-50 1-5 0,-2 1-1 16,-3 5-8-16,-3-3-6 0,-8 5-5 15,-3-3 0-15,0 1 10 0,-3-7-3 16,6-2-5-16,4-6 1 0,5-5 4 15,2-2 6-15,9-2 5 0,5-8-3 16,9-3-10-16,7-2 2 16,6-4-3-16,7-1-7 0,1-3-4 0,4 2 1 15,1-2-2-15,1 6-27 0,3 0-44 16,-5 4-46-16,-5 4-120 0</inkml:trace>
  <inkml:trace contextRef="#ctx0" brushRef="#br0" timeOffset="198379.0139">28520 12491 442 0,'0'0'38'0,"0"0"-18"16,0 0-4-16,-38-58 26 0,25 53-9 15,0 4-15-15,-1 1-7 0,-3 8-4 16,-3 7-3-16,1 8-1 0,1 4 0 0,2 6-1 16,2 2 0-16,4 0-1 15,-2-1-1-15,7-4 0 0,0 0 0 0,4-8-1 16,1-1-1-16,1-7-1 0,6-6-1 15,0-3-5-15,5-5 4 16,2-6 0-16,3-5 4 0,1-7 0 0,0-2-1 16,3-5 2-16,-3-2 2 15,0-3-1-15,0-3 6 0,1-3 6 0,-1-7-2 16,-1-4 7-16,0-3 6 0,-3-6-4 16,-1 3-1-16,-2 6-4 0,-1 11 5 15,-5 14-8-15,-3 9-7 0,-1 6-2 16,1 5 7-16,-1 0 5 0,1 4-7 15,-1 7-8-15,1 12 1 0,0 7 2 16,-1 6-1-16,0 8 6 0,0 1 0 16,1 5-2-16,2 2-3 0,3-5-2 0,-3 0 1 15,4-8-1-15,0-2-1 16,1-2 0-16,3-5 0 0,0 0-6 16,2-6-8-16,1-4-8 0,2-7-18 15,1-7 3-15,3-4 10 0,0-10 14 0,0-5 4 16,-1-4-2-16,0-5-4 0,-1-2 10 15,-3-5 5-15,-2-2 0 0,2-6 9 16,-2-3 14-16,0-2-2 0,-4 3 0 16,1 6-3-16,-3 6-1 0,-2 15 2 15,-5 6-1-15,-1 8-5 0,0 8 1 0,0 7-7 16,0 13-6-16,-1 7 0 16,-4 5 0-16,3 0 0 0,2-2 0 0,5-5 0 15,5-1 0-15,4-4 0 16,3-3-1-16,0-3-1 0,0-1-3 15,-2-5-15-15,-4-2-41 0,-8-3 17 16,-3-1-47-16,-5-4-60 0,-7-4-88 16</inkml:trace>
  <inkml:trace contextRef="#ctx0" brushRef="#br0" timeOffset="198513.7553">28715 12685 424 0,'0'0'56'15,"0"0"11"-15,59-52-28 0,-14 41-6 16,13 3-2-16,6-2-3 0,4 2-11 15,0-1-11-15,-3 4-4 0,-8 5-2 16,-13 0-23-16,-12 0-103 0,-17 2-182 16</inkml:trace>
  <inkml:trace contextRef="#ctx0" brushRef="#br0" timeOffset="198863.4055">25521 13780 538 0,'0'0'39'16,"0"0"-16"-16,0 0-2 0,0 0 8 15,64 13-9-15,-36-15-12 16,8 0-6-16,3-3-2 0,1-3-31 15,4-3-40-15,-2-7-67 0,-7 0-147 0</inkml:trace>
  <inkml:trace contextRef="#ctx0" brushRef="#br0" timeOffset="199231.2102">26358 13766 118 0,'0'0'130'0,"-51"56"-50"0,21-36-8 15,0-2-6-15,-2 1-6 0,0-2-18 16,4-2-18-16,5-2-12 0,4-7-7 16,8-2 0-16,2-4 3 0,7-7 2 15,2-2 8-15,0-8-2 0,2-5-4 16,7-2-1-16,-1-1-5 0,6 2 4 16,1 1 0-16,1 9-1 0,0 3 0 0,0 8-4 15,-1 2-2-15,2 8-2 0,0 4-1 16,-2 5 2-1,1 0 0-15,-3-1-2 0,1 2 1 0,-3-3 1 0,1-2-2 16,0-2 0-16,-3-4 2 0,3-5 6 16,-5-2 3-16,3-3 11 0,3-8 6 15,-5-5 1-15,2-4-7 0,-5-4-6 16,-2-1-5-16,-3-3-4 0,-2-1-3 16,-6-4-1-16,-6-4-3 0,-8-3 0 0,-3-6-21 15,-5-4-31-15,-2-4-43 16,-2-4-21-16,-3-4-98 0,5 3-101 15</inkml:trace>
  <inkml:trace contextRef="#ctx0" brushRef="#br0" timeOffset="199798.7692">26332 10840 246 0,'0'0'138'15,"-35"67"-107"-15,9-28 10 0,-3-3 32 0,-4 2-26 16,-1-1-31-16,1-5-6 16,4-4-2-16,2-5-5 0,6-7-2 0,5-5-1 15,2-9-4-15,3-2-9 0,3-14 6 16,-2-4 5-16,3-8 2 0,0-2 3 16,4-1 2-16,2-4 2 0,1 3 2 15,1-1-5-15,3 5-1 0,3 6 0 16,-2 9 2-16,0 4 2 0,3 7-2 15,0 4-1-15,8 11-3 0,5 10 2 16,2 4 2-16,5 9 8 0,-1 1 3 16,3 0-6-16,-1 0-5 0,1-5-2 15,-1-5 3-15,-2-5 1 0,0-9 0 16,-6-4 0-16,-3-8 0 0,-2-3 3 16,-1-8-3-16,1-8 10 0,1-8 8 15,-1-7-11-15,3-4-2 0,-5-4-3 16,-2-2-2-16,-7-6-3 0,-5-3-1 0,0-2 3 15,-14-4 0-15,-5 4-1 0,-7 9-5 16,-8 11 2-16,-11 16-2 0,-9 14-7 16,-10 7-33-16,-7 14-27 0,-1 12-19 15,2 1-36-15,12-4-104 0</inkml:trace>
  <inkml:trace contextRef="#ctx0" brushRef="#br0" timeOffset="200262.3699">29755 12183 427 0,'0'0'144'0,"0"0"-104"15,0 0-13-15,0 0 6 0,82 2-2 16,-40-4-14-16,8-1-10 15,1 1-3-15,-6 0-3 0,-5 2-1 0,-9 0-1 16,-8 3-30-16,-12 5-29 0,-11 6-57 16,-6-3-63-16</inkml:trace>
  <inkml:trace contextRef="#ctx0" brushRef="#br0" timeOffset="200398.9167">29739 12389 386 0,'0'0'82'0,"0"0"2"0,0 0-7 16,0 0-21-16,0 0-26 0,77 2-8 15,-28-13-9-15,7-3-7 0,-1-2-3 0,6 2-3 16,-4 0 0-16,2 1-35 0,1 1-43 16,-5 0-80-16,-5 0-154 0</inkml:trace>
  <inkml:trace contextRef="#ctx0" brushRef="#br0" timeOffset="200598.884">30775 12014 382 0,'0'0'119'0,"0"0"-67"0,-6-50-1 16,6 50 8-16,0 0-7 0,0 11-27 15,0 10-16-15,0 9 16 0,-3 9 6 0,0 7-2 16,-1 4-7-16,-5 4-6 16,5 3-6-16,-5 5-7 0,1 4-1 15,-2 4-2-15,5-1-1 0,-4 1-20 0,-2-8-51 16,-8-5-96-16,-4-12-346 0</inkml:trace>
  <inkml:trace contextRef="#ctx0" brushRef="#br0" timeOffset="217198.7706">26007 15539 279 0,'0'0'218'0,"0"0"-147"0,0 0-14 16,0 0 16-16,0 0-12 0,0 0-16 16,0 0-16-16,0 0-7 0,6-40-7 15,-12 48-9-15,-2 7-5 16,-5 6 1-16,-2 8 1 0,1 4 1 16,-1 4 1-16,3 4-1 0,-3 7 3 15,0 4-3-15,-1 2-1 0,0 2-3 16,0 1 0-16,-1-1 0 0,-1 5 1 0,0-2 0 15,-3-2 0-15,4-3-1 0,1-7 0 16,5-4 0-16,-1-8 2 16,5-5-2-16,1-7 0 0,3-7 1 0,3-5-1 15,-1-7 0-15,1-3-1 0,0-1-10 16,3-6-17-16,6-8-12 0,1-7-57 16,3-7-69-16,0 0-207 0</inkml:trace>
  <inkml:trace contextRef="#ctx0" brushRef="#br0" timeOffset="217483.9407">26042 15861 282 0,'0'0'287'15,"0"0"-236"-15,0 0 6 0,0 0-6 16,58-16-18-16,-44 30-2 0,-3 1-5 16,-2 6-5-16,-9 2-9 15,-2 3-2-15,-10 2-2 0,-2 0-4 0,-4 3-1 16,-3-1-1-16,-4 3-1 0,1 0 0 15,2-5 0-15,4-4 0 0,9-8 1 16,6-4-2-16,3-1 5 0,5-5 3 16,10-1 5-16,8-5 5 0,11-1 7 15,8-7-1-15,7-5-8 0,1 0-8 16,3-1-3-16,-2-1 4 0,-7 2-4 16,-10 2-2-16,-9 3-3 0,-11 4 0 15,-7 2 0-15,-7 2-18 0,-6 0-14 16,-5 2-21-16,-13 3-33 0,-6 4-64 0,-5-1-88 15</inkml:trace>
  <inkml:trace contextRef="#ctx0" brushRef="#br0" timeOffset="218449.177">24811 17388 152 0,'0'0'392'16,"0"0"-357"-16,0 0 5 0,-75 31 23 15,51-10-21-15,0 1-13 0,2 1-9 16,5-2-1-16,6-2-9 0,5-1-3 16,5-3-1-16,1-3-2 0,7-2-1 0,10-3 3 15,6-4 1-15,7-3-1 16,5-2 0-16,4-6-2 0,2-4 1 16,-1-4-2-16,-5-4-1 0,-5 0-2 15,-10-1 2-15,-6-3-1 0,-10-1 1 16,-4 0 0-16,-4-1 0 0,-12 4-2 15,-5 2 4-15,-7 8 0 0,-4 7 0 16,-4 5-2-16,-7 5-1 0,-2 10-1 0,-2 5 2 16,-1 5 2-16,2 2-2 15,1 4 1-15,9 2 1 0,4 1-3 16,10-1-1-16,8-2 2 0,11-2-1 0,3-4 0 16,12 0 2-16,9-7-2 0,7-5 0 15,8-7 1-15,4-6-1 0,8-8 2 16,-1-9 0-16,2-4-2 0,-7-6 0 15,-5 1 0-15,-12-3 1 0,-7 1-1 16,-7 0 0-16,-11-3 1 0,-2 2 0 16,-12-3-2-16,-5 3 0 0,-7 2 2 0,-1 8-1 15,-5 8-1-15,-1 7 1 0,-4 4-1 16,0 8 1-16,-1 10 1 16,-5 4 1-16,3 7-2 0,2 3-1 0,5 6 2 15,4 3 0-15,4 4-1 16,6 0-1-16,10-1 3 0,5-3 0 15,9-5-3-15,12-5 2 0,7-6-2 16,13-8 1-16,5-6-1 0,8-8-2 16,1-3 2-16,1-12 1 0,2-7-1 0,-5-7 4 15,-1-6-2-15,-5-1 1 0,-8 0-2 16,-9 2-1-16,-10 3 0 0,-9 0 0 16,-7 3 2-16,-3 1-1 0,-11 4 3 15,-3 4 4-15,-4 8-2 0,-8 7-3 16,-4 5 0-16,-10 10-3 0,-1 8 2 15,-4 10-1-15,1 3 0 0,4 6 2 16,7 3-2-16,5 0 2 0,9 3-2 16,4-5 1-16,7 0-1 0,11-9-1 15,7-7 0-15,14-5 0 0,9-8 1 0,9-6 1 16,9-7 0-16,2-7 2 16,5-8 1-16,0-7-2 0,-7-1-3 0,-8-1 0 15,-12 3 0-15,-13 3 0 0,-9 6 0 16,-6 7 0-16,-5 3 0 15,-8 2 0-15,-11 5 0 0,-10 6 0 16,-5 7 0-16,-8 2 0 0,5-1 0 16,0 2 0-16,8-3 0 0,6-1 0 15,8-2 0-15,8-5 0 0,7-4 0 0,3-2 0 16,2-4 0-16,1 0 0 0,4-1 0 16,8-7-5-16,2-2-49 0,5-12-65 15,-2-1-182-15</inkml:trace>
  <inkml:trace contextRef="#ctx0" brushRef="#br0" timeOffset="235424.1282">22150 6640 82 0,'0'0'26'0,"0"0"90"16,0 0-46-16,0 0-37 0,0 0-18 15,0 0 43-15,4 88 0 0,-6-40-9 16,-4 14-2-16,-4 9-2 0,0 14-2 16,-2 9-1-16,-1 7-16 0,0 4-9 15,4 0 1-15,1-2-9 0,4-8-4 16,1-6-1-16,2-6 1 0,1-7 5 0,0-10-2 15,0-9 4-15,0-9-6 16,0-8 1-16,0-8-1 0,0-9-4 16,-4-4 1-16,0-9-2 0,-1-4 1 15,-3-6-2-15,-2 0-19 0,-4-11-35 0,-1-10-43 16,-2-10-105-16</inkml:trace>
  <inkml:trace contextRef="#ctx0" brushRef="#br0" timeOffset="236768.1077">22067 6561 132 0,'0'0'36'0,"0"0"42"0,0 0-21 16,0 0-12-16,0 0-23 0,0 0-14 15,0 0 26-15,0 0 3 0,80 23 2 16,-36-17 1-16,9-1-7 16,6-2-12-16,13-3 0 0,6 0-2 15,12-1-8-15,6-5-4 0,8 3-3 16,5-1-1-16,6 1 0 0,6 0-1 0,3 2 0 16,10-3 1-16,8 3-2 0,9-3-1 15,5 1-3-15,7-3 3 0,3 1 3 16,7 1 0-16,1 0 3 0,4-1-6 15,4 2 0-15,-1 3 0 0,3-2 3 16,-1 2 0-16,2 0-3 0,0 0-4 0,-4 0 4 16,1 2 2-16,-3 0 2 15,1-1-4-15,-3 2-3 0,-1-1 3 0,-1 2 2 16,-3-2 0-16,-1-1-2 16,-4 2-5-16,-6 0 5 0,-5 1 2 0,-4-1 0 15,-4 2-2-15,0-1-2 16,-5-1 2-16,-5 3 0 0,0-2 2 15,-7 0-1-15,-1 4-1 0,-5-4-3 0,2 1 2 16,-6 0 1-16,-2-1 1 0,0 1 1 16,2 1 0-16,-2-2-2 0,0 1 0 15,2-1-2-15,-2 3 2 0,-4-2 0 16,-6 1 0-16,-2-2 1 0,-6 2 1 16,-5-1-2-16,-10-1-4 0,-6 0 4 15,-10-1 0-15,-13-1 0 0,-7 2 0 16,-10-1 11-16,-7 0 2 0,-6 1-1 15,-1 0-2-15,-6 1-1 0,1-1-1 16,-1 2-4-16,-7 0-1 0,0-1-2 0,-2-1 0 16,-6 5-1-16,3-3 1 0,-2 3 0 15,-1 1-1-15,3 5 1 0,-3 3 0 16,-2 2 1-16,2 4 0 16,-2 3 0-16,-1 5 2 0,-2 2-3 0,0 2 3 15,0 3-1-15,-2 5-1 0,-2 3 1 16,0 3-2-16,1 4 1 15,-1 3-1-15,-3 2-1 0,2 1 2 0,-1 0-1 16,0 1-1-16,1-1 2 0,-1 1 0 16,-2 3 0-16,1-2 7 0,0-1-4 15,2-2-2-15,2-1 8 0,-2-1-9 16,-3-2 0-16,0-2 1 0,-2-7-2 16,-1-3 0-16,-1-4 1 0,-2-5 0 15,-4-1-1-15,-7-4 0 0,2-4-1 0,-8-1 2 16,-6-5 0-16,-5-2 0 0,-7-3-2 15,-3-5 1-15,-10-1 2 16,-6-3-2-16,-4-4 1 0,-9 0 1 16,-5-1 2-16,-7-2 0 0,-6-5-2 15,-5-3-1-15,-8-3-2 0,-4 0-2 16,-2-3 0-16,-8 0 1 0,4-1 1 0,-8-1 3 16,0 2-1-16,-5-4-1 0,-2 0-1 15,-7 1-8-15,0-2 8 0,2 4 1 16,-4-4 1-16,1 3 1 0,-2 1-3 15,2-1-1-15,0 4-1 0,0-2 2 0,3 1 2 16,3 3 0-16,-2-2 0 16,1-1-2-16,1 3-9 0,0-1 9 15,4 0 3-15,0 0-1 0,2 2 2 16,1-1-4-16,1-1-4 0,2 2 4 16,1 1 0-16,3 1 1 0,-2 1 2 15,5 1-3-15,-2 0 0 0,5 2-6 0,3-1 6 16,-1 0 2-16,3 2-2 0,1-2 3 15,-1-1-1-15,6 4-2 0,-3-3-3 16,3 1 2-16,1 0 1 0,2 1 0 16,-1-1 1-16,2-2 1 0,1 1-1 15,-2-3 0-15,3 2-1 16,-1 2-6-16,0-2 6 0,-2 4 0 0,2 0 0 16,0-1 1-16,3 1 1 0,-2 1 1 15,2-1-2-15,3 0-1 0,0 0-4 16,6 0 3-16,0-2 1 0,3 1 1 15,6-1 1-15,2 0 3 0,7-1 0 16,1-2 4-16,4 3-2 0,1-1-7 0,4 0-1 16,3-1 1-16,3 1 3 15,5 3-2-15,1-4 2 0,3 4 1 16,4 0-1-16,2-1 0 0,5 4-1 0,4-3 1 16,3 0-1-16,3 1 1 15,5-2-1-15,2 1 0 0,4 0-1 0,5 0 1 16,3 3 0-16,2 0-2 0,1 0 0 15,3-1 0-15,2 1 0 0,0 0-4 16,9 0-46-16,9-4-60 0,9-13-49 16,1-6-244-16</inkml:trace>
  <inkml:trace contextRef="#ctx0" brushRef="#br0" timeOffset="239604.0644">32473 5114 129 0,'0'0'205'0,"0"0"-183"0,10-50 14 15,-10 43 35-15,0 2-6 0,-2 2-14 16,-6 2-16-16,0 1-9 0,-7 1-12 16,-3 6-5-16,-4 5-2 0,-3 6-1 15,1 6 4-15,0 6-3 0,1 9 0 16,1 5 2-16,1 8 6 0,3 5 2 15,3 6 3-15,-2 4-4 0,-2 0-1 16,0 4-4-16,-2-1 4 0,2-4-1 16,2 0-6-16,6-7-2 0,1-4-4 15,7-6 0-15,3-6 0 0,9-6 2 0,5-5-1 16,8-7-1-16,0-9-1 16,1-7 2-16,2-5-1 0,-1-5-1 15,-3-8 1-15,-4-5-2 0,-4-5-40 16,-4-3-40-16,-2-5-19 0,-7-4-96 0</inkml:trace>
  <inkml:trace contextRef="#ctx0" brushRef="#br0" timeOffset="240155.5889">32301 5854 293 0,'0'0'289'0,"0"0"-235"0,0 0-16 0,2-58 23 16,7 32-19-16,4-1-22 0,1-3-3 16,2-1 0-16,1-1 0 0,3 2 1 15,4 1-1-15,-1 4-8 0,4 1 2 0,6 7-4 16,4 2 1-16,6 8-1 16,-7 2 8-16,-5 5-12 0,-12 8 4 0,-8 6 0 15,-3 2-2-15,-3 7-2 0,-5 3 1 16,-3 5-3-16,-10 1 1 15,-4-1 0-15,-2-1-1 0,-3-1-1 0,2-4 1 16,-1-4-1-16,2-2 0 0,3-6-5 16,4-6-8-16,4-5 8 0,2-2 5 15,1-3 0-15,2-9 0 0,1-2 0 16,2-5-2-16,4-2-3 0,5-3-2 16,3 3-7-16,1-2-13 0,2 2-17 15,5 2-15-15,-2-1-10 0,2 3-7 0,-2 3-1 16,-1-1-10-16,-1 0-5 0,-2 2 26 15,-4 0 53-15,1 3 13 16,-3 0 2-16,-3-2 7 0,-2 3 59 0,0 1 6 16,1 0-14-16,0 3-10 0,-1 1-4 15,-2 4-2-15,0 0-6 0,3 0-13 16,2 7-14-16,-1 4 4 16,2 6 5-16,-2 4 2 0,-3 2 4 0,-1 1-4 15,-1 2-3-15,0-1 0 0,0 1-2 16,0 0-3-16,0 1-3 0,0-3-6 15,0-2-5-15,1-3 1 0,3 2-1 16,0-4-3-16,-1 1-30 0,0-1-36 16,-3-4-66-16,0-2-101 0</inkml:trace>
  <inkml:trace contextRef="#ctx0" brushRef="#br0" timeOffset="240922.2441">32749 5752 268 0,'0'0'188'0,"0"0"-130"16,0 0 17-16,0 0 1 0,0 0-29 15,0 0-27-15,0 0-6 0,0 0-6 16,59-3-6-16,-33-3-1 0,1-5 1 15,-2 2-2-15,-1-1 0 0,-8-1 1 16,-6 1 0-16,-4-2 1 0,-3-1-1 16,-3 0 0-16,-1-2 0 0,-7-1 2 15,-3 2-1-15,-1-1 0 0,0 6 5 0,1 3 5 16,3 6-6-16,0 0-1 16,2 5-1-16,1 8-4 0,0 1-1 15,2 7 1-15,0 5 1 0,2-2 0 16,1 2-1-16,0-3 0 0,4 0 1 0,5-3-1 15,1-3-2-15,2-5-27 0,1-4-14 16,1-4-28-16,0-4-19 0,2-2-14 16,0-8-1-16,1-1 34 0,-1-4 1 15,-4 1 16-15,-1-2 33 0,-2-2 21 16,-5 1 41-16,1-3 23 0,-4 1 6 16,-1 3 27-16,0 1-16 0,-5 7-14 15,1 1-14-15,-1 5-14 16,-2 2-6-16,0 6-12 0,-4 8-12 0,-1 4-5 15,0 1 6-15,3 8 1 0,3 0-4 16,0 4-4-16,0 1-2 0,0 0-1 16,-2 4 0-16,1 1 0 0,1 3 0 0,0-1 0 15,-1-4 1-15,7 2-1 0,0-7 1 16,0-6-1-16,5-8 2 0,-2-6-1 16,0-7-1-16,2-3 1 15,2-7 1-15,1-6 5 0,1-3-6 16,-1-4 1-16,-1-5 0 0,-1-2 0 15,2-7 2-15,-2-3 17 0,4-5 2 0,-2-7-8 16,4-4-2-16,-2-4-1 0,2-1-3 16,2 8-2-16,1 7-2 0,3 12-2 15,3 12 3-15,7 9-2 0,8 8-1 16,4 2 0-16,-3 7 11 0,-9 2-11 16,-9 4 0-16,-10 4-1 0,-3-1 3 15,-6 3-1-15,0 4-1 0,-10 1-1 16,-5 1-1-16,-4-1 0 0,-7 1-1 15,-4-1 3-15,-2-2-3 0,-1-2 0 16,5-5-5-16,5-2-22 0,10-4-1 0,3-6-13 16,9-3-11-16,1 0-14 15,9-6-15-15,6-5-59 0,1-3-94 0</inkml:trace>
  <inkml:trace contextRef="#ctx0" brushRef="#br0" timeOffset="241104.1602">33414 5554 531 0,'0'0'57'0,"0"0"-8"16,0 0 27-16,0 0-34 0,0 0-28 15,0 0 9-15,0 0 10 0,43 70-8 16,-43-44-4-16,0 2-7 0,0 1-4 16,-6-4-7-16,-1 4-1 0,1-6-2 15,1-1 0-15,-2-3 0 0,1-4-65 0,-3-3-52 16,-1-9-68-16,1-2-177 15</inkml:trace>
  <inkml:trace contextRef="#ctx0" brushRef="#br0" timeOffset="241338.7699">33554 5184 594 0,'0'0'15'0,"0"0"13"0,0 0 31 15,0 0-8-15,0 0-26 0,70 29-3 16,-38 0 4-16,-3 9 1 0,-6 6-1 16,-8 6-10-16,-8 12-3 0,-8 5-2 15,-14-2 0-15,-10 3-8 0,-9-1-2 16,-4-6 1-16,-5-3-1 0,-4-3-1 16,-3-3-1-16,-2-3-3 0,-9-6-22 15,-2-5-27-15,-8-6-68 0,6-11-173 0</inkml:trace>
  <inkml:trace contextRef="#ctx0" brushRef="#br0" timeOffset="252302.6749">2997 14700 278 0,'0'0'93'15,"0"0"-22"-15,0 0 9 0,0 0 8 16,0 0-41-16,0 0-15 16,0 0-10-16,0 0-11 0,-7-23-6 0,9 41 6 15,1 2 11-15,0 2-1 0,1 0-2 16,3-1-9-16,0-3-4 0,1 0 0 15,3-2-1-15,1-4-2 0,6-4 0 16,2-5 0-16,3-3 2 0,4-7-1 16,0-5-1-16,1-4-1 0,-5 2 0 15,-2-2 0-15,-3 3-1 0,-5 0 0 16,-6-1-1-16,-3 0 2 0,-3 1 3 16,0 1 10-16,-1 2-1 0,0 2-3 0,0 4-4 15,0 1-2-15,0 1 0 16,0 2 0-16,0 0 0 0,-1 3-4 15,-3 6-1-15,1 6 0 0,-4 4 2 0,0 5-1 16,1 5 0-16,-2 6 0 16,2 8-1-16,-1 5-2 0,1 6 2 0,0 2-1 15,0 2 0-15,2-3 1 0,0-1 0 16,-1-6 1-16,0-6-1 0,-2-5 1 16,-1-8 0-16,0-6 0 0,1-4 0 15,-2-7-1-15,0-1 1 0,0-6 5 16,-5-4 2-16,-1-1 8 0,-5 0 0 0,1-6-3 15,-3-5-4-15,0-1-2 16,-1-3-4-16,1-3 1 0,0-1-1 16,1-2-3-16,0 1 0 0,6 4 0 15,5 1-4-15,7 5-28 0,7-1-23 16,13-2-49-16,13-3-102 0,0-1-220 0</inkml:trace>
  <inkml:trace contextRef="#ctx0" brushRef="#br0" timeOffset="252563.1726">3676 15109 445 0,'0'0'195'0,"0"0"-132"16,0 0 5-16,0 0 8 0,0 0-32 15,0 0-20-15,0 0-8 0,0 0-4 0,8-2-4 16,7 2-1-16,5-1-3 16,7 1-1-16,-2 0-1 0,3 0-2 0,-2 0 0 15,-4 0 0-15,1 0-4 16,-2 0-38-16,0 0-29 0,-3-6-65 0,-3-1-127 16</inkml:trace>
  <inkml:trace contextRef="#ctx0" brushRef="#br0" timeOffset="252986.0511">4623 14939 458 0,'0'0'73'16,"0"0"-42"-16,0 0 16 0,3-55 16 16,-11 49-25-16,-4 3-13 0,-5 3-5 15,-7 0-8-15,-1 1-2 0,-4 9-1 16,3-1 0-16,2 6-3 16,2 2 1-16,6 4-1 0,3 1 0 0,4 4-4 15,6 1 2-15,3 1-2 0,1 0-1 0,10-1 1 16,5-1-2-16,3 1 1 15,3-2 0-15,1-2 0 16,-4 2-2-16,-3-3 2 0,-8 1-1 0,-7-1 0 16,-2-1-5-16,-8-3-5 0,-7-4 2 15,-1 0 6-15,-6-6 2 0,0-3 1 16,2-3-1-16,-3-2 0 0,4-2 1 16,3-3 0-16,0-3 2 0,6-1 0 15,2-1-1-15,3-4-1 0,4 0-1 0,2-4-10 16,11 0-54-16,3 0-44 0,5 0-161 15</inkml:trace>
  <inkml:trace contextRef="#ctx0" brushRef="#br0" timeOffset="253282.6399">5168 15080 391 0,'0'0'223'0,"0"0"-170"0,0 0-15 15,0 0 34-15,0 0-24 0,0 0-22 16,0 0-9-16,0 0-6 0,44-22-6 15,-28 22-4-15,0 0-1 0,3 0 0 16,-2 1 0-16,5 2-5 0,-2 1-26 16,0 4-19-16,-1-1-25 0,-3 0-43 15,-6 0-115-15</inkml:trace>
  <inkml:trace contextRef="#ctx0" brushRef="#br0" timeOffset="253426.2468">5176 15218 451 0,'0'0'54'16,"0"0"22"-16,0 0-23 0,0 0-18 16,0 0-13-16,52-9 11 15,-24 2-9-15,1-2-15 0,-4 0-6 0,-1 0-3 16,-4-3-7-16,-1 3-75 0,4-5-132 0</inkml:trace>
  <inkml:trace contextRef="#ctx0" brushRef="#br0" timeOffset="253739.4169">5809 14763 465 0,'0'0'30'0,"0"0"19"16,10-55 27-16,-10 49-11 0,0 4-20 15,0 0 4-15,0 2-9 0,0 0-6 16,0 0-8-16,-1 0-7 0,-2 7-6 15,-5 4-7-15,-1 9-1 0,-1 7 1 16,4 3 3-16,-3 4-2 0,3 2-1 0,1 3-1 16,-2 1 2-16,4 0-3 0,3-2 0 15,0-4-1-15,0-4-2 16,2-3 0-16,7-6 2 0,-1-4-1 0,6-7-2 16,-1-4 0-16,4-3 2 0,2-3-2 15,0-3 0-15,4-5-3 0,3-3-18 16,-1-2-17-16,-2-2-24 0,4-2-51 15,-5-1-46-15,-5 1-176 0</inkml:trace>
  <inkml:trace contextRef="#ctx0" brushRef="#br0" timeOffset="253969.6291">5820 14884 315 0,'0'0'133'15,"0"0"-53"-15,0 0 4 0,0 0-6 0,0 0-27 16,0 0-19-16,0 0-8 15,72-15 8-15,-32 10-6 0,-1-3 1 16,-5 0 0-16,-5 3-1 0,-9-2-3 0,-8 3-4 16,-8 2-6-16,-2 0-5 0,-2 2-1 15,0 0 1-15,-1-2 2 0,-3-1-10 16,-3-1 0-16,-4 0 0 0,-4 1 0 16,0 1 0-16,-1 1 0 0,-2 0 0 15,0 1-30-15,1 1-23 0,-1 3-28 16,-5-3-65-16,2-1-208 0</inkml:trace>
  <inkml:trace contextRef="#ctx0" brushRef="#br0" timeOffset="261840.4576">18596 18324 447 0,'0'0'188'0,"0"0"-156"0,0 0 7 16,0 0 29-16,0 0-31 0,0 0-18 16,0 0-6-16,0 0-4 0,0 0-3 0,68-16-4 15,-40 13 2-15,0 0 0 0,1-1-1 16,1-1-3-16,-5 3-1 0,-2 1 1 16,-5 1-2-16,-6 0-1 0,-5 3-65 15,-7 5-39-15,-5 2-81 0,-8-1-186 16</inkml:trace>
  <inkml:trace contextRef="#ctx0" brushRef="#br0" timeOffset="261989.4662">18506 18519 465 0,'0'0'80'0,"0"0"-7"16,0 0-9-16,0 0-22 0,0 0-17 16,0 0-4-16,0 0-9 0,0 0 39 15,62-5-40-15,-33-3-4 0,-1-3-4 16,0 1-1-16,1-2-2 0,2-1-36 0,10-14-108 15,2 0-166-15</inkml:trace>
  <inkml:trace contextRef="#ctx0" brushRef="#br0" timeOffset="262462.1144">19662 18392 262 0,'0'0'254'0,"0"0"-217"0,-50 2-7 16,27-19 16-16,0-5-17 15,3-3-16-15,6 0-7 0,5 0-2 0,-1 3-1 16,3 0-1-16,0 0 1 16,2 0 5-16,2 0 6 0,1-3 1 15,-1 2-3-15,2-2-1 0,0 4 0 0,1 1 0 16,1 5 2-16,4 3-3 0,0 2-5 15,5 4-4-15,1 2 0 0,2 3 0 16,2 1 0-16,-1 7 0 16,1 9 1-16,0 5 3 0,-2 8 2 0,2 7 0 15,-3 7-4-15,3 5-1 0,-3-5 5 16,-1-2-4-16,-1 1-1 0,0 3 2 16,-3-2-4-16,2 0 2 0,-6-10-1 15,-3-8 0-15,0 6-1 0,0 2 1 16,-4 6-1-16,-5 1 1 0,-2-3 0 15,-2-6 0-15,-3-5 22 0,-2-5-8 16,-3-4-2-16,0-5 3 0,2-6-4 16,-3-3-2-16,-1-3-2 0,1 0-2 0,2-6-2 15,-3-1-2-15,3-2-1 16,1 0-1-16,0 0 0 0,3 1 0 0,0 0 0 16,1 3-1-16,2 0-2 15,3 1-24-15,2 1-29 0,2-2-65 0,7-27-85 16</inkml:trace>
  <inkml:trace contextRef="#ctx0" brushRef="#br0" timeOffset="263501.6494">23158 12584 251 0,'0'0'208'0,"0"0"-198"15,-62-2 3-15,30-1 17 0,-3-2-11 16,-2-4-13-16,-7-1 8 0,5-4 0 15,-2 2-4-15,8-2 0 0,10-1-1 16,9-2 5-16,6-4-3 0,-1-1-2 16,6-6 1-16,2-11-5 0,1-2 0 15,9-1-2-15,6 4 15 0,9 11-7 16,-3 8-11-16,3 6 0 0,-2 6 1 16,-2 6 1-16,0 1 0 0,-2 9 2 0,1 13 1 15,-2 8 7-15,0 7 9 0,-5 9-6 16,-1 7 2-16,-5 5-6 0,-3 4-5 15,-3 2-2-15,0 3-2 0,-5-3 0 16,-2 1 0-16,-8-5-1 16,-1-4 1-16,-6-2 1 0,0-13 9 15,3-3 4-15,-1-8-6 0,1-6 4 0,2-4-4 16,0-7-3-16,4-3-2 0,0-6-3 16,6-4 2-16,-4 0-2 0,-1-6 1 15,3-4 2-15,-4-7-2 0,0-3-2 16,3-2 0-16,0-4-1 0,1-1-2 15,2-2-21-15,6 1-27 0,2 1-32 16,8-3-53-16,4 4-138 16</inkml:trace>
  <inkml:trace contextRef="#ctx0" brushRef="#br0" timeOffset="263757.2741">23428 12546 57 0,'0'0'381'0,"0"0"-344"0,0 0 4 15,0 0 13-15,0 0 3 0,0 0-18 16,0 0-8-16,0 0-9 0,39-39-8 16,-31 34-3-16,7 1 1 0,3-1-5 15,4 1-4-15,4 0-1 0,3-1-1 16,-1 4-1-16,1-1 0 0,1 2-1 15,-3 0-2-15,-5 3-41 0,-3 3-28 16,-5-1-37-16,-3 4-90 0,-7-2-81 16</inkml:trace>
  <inkml:trace contextRef="#ctx0" brushRef="#br0" timeOffset="263900.2397">23461 12703 245 0,'0'0'228'0,"0"0"-166"16,0 0-6-16,0 0-11 0,0 0-21 15,0 0 0-15,69 1-8 0,-37-11-8 16,0-1-5-16,-3 1-2 0,-2-1-1 16,-5-4-52-16,-6 0-165 0</inkml:trace>
  <inkml:trace contextRef="#ctx0" brushRef="#br0" timeOffset="264824.6016">25211 12111 136 0,'0'0'294'15,"0"0"-248"-15,-16-56 20 0,12 49 10 16,2 3-17-16,1 2-18 0,1 1-7 16,0 1-5-16,0 0-11 0,0 5-9 15,0 9-5-15,3 11-4 0,0 8 13 16,-1 9 0-16,-2 2 7 0,0 3-7 15,-3 2 0-15,-7-2-1 0,1 0-5 0,-4-1-3 16,0-1 0-16,-1-5-2 0,4-5-1 16,0-5 2-16,6-8-3 0,2-7 1 15,0-5-1-15,2-6 0 0,0 1 0 16,0-5-1-16,0 0-30 0,0 0-35 16,0-3-58-16,0 0-80 0,-6 0-206 15</inkml:trace>
  <inkml:trace contextRef="#ctx0" brushRef="#br0" timeOffset="265196.1317">24625 12820 216 0,'0'0'251'15,"0"0"-193"-15,0 0 6 16,0 0 3-16,0 0-19 0,0 0-17 0,0 0-13 16,0 0-10-16,0 0-1 0,45-32 2 15,-18 28 10-15,1 2-4 0,4-1 1 16,6-1-4-16,0 0-4 0,8 0-1 16,1-2 0-16,4 1 0 0,0 2 0 15,-1-3 1-15,4 1-5 16,2-1-3-16,2 2 2 0,0-3 1 0,-5 3 2 15,-3-1 0-15,-9 1-1 16,-5 0-1-16,-9 0-2 0,-7 0 0 0,-7 2 1 16,-6 1-2-16,-6 1 1 0,-1 0-1 0,0 0 3 15,-1 0-2-15,-6-3 1 16,3 2-2-16,-9-1-8 0,-3 0-45 16,-1 0-62-16,-1-3-95 0</inkml:trace>
  <inkml:trace contextRef="#ctx0" brushRef="#br0" timeOffset="272803.8618">25092 11105 188 0,'0'0'199'15,"0"-79"-184"-15,0 56-11 16,-4 3 0-16,-6 3 15 0,-3 5 17 0,-5 1-10 15,-2 2-13-15,-10 5-8 0,-4 4-5 16,-6 1 1-16,-2 8 5 0,-3 5-2 16,2 3 1-16,-3 6 0 0,-3 4-2 15,-1 5 1-15,0 7-3 0,-3 4 0 16,-2 4 0-16,4 5 0 0,-2 4 1 16,6 2 1-16,5 5 2 0,1 0 3 15,8-1 0-15,3 1-4 0,5-2 1 16,0 0-1-16,5-2 1 0,3 4 0 15,0 0 2-15,4 0-2 0,2 0 0 16,1-1 0-16,3 4-1 0,-3 0-3 16,1 4 1-16,-1 1-2 0,-2 1 1 15,1 1-1-15,1 2 0 0,4 0 1 0,-3-1 0 16,6-1 1-16,0-3 1 0,2-3-1 16,1-4 3-16,1-3-1 15,3-2-2-15,2-3 1 0,3 2-3 0,-2-3 1 16,4 0 0-16,2 1 1 0,-2-2 1 15,5-1 0-15,2-1-1 0,5-2 0 16,3-3 1-16,4 1 0 16,4-4-1-16,7-3 1 0,1-2-2 0,7-4 0 15,7-3 2-15,0-3 0 0,6-2-1 16,-1-2-1-16,4 1 1 0,2-5-1 16,4 0 0-16,1-2 1 0,2-1-1 0,2-2-1 15,5-1 1-15,4-1-2 16,7-3 0-16,0 1 1 0,5-2 0 0,1 0 0 15,3-1 1-15,1 0 1 0,0 1-2 16,2 1 2-16,-1-3 1 16,1 0-3-16,3-3-3 0,-5 1 2 0,-1 1 1 15,0-1 0-15,0 1 1 0,-1 0 0 16,3-3 1-16,1 1-1 16,-1-4-1-16,5 0-6 0,-3 0 6 15,1-3 0-15,0-1 1 0,-3-2-2 0,2-1 4 16,-1-1-1-16,-1-2-2 0,0-1 0 15,-3-2 0-15,-2 0 0 0,-3 0 0 16,0-4 0-16,-5-1 0 0,1-1 2 16,-5-3-1-16,-2 0 0 15,-1-4-1-15,-2 0-4 0,-5-4 4 0,-2 1 0 16,-7-2 0-16,-2-1 1 0,-3 1 0 0,-5-3-1 16,2 1 1-16,-6-2 0 15,-4-2-1-15,-1-1 0 0,-6-2 0 16,0-1 0-16,-8 0 0 0,-6 0-1 0,-6-1 1 15,-3-3 1-15,-3-1-1 0,-4-2 2 16,-5 0-1-16,1-2 1 0,-3 0 0 16,-3-2 0-16,1-3 3 0,0 1-1 15,1 0-2-15,-2-1 0 0,-1 2-2 16,-1-3 0-16,0 2 0 0,-4-2 0 16,-5 0 0-16,1 1 1 0,-4-1-1 15,-3 1 3-15,0 2-2 0,-2-2 1 16,3 3 2-16,0-3 3 15,0 1-1-15,3 0-3 0,-4 0 2 0,4 1-1 16,-4-4-2-16,1 3-2 0,-3-2 2 16,0 2-2-16,-2 2 0 0,0-2 0 15,-1 2 3-15,2-1 0 0,-2-1 1 16,-3 2-2-16,2 2 1 0,3 2-3 0,-3 1 2 16,-1 1-2-16,1 1 2 0,0 3-1 15,-5-3-1-15,-2 3 1 0,-1-1-1 16,-2 0 0-16,-3 1-1 0,1 2 1 15,-2 0 0-15,-2 1 0 16,-1 0 1-16,-1-1-1 0,1 2 2 0,-4 2 0 16,-2 4-2-16,1 1 0 0,-4 1 1 15,0 4 1-15,-4 0 0 16,0 4-1-16,-6 2 1 0,-2 2-2 0,-2 0 2 16,-3 2-2-16,-3 4-2 0,-3-1 0 15,-1 0 1-15,-2 3 1 0,-3-1 0 16,-1 3 0-16,-1-2 0 0,1 4 3 15,-1 0-3-15,-3 1 3 0,1 3-3 16,-2 2 1-16,-2 0-1 0,1 3-7 16,-3 3 7-16,-2 3 0 0,0-2 0 15,1 2 1-15,4 0 1 0,-1 0-2 0,1 1 2 16,1-1-1-16,0-1-1 0,-1 1-2 16,1-1 1-16,-1 1 1 0,-1 2 0 15,0-2 0-15,3 3 0 0,-2-1 0 16,1 2 1-16,1 0 2 0,-2-1-1 15,3 2-2-15,-1-1-4 0,0 1 4 16,1-2 1-16,0 3 1 0,1-3-1 16,0-1 0-16,6 1 0 0,1-2 2 15,5-1-2-15,9 0-1 0,-1-3 0 16,2-6-69-16,7-9-135 0</inkml:trace>
  <inkml:trace contextRef="#ctx0" brushRef="#br0" timeOffset="280881.7294">27280 14576 57 0,'4'-8'50'16,"-4"-1"-35"-16,2 0 97 0,-1-5-75 15,-1 3 8-15,1-3 9 0,-1 0 5 16,0 3-17-16,0-2-15 0,-4 1-1 15,1 1 4-15,-2 1-6 0,1 4-6 16,-3-1-1-16,1 1-2 0,0 3-2 16,-1 0 31-16,0 3-38 0,-3 0-4 15,0 4-1-15,-2 7-1 0,-2-1 1 16,3 7-1-16,-2 1 0 0,2 5 0 16,0 5 1-16,0 3 0 15,3 7-1-15,-1 4 1 0,1 4 0 0,1 5 0 16,0-1 0-16,4 4 1 0,1-3 1 15,2 2-1-15,0-1-2 0,0-2 0 16,0-1 2-16,1-2-2 0,0-1 0 16,-1-3 1-16,0-4 1 0,-2-6-2 15,-5-1 1-15,0-5 0 0,0-5 0 16,-3-5 2-16,-1-3 0 0,-1-4-1 16,-2-3 0-16,0-3 0 0,-1-2 2 0,0-2 3 15,-1-2 2-15,3-5-1 0,-1-2 0 16,1-4-4-16,1-4-3 0,-2-1-1 15,6-4-1-15,1 0-8 0,5-2-22 16,3 4-21-16,9-4-39 16,4 4-83-16</inkml:trace>
  <inkml:trace contextRef="#ctx0" brushRef="#br0" timeOffset="281247.7716">27666 14670 117 0,'0'0'145'0,"0"0"-114"0,0 0 4 16,0 0 20-16,0 0 7 0,-22-52-12 15,17 49-17-15,2 2 4 0,-2 1-14 16,-3 2-9-16,-2 8-1 0,-3 10-7 16,-1 7 1-16,1 9 3 0,1 11 1 15,5 7 6-15,0 4 0 0,3 5 3 16,1-4-1-16,2-4-10 0,0-5-4 16,-1-8-2-16,1-4-1 0,0-5-1 0,-3-3-1 15,0-3 0-15,-1-9-2 16,-4-3-34-16,-1-6-28 0,-4-5-9 15,-6-4-81-15,2 0-131 0</inkml:trace>
  <inkml:trace contextRef="#ctx0" brushRef="#br0" timeOffset="281359.1519">27358 15055 174 0,'0'0'29'0,"22"-55"37"15,-5 44-15-15,-1 4-13 0,4 1-2 16,-2 1-14-16,1 5-14 0,0 2-8 15,-6 4-60-15,-4-2-187 0</inkml:trace>
  <inkml:trace contextRef="#ctx0" brushRef="#br0" timeOffset="281546.7593">27605 15012 366 0,'0'0'68'0,"0"0"13"0,0 0-6 0,0 0-28 16,55 8-12-16,-34 5-6 0,-2-1 7 15,1 4-3-15,-1-1-9 0,-5 0-14 0,-4-1-8 16,-1-3-1-16,-3 2-1 0,-1-4 0 16,1 2-6-16,1-4-36 0,-1-1-11 15,-3 0-21-15,0-5-19 0,0-1-49 16,-2 0-114-16</inkml:trace>
  <inkml:trace contextRef="#ctx0" brushRef="#br0" timeOffset="281850.8869">27820 14960 255 0,'0'0'7'0,"0"0"2"0,0 0-6 16,0 0 10-16,0 0-1 16,0 0-8-16,0 0-2 0,0 0-2 15,0 0 0-15,-37-12-2 0,39 12 2 0,-1 0 4 16,1-1 2-16,-2-1 15 0,0 2 11 15,0 0 2-15,0 0 0 0,0 0-3 16,0-1-4-16,0 1-4 0,0 0-2 16,0 0-6-16,0 0-10 0,0 0-3 15,0 0-2-15,0 0 0 0,0 0 0 16,3 0-8-16,2-1-14 0,0 0-6 16,1-2-4-16,2 3-6 0,-2 0-2 0,1 0-16 15,-3 0-19-15,-3 0-16 16,-1 0-67-16</inkml:trace>
  <inkml:trace contextRef="#ctx0" brushRef="#br0" timeOffset="282182.0516">27820 14960 297 0,'34'-3'71'0,"-31"-3"-6"0,-1 0 2 16,0 2 0-16,-1 1-17 0,0 1-14 16,-1 2-2-16,0 0-3 15,0 0-6-15,0 0-2 0,-1 3-10 0,-4 8-6 16,-3 3-1-16,-2 5-3 15,-1 0 0-15,-2-2 0 0,2-2 1 16,0-3-2-16,3-3-1 0,1-3 0 0,1 1 0 16,0-1 0-16,1-2-1 0,1-2 2 15,2 0 0-15,2-1-1 0,-1-1 3 0,-1 3 6 16,0-1-4-16,-2 5-1 16,-1 3 0-16,2 0 1 0,0 5-4 15,0-1 2-15,1 0-2 16,2 2 1-16,0-2-3 0,0 2 1 0,5-1 0 0,-2 2 0 15,0-2 0-15,-1 4-1 0,0 6 0 16,-2 1 1-16,0 4-1 0,-3 2 0 16,-2-4 1-16,-4-1-1 0,3-4-9 15,0-3-19-15,2-5-17 0,2-4-19 16,0-3-27-16,2-8-68 0,0 0-114 16</inkml:trace>
  <inkml:trace contextRef="#ctx0" brushRef="#br0" timeOffset="282509.544">28144 14728 214 0,'0'0'81'0,"0"0"-25"16,0 0-3-16,0 0 20 0,0-51-13 16,-1 51-7-16,-2 2-27 15,-2 6-10-15,-6 7-6 0,1 8 4 0,-5 9 8 16,1 8 2-16,0 7 0 0,-1 0 0 16,3 3-3-16,-1-5-6 0,3-4-6 15,4-6-6-15,-1-6-3 0,6-5 1 16,1-5-1-16,0-6-2 0,7-2-13 15,-1-7-29-15,5-1-9 0,0-3-14 0,0-7-44 16,0-5-41-16,-1 0-95 0</inkml:trace>
  <inkml:trace contextRef="#ctx0" brushRef="#br0" timeOffset="282845.899">28146 14810 226 0,'0'0'110'16,"19"-62"-83"-16,-10 57 7 0,1 5 8 0,-1 7 9 15,1 7-12-15,0 6 14 0,-3 5-20 16,0 2-5-16,-4-2 3 0,-2 0-6 16,-1-5-1-16,0-5-9 0,0 0-3 15,0-6-7-15,0-4-4 0,2-3 2 16,2-2-3-16,7-1-3 0,3-8-1 16,0-6-2-16,5 0-2 0,-3-3 6 15,1 0 2-15,-5 2 2 0,0 1-1 16,-1 6 4-16,-6 3 11 0,0 4 5 15,-1 2 0-15,-2 0-10 0,0 5-2 0,0 3-1 16,-1 1 0-16,-1 1 3 0,0 1 3 16,0 2-2-16,-5 0-2 15,-1 0-3-15,-2 2-1 0,-2 1-3 0,-3-2-2 16,1-1-1-16,-5 1 1 0,1-4-1 16,-2 0-1-16,-1 0-19 0,1-2-29 15,3-2-33-15,2-6-17 0,4 0-41 16,3-8-49-16</inkml:trace>
  <inkml:trace contextRef="#ctx0" brushRef="#br0" timeOffset="283047.9281">28297 14608 189 0,'0'0'68'16,"0"0"15"-16,0 0-16 0,50-19-15 0,-31 34-1 15,6 2 13-15,2 3-19 0,1 5-9 16,-4 4-3-16,-3 2-5 0,-2 5-9 15,-11 0 5-15,-4 3-14 0,-4-1-6 16,-5 0-2-16,-5 0-2 0,-7-3-1 16,1-5 1-16,-3-2-2 0,2-8-33 15,3-2-14-15,3-9-29 0,1-3-37 16,6-6-72-16</inkml:trace>
  <inkml:trace contextRef="#ctx0" brushRef="#br0" timeOffset="283881.8498">28651 14886 357 0,'0'0'112'0,"0"0"-66"0,0 0-7 16,15-65 11-16,-15 52-19 16,0 0-13-16,0 2-1 0,-2 2-4 0,-3 3 2 15,-4 5 0-15,3 1-6 0,-5 2 0 16,-2 7-3-16,-1 5-2 0,-2 2-2 15,0 2 0-15,2 3-1 0,1 0 0 16,2-1-1-16,4 0-2 0,2-3 2 16,4 0 0-16,1-3 0 0,4-6-1 15,0-2 0-15,5-2 0 0,-1-4-3 16,5 0-4-16,-3-7 0 0,1-3-4 16,1-3-1-16,-4-1 4 0,1-5 9 15,-5 0-1-15,0-5 1 0,-1-1 0 0,2-1 2 16,-4-5 3-16,2-2 4 0,-2-5 2 15,1 1-2-15,-1 1-1 0,1 6-3 16,-1 3-1-16,3 11 3 0,-2 7-4 16,-2 3 1-16,0 4 5 15,0 2 3-15,0 0-2 0,0 5-3 0,1 5-7 16,2 6 2-16,1 7 5 0,0 3 6 16,0 5 1-16,-3 3-1 0,0 1 0 15,-1-2 0-15,0 2-5 0,0 0-2 16,0-8-6-16,0 1 0 0,-1-7-1 15,0 0 1-15,-4-6 0 0,5-2-1 16,0-5-3-16,0-4-15 0,0-4 1 16,6-3 1-16,1-7 11 0,5-3 5 15,2-6 1-15,-2 0 0 0,1-2 0 16,-1-2 0-16,1-1 0 0,-1 1 1 0,0-1 0 16,3 1 2-16,1 3 3 15,3 3-1-15,3 7-1 0,-3 7-1 16,-7 4-2-16,-3 11-1 0,-6 5 0 15,-3 3 2-15,0 4 1 0,-5-1 0 16,-3 0-2-16,1-2-1 0,4-4 0 0,2-2 0 16,1-5 0-16,0-4 0 0,3-3 0 15,6-3-3-15,6-2-10 0,1-8 1 16,5-2 9-16,-3-5 3 0,-3 3 1 16,-3-3-1-16,-2 1 0 0,1 1 0 15,-4-2 1-15,4-3 1 0,-6 1 3 16,1 1 0-16,3 5 3 0,-6 4-3 15,1 6-3-15,-1 3 0 0,2 3-2 16,-2 10 0-16,2 5 0 16,0 5 1-16,-2 2 2 0,-3 3-2 0,0 2-1 15,-2 0 0-15,-4 1 1 0,-1 1 0 16,-3-3-1-16,-3 3 1 0,0-1 2 16,-4-4-3-16,-2-1 3 0,-2-3-2 0,2-3 1 15,-2-7-2-15,3-4 0 0,-3-6-1 16,1-3-21-16,0-3-10 15,-1-7-31-15,0 0-5 0,-3-6-33 16,-2-1-63-16,1 2-219 0</inkml:trace>
  <inkml:trace contextRef="#ctx0" brushRef="#br0" timeOffset="284191.0284">26616 15722 636 0,'0'0'41'0,"0"0"5"0,0 0 0 16,0 0 12-16,0 0-29 0,0 0-9 16,0 0-8-16,26 2-8 0,-12-2-1 15,0 0-2-15,4 0 1 0,1 0-2 16,0-1-5-16,-1 0-46 0,1 1-49 16,2-3-61-16,-2 0-162 0</inkml:trace>
  <inkml:trace contextRef="#ctx0" brushRef="#br0" timeOffset="284501.8191">27413 15709 396 0,'0'0'81'0,"0"0"-32"15,0 0 0-15,0 0 11 16,-31 68-14-16,6-45-22 0,-6-4-6 0,-7-1-6 16,-3-1 0-16,-1-4 0 15,4-4-3-15,7-1-4 0,9-5-1 16,7-3-2-16,7 0 0 0,1-8 0 15,5-3-2-15,1-6 2 0,1-3 0 0,6 0 1 16,2-2-1-16,6 5 7 0,1 0 6 16,2 8 2-16,2 4-4 0,-2 5-6 15,4 1 0-15,-1 7-4 0,0 0 0 16,-2 0-1-16,-1 2-1 0,-2-3 0 16,-2-1-1-16,2-3 1 0,-4-3 0 15,-1 0-1-15,-3-6 0 0,-2-5-2 16,0-7-20-16,-3-6-20 0,-2-4-24 15,-2-4-23-15,-9-5-62 0,1 2-127 0</inkml:trace>
  <inkml:trace contextRef="#ctx0" brushRef="#br0" timeOffset="284968.24">27077 14236 349 0,'0'0'88'0,"0"0"-45"16,0 0-7-16,-25 54 20 16,5-33-20-16,-5 1-17 0,-3 2-7 15,-4-3-8-15,3-1-2 0,3-2-2 16,4-6 0-16,10-4 0 0,4-7-1 0,4-1-6 15,2-6 7-15,1-7 0 16,0-5 0-16,1-3 3 0,0-3-1 0,3 1 1 16,2-2 1-16,4 4 2 0,1 5 0 15,2 4 2-15,0 5-3 0,-1 7-3 16,0 0-2-16,2 6 1 0,1 10 0 16,1 1 1-16,2 6 1 0,-2-3 7 15,-1 0 1-15,2 3 2 0,-1-9-2 16,-1-1-3-16,3-4-1 0,-4-7-4 15,3-2 2-15,-2-9 0 0,1-5 6 0,-1-4 8 16,1-7-5-16,-3 3-4 16,-4-3-2-16,-3 3-1 0,-2-2 3 0,-3 1-1 15,-4 0-1-15,-3 0-2 16,-2 0-2-16,0 3-1 0,-1 2-2 16,1 7-1-16,4 2 0 0,5 4-1 15,0 3-18-15,5 2-27 0,14 2-39 0,6 2-61 16,7 0-114-16</inkml:trace>
  <inkml:trace contextRef="#ctx0" brushRef="#br0" timeOffset="285299.3155">29419 14559 260 0,'0'0'246'16,"0"0"-170"-16,0 0-47 0,0 0 23 15,0 0-7-15,0 0-24 0,0 0-7 16,70 1-3-16,-47-1-6 0,2 0-2 16,-5 2-3-16,-1 1 0 0,1 2-2 15,-3 1-12-15,-2 5-39 0,-3 3-27 16,-4-2-82-16,-4 1-103 0</inkml:trace>
  <inkml:trace contextRef="#ctx0" brushRef="#br0" timeOffset="285442.5857">29441 14805 445 0,'0'0'66'0,"0"0"-4"16,0 0-36-16,0 0 9 0,0 0 1 0,58-1-19 15,-33-6-10-15,-1 1-5 0,0-1-2 16,1 1-10-16,1-2-53 16,-2 1-97-16,-1-1-199 0</inkml:trace>
  <inkml:trace contextRef="#ctx0" brushRef="#br0" timeOffset="285677.1533">30053 14555 481 0,'0'0'30'0,"0"0"9"16,0 0 9-16,0 0 8 0,0 0-10 16,0 0-20-16,0 0-16 0,0 0 0 15,0 0 4-15,16 53 0 0,-26-21 2 0,2 3-1 16,-6 1-4-16,2 1-5 0,2-3-3 15,0-1-3-15,6-1 0 16,-3-6 0-16,5-2 0 0,1-6 0 0,1-2-3 16,0-8 1-16,0-5-3 0,3 0-6 15,-2-3-1-15,1-1-24 0,0-5-17 16,-2-5-55-16,1 2-186 0</inkml:trace>
  <inkml:trace contextRef="#ctx0" brushRef="#br0" timeOffset="291422.9914">15443 7757 259 0,'0'0'34'0,"0"0"-24"0,0 0 11 16,0 0 21-16,0 0 4 0,0 0-11 16,0 0-5-16,0 0-5 0,0 0-2 15,71 58-6-15,-46-46-4 16,2 0-6-16,7-3-2 0,4 2-1 0,2-1 0 16,9 0 1-16,2 1 0 0,9-2-3 15,6 0 1-15,6 0 1 0,6 1-1 16,6-3 1-16,9-1-3 0,5 0 1 15,6-3 0-15,7-3 1 0,7 0 0 0,4-2 2 16,6-3-1-16,5-3 2 16,5-1 1-16,3-1-4 0,1 1-2 15,0-1 0-15,1-1 1 0,-2-2 0 0,2-2 1 16,-1 0-3-16,-2-7-1 0,-2-2 1 16,-1-3 3-16,-12-6 4 15,-3-1 3-15,-9-6-2 0,-3-3 0 0,-8-5-6 16,-7-1 4-16,-8-2-2 0,-7-3-1 15,-7 0 0-15,-7-3-1 0,-7 0 1 16,-7-2 2-16,-4-3-2 0,-5-2-2 16,-5 2 1-16,-6-5 0 0,-2 3 0 15,-7-1 0-15,-5 2 0 0,-4 2 1 16,-7 0-2-16,-6 0 1 0,-5 0 0 16,-7 0-2-16,-11 0-1 0,-4 1 1 15,-6 0 1-15,-4 0 0 0,-3 2 0 16,2-3 2-16,-2 0 2 0,-3 4 0 15,-6 4 6-15,-2 1-9 0,-6 5 2 0,-4 1-3 16,-4 2 0-16,-4 1-1 0,-6 3 0 16,-5 3 0-16,-5 2-3 0,-4 1 3 15,-3 2 1-15,-2 5-1 16,-1 2 1-16,-2 1 1 0,-1 3-1 0,0 3-1 16,4 3-6-16,-1 0 6 0,-1 4 0 15,7 1 1-15,-2 2 1 0,3 3-2 16,1 2 1-16,0 3 0 0,-2 2 2 15,-2 5-3-15,6 6-3 0,-6-1 2 16,4 5 1-16,3 2 0 0,4 2 3 16,4 2-2-16,3 1 1 0,-2 1-1 15,1 3 0-15,-1 0-1 0,5 4 0 0,1-1-5 16,8-1 5-16,5 4 0 0,1 2 1 16,0-1 0-16,3 3-1 0,1-1 0 15,3 3 1-15,5-1-1 0,1 3 0 16,3 0 0-16,2 2 0 0,0 1 0 15,-2 0 0-15,-2 1 1 0,0 1 1 16,-3-1-1-16,2 2-1 16,-2-3 1-16,5 1 0 0,2-1 3 0,7 0 0 15,2 3 3-15,3-1-4 0,6 1 4 16,2 4 0-16,6 2 0 0,0 3-2 16,3 3-1-16,5-1 2 0,0 3-1 15,2-3-1-15,2 5 0 0,4-5-1 16,6 1 1-16,0-4 3 0,5 0 0 15,2-3-1-15,3-3-3 0,4 1 1 16,0-1 0-16,2-4-2 0,1-2 0 16,2-4-1-16,3-1-1 0,2-1 0 15,4-4-3-15,3-4-30 0,4-10-50 16,1-8-78-16,-4-10-340 0</inkml:trace>
  <inkml:trace contextRef="#ctx0" brushRef="#br0" timeOffset="327475.2591">26288 15413 305 0,'-26'-51'122'0,"-3"16"-103"0,-6 3-3 16,-5 3 9-16,-1 1-6 0,-4 5 0 15,-2 2 1-15,0 3-7 0,-1 1-9 16,-1 3-2-16,1 3 7 0,-2 1 10 16,3 1 6-16,-2 6-1 0,2 3-1 15,-1 0-4-15,0 9 1 0,-1 6 0 16,-6 4-4-16,-6 7-1 0,-5 4-3 15,-2 6-3-15,-3 6-1 0,-5 5 3 0,-1 6-3 16,-5 4 2-16,-8 6 0 0,5 0 0 16,4-1-1-16,10 4-8 0,4-4 3 15,5 2 1-15,7-2-5 16,8 0 1-16,2-1 0 0,9 3 1 0,2 4 2 16,2 1 2-16,1 0 2 0,7-1 0 15,-2-7 2-15,6 1-3 0,-5-3-4 16,2-6 1-16,1 1-2 15,-3 2-1-15,2-3 1 0,-6 2-2 0,7-1-1 16,1-2 1-16,6-4 3 0,6 0 1 16,5-3-4-16,4-3 4 0,8-2 5 15,8-2-5-15,9-5 3 0,3 0-2 16,7-7-2-16,5-1 0 0,1-5 1 16,3 1 0-16,5-3-4 0,-3-1 3 0,5-4 0 15,-1 0 3-15,0-1-1 0,3 1-1 16,-2-2 2-16,1 0-4 15,3-4 1-15,-2-1 0 0,1-1-3 0,3-5 2 16,1 0 1-16,3-6-2 0,2-5 0 16,1-3 1-16,8-5-2 0,0-2-1 15,4-2-6-15,-2-1 7 0,1-2 0 16,-2 3 1-16,-1-4 0 0,-4-1 0 16,-3-4 0-16,-4-2 2 0,-5-2-2 15,-3-1 0-15,-5-5 1 0,-2-2 0 16,-1-6-2-16,1-4 2 0,0-6-2 15,2-9 2-15,1 0 1 0,-6 1-1 16,-1 4 1-16,-10 6 0 0,-2 1-3 0,-3 0 0 16,-3-3 0-16,1-2 0 15,-5-4 0-15,1 1 0 0,-1-1 0 16,-4-1 0-16,0 2 0 0,-2-5 0 16,-2 2 0-16,-3 0 0 0,-7 1 0 15,-2 5 0-15,-7 3 0 0,-6 4 0 0,-2 5 0 16,-1 5 0-16,2 5 0 15,0 4 0-15,2 5 0 0,1 5 0 0,-5 3 0 16,3 5 0-16,-5 0 0 0,2 4 0 16,-3 3 0-16,-4-1 0 0,-4 4 0 15,-6-1 0-15,-8 5 0 0,-7 1 0 16,-6 1 0-16,-2 2 0 0,-5 4 0 16,2 4 0-16,0 4 0 0,3 2 0 15,3 3 0-15,8 4 0 0,1 0-45 16,-2-9-75-16,5-5-169 0</inkml:trace>
  <inkml:trace contextRef="#ctx0" brushRef="#br0" timeOffset="331729.167">20168 8539 169 0,'0'0'157'0,"0"0"-99"0,-10-54-4 16,5 41-4-16,2 0 4 0,1 4-4 16,0 1-9-16,0 3-3 0,-1 1-10 15,3 3 4-15,0 1 2 0,-1 0-6 16,1 3-13-16,0 12-14 0,1 10 1 15,2 11 0-15,1 10 7 0,0 8 7 16,2 5 1-16,-1 2-8 0,-2-3-6 16,-2-5-1-16,1-5 1 0,-2-6-1 0,1-6-2 15,-1-8 1-15,0-3-1 16,0-8 2-16,0-8-2 0,0-3 0 16,-1-3 0-16,1-2 0 0,0-1 0 15,0 0-19-15,0-2-17 0,0-8-23 16,0-1-26-16,0-6-43 0,0 1-98 0</inkml:trace>
  <inkml:trace contextRef="#ctx0" brushRef="#br0" timeOffset="332262.9624">20101 8466 261 0,'0'0'79'15,"0"-50"10"-15,3 37-16 16,1 2 0-16,4 1-23 0,-2 3-5 15,1 4-17-15,-2 2 0 0,-1 1-3 0,2 1-3 16,1 8-6-16,5 5-6 0,-1 8 6 16,4 5 0-16,0 5-2 0,0 5-1 15,0-1-4-15,1-1-3 0,0 0-2 16,3-3-1-16,-3-4-1 0,3-3 1 16,-2-7-2-16,1-6 0 15,0-2 3-15,-2-5-4 0,1-5 1 0,-2 0 0 0,1-4 1 16,-1-4 0-16,0-4-2 0,-2-1 2 15,-2-2-1-15,1-4-1 16,-1-3 0-16,0-3 0 0,2-4 0 0,-1-3 1 16,1-2-1-16,0 0 0 0,0-1 3 15,0 3-3-15,0 4 6 16,2 5 2-16,-4 7 0 0,-4 4-1 0,-1 6 0 16,-5 2 3-16,-1 3 2 0,0 1-2 15,0 0-6-15,4 8-3 0,-1 8 0 16,-1 7-1-16,1 2 3 0,0 5 0 15,-2 5 1-15,3 2-1 0,-2 4 0 16,0 7-2-16,-2 1 1 0,4 2-2 16,-2-2 1-16,1-5-1 0,0-3 0 15,-1-7 0-15,0 0 0 0,0-5 0 16,-1-4 1-16,1-4 0 0,-1-6 0 16,2-1-1-16,-3-7 1 0,0-1-1 0,0-3 1 15,0-2-1-15,0 0 0 0,0-1 2 16,-6-4 0-16,1-6-1 0,-3-2-1 15,2-2-17-15,-2-4-20 0,7 4-26 16,1-3-59-16,0-4-86 0,1 6-353 16</inkml:trace>
  <inkml:trace contextRef="#ctx0" brushRef="#br0" timeOffset="333267.9797">20878 8993 148 0,'0'0'187'0,"0"0"-132"16,-30-54 8-16,24 40-5 0,1 4 2 16,4 3-14-16,1 2-3 0,-1 1-9 15,1 3-5-15,0 1-2 0,0-1-5 16,0 1-5-16,7 7-8 0,4 6-4 15,10 9 11-15,0 6 4 0,3 5 5 16,2 3-5-16,1 0-7 0,-2-1-3 16,1 0-3-16,-1-5 3 0,0-2-4 15,-3-1-2-15,1-2 0 0,-3-2-1 16,-3-3-1-16,-4-1-1 0,-1-7 1 16,-4-1-1-16,-3-4-1 0,-2-1 0 0,-2-2 1 15,-1-2-1-15,0-1-2 16,-1-1 2-16,-3 3-1 0,-3-3-16 15,-2-3-20-15,0-2-20 0,1-3-28 0,1-1-7 16,2-2-33-16,2-3-39 0,0-1-82 16</inkml:trace>
  <inkml:trace contextRef="#ctx0" brushRef="#br0" timeOffset="333681.8345">21107 8889 149 0,'0'0'168'0,"0"0"-155"0,0 0 29 15,0 0 26-15,0 0-13 0,0 0-9 0,0 0-6 16,0 0-13-16,7-50-7 15,-7 50 5-15,0 0 3 0,0 0-8 0,0 0-1 16,-1 0 0-16,-3 4 1 0,-2 5-4 16,-4 3-7-16,-1 9-1 0,-3 2 0 15,3 8 4-15,-3 2-3 0,-2 6-4 16,2 5 2-16,-1 0-2 0,0 1 0 16,0-1-1-16,-1-5-2 15,2-2-1-15,-1-6 0 0,3-2 1 0,1-4-2 16,3-3 0-16,2-6 1 0,3-3 0 15,2-3-1-15,0-4-1 0,-1-1 0 16,2-5 1-16,-1 1 0 0,1-1 0 16,0 0 1-16,0-4 0 0,2-4 2 15,2-7-3-15,4 0-24 0,3-5-44 0,4-7-40 16,2 0-118-16</inkml:trace>
  <inkml:trace contextRef="#ctx0" brushRef="#br0" timeOffset="334164.4218">21632 8611 344 0,'0'0'118'0,"0"0"-85"15,0 0 16-15,0 0 14 16,0 0-19-16,0-51-9 0,-6 40-11 0,0 1-8 16,-3 3-3-16,-3 2 2 0,-2 5 0 15,-5 3-7-15,-6 7-5 0,3 6-2 16,-4 3 3-16,4 6-2 0,3 1 3 15,5 4 1-15,7 0 1 0,4 0-5 16,3-2 1-16,5-2 1 0,6-2-3 16,7-3 3-16,4-1-3 0,1-5 4 15,3-1-4-15,0-1 0 0,-2-1 1 0,-8-2 2 16,-3-1 0-16,-6-2 4 16,-4-1 2-16,-3-1 0 0,0 1 0 15,-10 0 0-15,-7 0 1 0,-6 1 0 16,-7-1-3-16,-2-2-3 0,1-1-1 15,-2-2-2-15,7 1-1 0,2-2 0 16,3 0-1-16,6 0 0 0,3-3 1 0,5-1-2 16,3-4-8-16,4-1-16 0,3-1-25 15,8-6-56-15,7 1-53 0,3-1-196 16</inkml:trace>
  <inkml:trace contextRef="#ctx0" brushRef="#br0" timeOffset="334432.365">21709 8450 524 0,'0'0'19'0,"0"0"28"0,0 0-6 16,58-47 14-16,-43 47-13 16,5 9-9-16,5 5-4 0,-2 5-11 0,-2 6 2 15,0 4 2-15,-5 4-4 0,-1 2-4 16,-3 2 0-16,-6 4-8 0,0 0-1 15,-6 0-2-15,-7 4-1 16,-5-4 0-16,-7-3-2 0,-3-3 0 0,-4-7 1 16,-3-2-1-16,-5-2-12 0,-2-1-11 15,-3-4-9-15,1-4-10 0,2-1-20 16,-1-5-1-16,5-6-28 0,2-3-59 16,3-2-69-16</inkml:trace>
  <inkml:trace contextRef="#ctx0" brushRef="#br0" timeOffset="334751.4246">21312 8381 353 0,'0'0'39'15,"0"0"15"-15,5-56 17 0,-5 48 1 16,-3 2-24-16,-1-1-5 0,1 5-10 15,-2 2-3-15,-5 0-4 16,1 11-6-16,-6 8-11 0,-5 12-4 0,-3 9 3 16,1 11 4-16,3 6 7 0,2 4-3 0,5 3-5 15,1 1-4-15,3-4 0 16,6-4-2-16,2-5 0 0,5-6-3 16,6-5 2-16,3-7-4 0,6-7 0 15,5-4 0-15,7-5-1 0,4-9-27 16,10-2-40-16,2-7-51 0,-4-4-133 15</inkml:trace>
  <inkml:trace contextRef="#ctx0" brushRef="#br0" timeOffset="335156.8803">22638 8584 490 0,'0'0'53'16,"0"0"7"-16,0 0-7 0,0 0-7 16,0 0-11-16,0 0-4 0,0 0-6 15,0 0-6-15,7 9-4 0,8-5 2 16,3-1 2-16,6-2-1 0,5-1-1 16,2 0-3-16,2 0-4 0,0 0-2 15,-2-2-2-15,1 1-1 0,-4-1-1 16,-2 1-2-16,-3 1-1 0,-7-2-1 15,-2 1 1-15,-5 1-1 0,-7 0-3 16,-1 0-15-16,-1 0-29 0,0 0-30 16,-5 3-13-16,-6 3-28 0,-5 1-72 15,0-1-111-15</inkml:trace>
  <inkml:trace contextRef="#ctx0" brushRef="#br0" timeOffset="335379.6828">22616 8782 346 0,'0'0'36'0,"0"0"45"16,0 0-12-16,0 0 8 0,0 0-22 15,0 0-16-15,0 0 2 0,62 11 1 0,-39-11-5 16,3-3-7-16,0 0-8 0,-1-1-3 16,0 2-3-16,-1 0-4 0,-4-1-3 15,-3 3-3-15,-3-2-5 0,0 2-1 16,-3-2 1-16,-2 2-1 0,-1 0 0 15,-3-1-4-15,-1 1-30 0,-1 0-26 16,-3 0-48-16,-1 1-74 0,-6-1-274 16</inkml:trace>
  <inkml:trace contextRef="#ctx0" brushRef="#br0" timeOffset="344858.2709">23943 8660 61 0,'0'0'290'16,"0"0"-196"-16,0 0-42 0,-2-56 21 15,1 55-19-15,1 1-11 0,-1 0-15 16,1 4-12-16,0 4-9 0,0 8-4 15,0 7 11-15,0 5 10 0,0 10 0 16,0 3-2-16,-3 2-6 0,2 3-1 16,-3-2-11-16,-2-2 15 0,1-6-9 15,5 0-8-15,-4-6 6 0,1-4-3 16,1-3-4-16,0-10 1 0,2-2-1 16,0-4 0-16,0-3-1 0,0-1 2 15,0-3-2-15,1 0 0 0,2-6 0 16,2-3-18-16,2-7-35 0,3-3-41 15,-2-4-57-15,3 1-164 0</inkml:trace>
  <inkml:trace contextRef="#ctx0" brushRef="#br0" timeOffset="345157.9585">23881 8580 222 0,'0'0'250'15,"0"0"-217"-15,0 0 4 0,0 0 23 16,0 0-6-16,0 0-5 0,0 0-15 16,0 0-8-16,0 0-1 0,-1-11-5 15,27 11 3-15,12-2 0 0,8-1-3 16,6 0-2-16,2-1-1 0,0-2-4 16,-2 0 0-16,-4 1-4 0,0 2-5 15,-9-2 4-15,1 0-4 0,-9 2 1 16,-6 0-3-16,-7 1 0 0,-7 0-1 0,-8 1 1 15,-1 1-2-15,-2-1 0 0,0 1 0 16,0 0-1-16,-5 4-15 0,-7 4-30 16,-6 4-15-16,-2 3-39 15,-4 0-21-15,0 1-59 0,-1-1-122 0</inkml:trace>
  <inkml:trace contextRef="#ctx0" brushRef="#br0" timeOffset="345381.1285">23824 8825 242 0,'0'0'148'0,"0"0"-78"0,0 0-15 16,0 0 3-16,0 0-10 0,0 0 13 16,80 35-9-16,-36-35-4 0,-2 0-11 15,3-2-6-15,-3-2-6 0,0 1-3 0,-4-1-5 16,3 1-6-16,-7 1-6 0,-2-2-2 16,-7 4-3-16,-3 0 1 15,-4 0-1-15,-6 0 0 0,0 0 0 0,-2 2-1 16,-6 3 0-16,0 2-30 0,-4-1-21 15,0 5-34-15,-3 3-5 0,-7-3-27 16,-5 2-80-16,0-3-48 0</inkml:trace>
  <inkml:trace contextRef="#ctx0" brushRef="#br0" timeOffset="345559.4816">24015 9050 229 0,'0'0'102'0,"0"0"-27"0,-52 55-9 15,46-47 7-15,6 0-21 0,0-3-16 16,9 0-9-16,3-2-4 0,9 0-1 15,5-3 9-15,5 0 6 0,4 0-6 16,2-6-7-16,-2 2-3 0,-3-1-6 0,-6 0-9 16,0 0-3-16,-3 0-3 15,1 3 0-15,-1-3-2 0,1 2-29 16,3-4-47-16,2-2-44 0,-4-4-136 0</inkml:trace>
  <inkml:trace contextRef="#ctx0" brushRef="#br0" timeOffset="345908.4876">25059 8422 174 0,'0'0'288'16,"0"0"-270"-16,0 0 2 0,0 0 32 0,0 0 2 16,0 0-22-16,71-47 3 0,-42 46-7 15,2 1-7-15,2 0-2 0,-1 0 3 16,1 1-7-16,-4 1-3 0,0 0-8 15,-2-2-3-15,-4 0 1 0,-5 0-2 16,-3-3 0-16,-3 1-5 0,-8-3-44 16,-3 1-8-16,-1-1-23 0,-8 1-33 15,-5 1-44-15,-1-3 4 0</inkml:trace>
  <inkml:trace contextRef="#ctx0" brushRef="#br0" timeOffset="346367.35">25101 8292 206 0,'0'0'46'0,"0"0"-3"15,0 0 11-15,0 0 18 16,-51-27-15-16,48 26-3 0,3 1-5 0,-1 0-15 16,0 0-9-16,0 5-4 0,1 3-1 15,0 7-1-15,0 6 1 0,1 4 5 16,3 5 2-16,3 3-3 0,-2 8-4 16,-3 2-2-16,0 5-6 15,-2 7 0-15,0 2-10 0,-1 2 1 16,-1 3-1-16,1-3-2 0,-1 1 1 0,2-6 0 15,1-4 1-15,3-6-2 0,1-8 1 16,3 1 3-16,-4-3-2 0,5-2 1 16,-5-3 3-16,0-4-4 0,0-3 8 15,0-2-5-15,0-2-3 0,-2-4 2 16,0-2 0-16,0-5 0 0,0-2 0 16,-1-1-3-16,1-3 2 0,-1 0-1 15,1 2 3-15,1-1 0 0,1 0 1 16,5 0 1-16,0-1 2 0,3 2-4 0,3-1-1 15,3-1-3-15,1 0 1 16,5-1 1-16,1 0-1 0,4 0 0 0,-3-4 1 16,-1 1-2-16,-1 0 1 15,-4-1 0-15,-4 1 0 0,-6 1 1 0,-4-1-3 16,-3 3 2-16,-3-1-1 0,0 1 0 16,-9 0 1-16,-5 1 0 0,-5 2-1 15,-4-2-1-15,-1-1 0 0,4 0-1 0,0-3-19 16,6-6-24-16,1-7-30 0,8-4-78 15,4-5-181-15</inkml:trace>
  <inkml:trace contextRef="#ctx0" brushRef="#br0" timeOffset="347211.3916">26096 8919 421 0,'0'0'81'16,"0"0"-30"-16,0 0-19 0,0 0 21 15,0 0-16-15,0 0-24 16,0 0 2-16,0 0 10 0,2 41 1 0,3-22-4 15,0-1-5-15,3 2-3 0,0-3-4 16,3-1-2-16,-1-2-4 0,2-2 2 16,3-1 2-16,2-6-1 0,5 0 1 15,1-5-2-15,2 0-1 0,2 0-1 16,1-3-2-16,-2-3 1 0,-1-1-1 0,-1-5-2 16,-2 0 1-16,-3-1 1 15,-1-1 0-15,-6-2 0 0,-3-1 0 0,-1 1 5 16,-5-5 3-16,-1 0-2 15,-2-1-2-15,-3-2 0 0,-5 2-2 16,-4 1 0-16,1 2-1 0,-4 1 0 16,1 5-1-16,-2 1 0 0,-1 1 0 0,-3 4 1 15,-2 2-2-15,-1 1-1 0,-2 3 0 16,-3 1 2-16,5 0-2 0,-1 2 0 16,2 4 1-16,-2 2 0 0,0 4 2 15,-2 4-3-15,1-1 1 0,1 8 1 16,3 1 2-16,1 3 0 0,4 4 1 15,2 1 1-15,6 1 0 0,3-1-1 16,3 0 1-16,2 1 0 0,2-4 2 16,6 0-1-16,2-1-1 0,3-2-6 15,5-2 0-15,-2 1 0 0,6 0 0 16,1-3 0-16,4 1 0 0,2-4 0 16,4-4 0-16,6-1 0 0,-2-8 0 0,1-3 0 15,1-3 0-15,0 0 0 0,-4 0 0 16,-1-6 0-16,-2 0 0 0,-3-2 0 15,-8 1 0-15,-3 0 0 16,-5 2 0-16,-7-1 0 0,-4 2 0 0,0-1 0 16,-2 2 0-16,-2-1 0 15,-1-3 0-15,-3 2 0 0,-3-2 0 0,0 1 0 16,-1-3 0-16,1 0 0 0,0-1 0 16,3 0 0-16,0 0 0 0,2 3-46 15,0-4-76-15,0 4-96 0,-1-2-265 16</inkml:trace>
  <inkml:trace contextRef="#ctx0" brushRef="#br0" timeOffset="352249.1343">26892 8316 211 0,'0'0'111'0,"0"0"-41"0,0 0-17 16,0 0 2-16,0 0-3 0,-5-15-16 15,1 13-13-15,0-2-7 0,-2-1-1 16,-2 0-2-16,1 0 0 0,-2 0-3 16,-1 1-4-16,0 2-1 0,-1 2-3 15,-3 0 0-15,0 1-2 0,-5 4 1 16,1 4-1-16,-2 2 0 0,-2 1-1 16,2 3 2-16,1-2-2 0,3-1 1 15,2 0 0-15,5-1 0 0,2 0 0 16,2 0 0-16,4-2 0 0,1 4 0 15,1-3 0-15,6-1 0 0,2 0 0 0,1-3 0 16,5 0 3-16,0-2-1 0,1-2 1 16,2 1 4-16,1-2-1 0,-3 1 1 15,1 2 0-15,0 2 0 16,-1 3-1-16,0 2-2 0,-4 1-2 0,-1 2-1 16,-2 0 1-16,-5 2 1 0,-3-1 0 15,-1 1 3-15,-4 2 0 16,-6-1-1-16,-2-1-1 0,-1 0 0 0,-5-2 0 15,-1-2-2-15,1-1 4 0,0-1 2 16,2-4-3-16,0-2 2 0,4-1-1 16,0-2 0-16,3-1 1 0,1 0 3 15,0-1-1-15,-1-2-2 16,1-1-4-16,0-2-1 0,-1 1 0 0,1-2 0 16,2 2-2-16,-1-1 0 0,3 3 0 15,-2-1 1-15,2 1-1 0,1 2-1 16,1-1 0-16,1 1-19 0,1-3-32 15,0-2-43-15,1-2-85 0,5-3-210 16</inkml:trace>
  <inkml:trace contextRef="#ctx0" brushRef="#br0" timeOffset="353234.8262">27083 8350 334 0,'0'0'38'0,"0"0"19"0,0 0-4 16,0 0 11-16,0 0-12 15,0 0-16-15,-9-25-12 0,9 25-7 16,3 5-9-16,5 7 4 0,4 5 15 15,2 6 2-15,4 7 1 0,3 1-3 16,0 3-7-16,1 2-6 0,0-4-3 0,0-1-2 16,-1-4-1-16,-3-4-5 0,-2 0 0 15,-2-2-1-15,-5-4 0 0,-1-4-2 16,-5-2 1-16,-1-4-1 16,0-4 0-16,-2-2-4 0,0-1-15 0,-1 0-12 15,-5 0-17-15,-1-3-14 16,-3-4-27-16,1-1-42 0,3-2-65 0</inkml:trace>
  <inkml:trace contextRef="#ctx0" brushRef="#br0" timeOffset="353485.5279">27270 8330 222 0,'0'0'120'15,"0"0"-74"-15,7-52 2 0,-7 45 25 16,0 7-6-16,0-2-23 0,0 2-11 15,-2 2-8-15,-10 8-15 16,-3 6-5-16,-7 7-1 0,-2 3 1 16,-2 5 2-16,2 2-2 0,-1 1 1 0,-1 1 1 15,2 0 0-15,3 0 2 0,-3-3 1 16,3-1 1-16,2-4-5 16,3-3-2-16,1-3-2 0,4-4-1 15,4-2 0-15,1-5-1 0,3-2 0 0,3-2-5 16,0-6-31-16,10-1-20 0,3-11-47 15,5-2-145-15</inkml:trace>
  <inkml:trace contextRef="#ctx0" brushRef="#br0" timeOffset="354135.2717">27596 8290 196 0,'0'0'127'16,"0"0"-79"-16,0 0 4 0,0 0 12 15,50-37-16-15,-32 36-13 0,1 1-2 16,-1 0-3-16,1 2-3 0,-1 3-4 16,-3 5-8-16,-2-2-3 15,-4 5-6-15,-1 1 0 0,-3 8-1 0,-2 3 3 16,-3 6 2-16,0 5 2 0,0 3 2 15,-3 5-1-15,-2 1-5 0,0 6-5 16,1 2 1-16,2 0-1 0,1 0-2 16,1-2 1-16,0-2-2 0,0-1 2 15,1-2-1-15,2-2-1 0,0 0 1 16,1-1 0-16,0-3 0 0,-2-3-1 16,2-1 1-16,3 1 0 0,-3-4 0 15,0-5 0-15,-1-3 0 0,-1-5 1 16,1-3 0-16,-2 0-1 0,-1-5 3 0,0-2-2 15,-3 0 3-15,-3 0 0 0,-1-1 4 16,-3-3 0-16,0-3-2 0,-2 1-1 16,-3-4 2-16,0 0 2 0,-5 0 0 15,1-3 0-15,-4 0 0 0,0 0-4 16,-3 2 0-16,0 1-5 0,-2 0-1 16,0 0 0-16,4 3 0 0,-1 1 0 15,3 1 1-15,1 0-1 0,6 0 0 16,1 1 0-16,6-2-1 0,4-1 1 15,2-3-10-15,2 0-15 16,0 0-16-16,2-3-41 0,5-7-54 0,1-4-206 16</inkml:trace>
  <inkml:trace contextRef="#ctx0" brushRef="#br1" timeOffset="357711.4566">28470 9164 481 0,'0'0'55'0,"0"0"-24"0,0 0 13 16,0 0 2-16,0 0-15 0,0 0-11 15,0 0 2-15,0 0-1 16,59 26-1-16,-40-20-1 0,1-2-1 0,0 1-6 16,-1-3-1-16,2 1-4 0,-3 3-4 15,2-3 0-15,-2 0-3 0,-3 1 0 16,-1 0 1-16,-4-1-1 0,-3 2 0 0,-1-1-1 16,-3 0-8-16,-1 0-52 15,-2 0-20-15,-5 0-43 0,-1-1-109 16</inkml:trace>
  <inkml:trace contextRef="#ctx0" brushRef="#br1" timeOffset="357904.2733">28445 9369 412 0,'0'0'53'16,"0"0"-9"-16,0 0 12 0,0 0-10 16,0 0-13-16,0 0 0 0,0 0-6 15,61 36-5-15,-36-34 0 0,1-1-1 16,-1 1-9-16,-2-1-3 0,-6 0-4 15,-3 2-5-15,-3 0 0 0,-3-2-1 16,0 4 1-16,-4-4-10 0,-2 2-42 16,-1-2-37-16,-1-1-92 0,1 0-193 0</inkml:trace>
  <inkml:trace contextRef="#ctx0" brushRef="#br1" timeOffset="358809.1791">29603 8932 269 0,'0'0'26'0,"0"0"-1"0,0 0 36 15,0 0 1-15,-50-47-27 0,26 41-16 16,-3 2-7-16,-2 3-6 0,-3-1-1 16,2 2 3-16,6 0 5 0,1 3 8 15,6 2-5-15,1-2 0 0,7 3-1 16,-1-1 0-16,4 1 1 0,-1 1-2 16,1-1 1-16,4 3-5 0,-2 2-1 15,1 2 4-15,3 3 6 0,0 2-4 16,1 2-8-16,5 5 2 0,-2 1 2 0,5 4 1 15,-4 2 6-15,3 3-2 0,-1 2-2 16,-1 0-3-16,4 5 1 16,-5 1-3-16,3 3-1 0,-4 11-1 0,-1-1 0 15,-2 0-2-15,-1 1-3 0,0-6-2 16,0-1 2-16,-3 1 0 0,1-1-2 16,-4-3 1-16,0-1-1 0,-1-5 1 15,-1 1 1-15,3-5-2 0,-2-3 0 16,5-7 1-16,1-4 0 0,1-7 2 15,4-4 7-15,3-2-5 0,6-2-1 16,-2-4 5-16,3 1-1 0,2 0 0 16,0-3-3-16,2 2 1 0,-1-2-3 15,-1-2 0-15,1-2-3 0,0-5 0 16,5-2 0-16,1-6-29 0,1-2-72 16,3-10-126-16</inkml:trace>
  <inkml:trace contextRef="#ctx0" brushRef="#br1" timeOffset="359374.3123">29821 9608 374 0,'0'0'14'16,"0"0"-14"-16,0 0 70 0,0 0-10 15,0 0-24-15,0 0-1 0,0 0 1 16,0 0-9-16,-1 13 4 0,6-6 0 16,8 0-5-16,-5 0 0 0,6 0-3 0,-1 0-7 15,1-3-6-15,1-1 0 16,-1-1-6-16,1-2 0 0,1 0-2 0,-3-1-2 15,2-2 0-15,-3-5 3 0,1 0-3 16,-5-4 0-16,3 1 1 0,-5-1 1 16,-1-5-1-16,-3 4-1 0,-2-4 1 15,0-1 0-15,-7 1 1 0,-3-1-2 16,-4 1 1-16,-3 2 0 0,-5 2-1 0,-2 4 0 16,-4 0 1-16,2 5-1 0,-4 3 0 15,2 1-1-15,6 2 1 16,-2 4 1-16,4 6-1 0,4 4 0 0,2 4 0 15,5 7 1-15,0 4 2 16,6 3 3-16,3 4 2 0,2-1 2 16,9 0 0-16,3-4 0 0,4-2 0 15,4-5-1-15,5-5-1 0,4-3-4 16,3-2 1-16,2-6 1 0,-3-3-1 0,0-4 1 16,-1-3-2-16,-8 0 3 0,-1-4-3 15,-7-2-1-15,-6 2-2 0,-2-2 0 16,-5-1-1-16,-3 4 0 15,-2-6-20-15,-6 0-44 0,-1-4-91 0,-2-3-195 16</inkml:trace>
  <inkml:trace contextRef="#ctx0" brushRef="#br1" timeOffset="360161.0307">30355 8988 141 0,'0'0'127'15,"0"0"-75"-15,0 0 19 0,0 0 0 16,0 0-14-16,0 0-9 0,0-50-11 16,0 40-4-16,0 0-3 0,-3 3-4 15,-1-1-4-15,-5 1-7 0,1 3-6 16,-7 1-3-16,-2 3-3 0,-4 0-1 16,-4 1-2-16,4 7 1 15,-5 1-1-15,4 3 0 0,-3 2 0 0,4 1 1 16,3 2-1-16,0 0 0 0,6 0 1 15,8-2 2-15,1 1 0 0,3-2-1 16,3-2 1-16,3 1 2 0,4-1-3 16,6 1 0-16,-2-1 0 0,2 0 1 0,0 2 0 15,1-2 0-15,1 0 2 0,-4 2 2 16,-1-2 1-16,1-1-1 0,-2 0 0 16,2 1 1-16,-4-2-2 15,-2-1 0-15,0-1-1 0,-3-1-3 0,-3 0 1 16,-1 1-3-16,-1-2 2 0,-2 2-1 15,-8 0 1-15,2-2-1 0,-5 3 1 16,-3-1-2-16,1-1 0 0,-2-2 2 16,3 1-2-16,0-3 0 0,2 0 0 15,1 0 0-15,-2 0 0 0,5-3 0 16,-2 0 0-16,3 0 1 0,0 0 0 16,2 0 0-16,1-3 3 0,-2 0 2 15,0 0 1-15,3 0-3 0,-2-1-1 16,3 0 0-16,-1 1 0 0,1 1-2 15,2 1 0-15,-1-1-1 0,1 1 1 0,0 0-1 16,0 1-1-16,0-2 0 16,0 1-9-16,1 1-42 0,3-3-36 15,5-1-50-15,1-3-154 0</inkml:trace>
  <inkml:trace contextRef="#ctx0" brushRef="#br1" timeOffset="361007.7489">30687 8807 245 0,'0'0'111'15,"0"0"-67"-15,0 0-8 0,0 0 23 16,0 0-11-16,0 0-15 0,-42-32-11 16,29 32-7-16,-2 4-4 0,-1 7 6 0,1 3 0 15,2 3 3-15,3 8-3 0,0 4 0 16,6 6 1-16,1 3 0 0,1 4-2 16,2-1 0-16,0-3 0 0,1 0-7 15,3-3-2-15,0-5-2 0,3-3-1 16,0-2 0-16,0-5-3 0,3 0 2 15,1-4-1-15,1 0 0 0,3 0 0 16,2-6 1-16,-1 0-1 0,4-3 0 16,-1-3 1-16,-2-3 2 0,-1-1 0 15,-6 0-2-15,0 0 2 0,-7 0 0 16,-1 0-3-16,-2 0 1 0,0 0-2 16,0 0 4-16,-3-1-3 0,-1 1-1 15,-4-1 0-15,-1-1-1 0,-3 2-4 16,4-2-17-16,0 0-17 0,8-4-38 0,0-3-46 15,0-1-166-15</inkml:trace>
  <inkml:trace contextRef="#ctx0" brushRef="#br1" timeOffset="362041.5729">30910 9151 234 0,'0'0'129'0,"0"0"-65"15,0 0 2-15,0 0 24 16,0 0-32-16,0 0-17 0,0 0-10 0,0 12-1 15,0-13 0-15,0-4-4 16,0-3-11-16,0-3-6 0,3-2-1 0,-1-5-2 16,1-2-2-16,3-3-1 0,-2-2-1 15,0-6-2-15,-1-6 1 0,0-2-1 16,-3-6 0-16,-1-2 1 0,-4 6 0 16,2 6 0-16,0 11-1 0,0 9 1 15,1 8 0-15,1 4-1 0,0 2 0 16,1 1 0-16,-1 5 0 0,0 7-2 15,1 7 2-15,0 2-1 0,0 3 0 16,0 1 1-16,4 0 2 0,2-1-2 16,-3-3-1-16,4 0 1 0,1-2 2 15,-3-4-2-15,3-3 0 16,-2-2 0-16,3-5 0 0,-2-3 0 0,4-1 0 16,0-1 0-16,3-6 2 0,2-1-2 0,-1-5 0 15,-2 1 0-15,-6-4 1 0,1 1-1 16,-4-2 1-16,-2-3-1 0,0 1 1 15,-2 0-1-15,0-1 2 0,0 6-2 16,0 1 0-16,0 7 0 16,0 3 0-16,0 2 0 0,0 4 0 0,0 5-2 15,2 9 1-15,-1 3 1 0,1 0 1 16,1 4 1-16,-1-4-2 0,1 0 5 16,1-1-1-16,4-1-1 0,-2-4 2 15,6-3 1-15,-3-1-1 0,1-6-2 16,3-3-1-16,-2-2 2 0,4 0-2 15,-1-4 1-15,2-4-2 0,-4 1 1 16,-6 0-2-16,0-2 0 0,-4 1 0 16,-2 3-4-16,0 1-36 0,-5-2-38 15,-2 2-37-15,0 1-115 0</inkml:trace>
  <inkml:trace contextRef="#ctx0" brushRef="#br1" timeOffset="362622.0883">31693 8849 233 0,'0'0'135'0,"0"0"-72"15,0 0-26-15,0 0 35 0,5-50-5 16,-5 50-24-16,2 1-12 0,-2 6-18 16,0 8-3-16,0 6 17 0,0 6 3 15,0 5-1-15,0 3-4 0,-2-1-1 16,1-2-7-16,1 0-2 0,0-5-2 16,0-1-5-16,0-4 0 0,0-4-5 0,0-2-2 15,0-3 0-15,-1-5-1 0,1 2 0 16,-2-4 0-16,2-2-2 0,-2-1-40 15,0-3-33-15,1 0-20 0,-1-3-57 16,-1-3-116-16</inkml:trace>
  <inkml:trace contextRef="#ctx0" brushRef="#br1" timeOffset="362817.189">31475 9025 470 0,'0'0'25'0,"0"0"23"15,0 0 13-15,0 0 9 0,0 0-30 16,71-23-11-16,-40 18 6 0,-1 1-6 16,0 0-6-16,-6 0-8 0,-1 2-5 0,-4 2-4 15,1 0-6-15,-2 0 0 16,1 4 0-16,0-1-10 0,4 3-74 0,-4-3-45 16,-3-2-136-16</inkml:trace>
  <inkml:trace contextRef="#ctx0" brushRef="#br1" timeOffset="363194.7341">32092 8930 459 0,'0'0'18'0,"0"0"11"0,0 0 36 16,0 0-4-16,60 35-18 0,-43-14-10 0,-4 1-6 15,-3 2-10-15,-2-3-7 16,-3 1-1-16,-2-3-5 0,-3-2 0 0,0 0-4 15,-2-3 1-15,-2 1 0 0,-3-3 2 16,-1-4-3-16,1 0 0 0,-3-3 1 16,-1-3 0-16,1-1 0 0,-5-1 1 15,1-3-1-15,-2-5 1 0,-1-2-2 16,-1-2 0-16,2-1 0 16,0-1 0-16,5-4 0 0,3 0 0 0,1-1 0 15,6-3 3-15,1 2-3 0,8-3 2 16,1 2 7-16,6-3 4 0,6 3-6 15,2 2-1-15,0 2 1 0,0 2 2 16,1 2 3-16,-1 1-1 0,-1 4 2 16,-5-1 1-16,2 5-4 0,-5-1-4 15,-1 4-3-15,-2-1-2 0,0 2-1 16,3 1-1-16,-1 5-1 0,0 3-45 0,0 2-52 16,-1-1-50-16,-1-2-179 15</inkml:trace>
  <inkml:trace contextRef="#ctx0" brushRef="#br1" timeOffset="363441.5005">32529 8838 529 0,'0'0'26'0,"0"0"8"0,0 0 34 15,0 0 2-15,0 0-27 16,0 0-20-16,0 0-6 0,55-27-2 0,-44 38-1 15,1 2 0-15,1 1-4 16,2 3-3-16,-1 0 1 0,1 0-4 16,-4 0-1-16,0 1 0 0,1-3 0 15,-5-2-3-15,1-2 0 0,-4 0 0 16,-1-4 0-16,0 0-9 0,2-5-47 0,1 0-43 16,2-2-36-16,0-4-145 0</inkml:trace>
  <inkml:trace contextRef="#ctx0" brushRef="#br1" timeOffset="363743.1311">32883 8775 420 0,'0'0'61'0,"0"0"-3"16,0 0 20-16,0 0-26 0,0 0-32 16,0 0-14-16,-52 6 1 0,34 5 5 0,2 1 1 15,1 1-4-15,5 1-3 16,1 0 0-16,1 1 1 0,3 2-1 15,2 1 1-15,3 2 1 0,0 0 1 0,3-2-1 16,5 0-1-16,-2 0 0 16,2-2 1-16,0-2-2 0,1 3 0 0,-2-4 2 15,-2 3 0-15,-1 0-1 16,-1-2-3-16,-3 2 2 0,0-1-2 16,-3 1-3-16,1-5-1 0,-3-2 1 15,3 1 0-15,-2-5-1 0,0 0-4 0,3-2-27 16,0-3-24-16,1 0-23 0,0-3-60 15,2-5-164-15</inkml:trace>
  <inkml:trace contextRef="#ctx0" brushRef="#br1" timeOffset="364011.7461">32899 8688 433 0,'0'0'38'0,"0"0"-5"15,51-9 36-15,-28 19-8 0,1 4-12 16,0 2-12-16,0 4-6 16,-4 2-3-16,1 4-2 0,-1 0-3 0,-3 3-2 15,-3-2-7-15,-4 5-4 0,0 2-3 16,-6 2-2-16,-4 3-3 16,-2-4 0-16,-9-1 0 0,-1-3-2 0,0-4 0 15,-4-3 0-15,0-2 0 0,-2-2 0 16,-3-2 0-16,0-4 1 0,0-4-1 15,0-2-1-15,1-3-9 16,2-2-16-16,2-3-17 0,4-1-30 0,2-7-45 16,6 0-159-16</inkml:trace>
  <inkml:trace contextRef="#ctx0" brushRef="#br1" timeOffset="364697.4453">33324 8639 251 0,'0'0'131'15,"0"0"-84"-15,0 0 3 0,0 0 19 16,0 0-32-16,0 0-21 0,0 0 11 15,65 12 5-15,-39-3-3 0,0 1-9 16,-3-1-3-16,-2 4-5 0,-4-1-1 16,-4 4-3-16,-3 3 0 0,-4 3-3 15,-2 6 2-15,-3 0 3 0,-1 6 3 0,0 3-2 16,-4 1-1-16,3 7 0 16,0-1 0-16,1 1-4 0,1-4 1 15,4 2 1-15,2-2 1 0,1 0-2 16,1 0 1-16,-1-2-2 0,-3-1 0 15,-1 4 1-15,-3-2-1 0,-1 5-2 16,-3-1 0-16,-4 1-1 0,0 3 7 0,0-4-3 16,-1-2-1-16,3-6-5 0,1-3 0 15,2 1 1-15,2-5-1 0,0 7-1 16,0-3 1-16,1-3-1 0,1 0 2 16,-1-4-1-16,0 0-1 0,-1 0 3 15,0-3-3-15,-1 1 3 0,-3-5-1 16,-3-2 1-16,0-1-2 0,-3-4 0 15,-1 1 0-15,-3-2 1 0,-3-3-1 0,-4 0-1 16,-3-2 1-16,-6-2 1 0,0-1-1 16,-4-1-1-16,-3-1 0 0,-1-1 3 15,-4 3-3-15,6-3 0 16,-2 0 0-16,2 0 0 0,2 2-13 0,-2-1-38 16,0 0-38-16,0-1-80 15,4-1-195-15</inkml:trace>
  <inkml:trace contextRef="#ctx0" brushRef="#br1" timeOffset="365395.2419">29911 10858 331 0,'0'0'88'16,"0"0"-55"-16,0 0 25 0,0 0 24 0,0 0-28 16,0 0-6-16,0 0-9 15,-17-12-9-15,17 10 0 0,6 1-6 16,-1 0-5-16,10 0-10 0,2 1-5 16,4 0 2-16,5 3-1 0,-3 2 0 15,6 2-3-15,-2-1 0 0,-2 0 0 0,3-1-1 16,-7-2 0-16,-1 3-1 0,-3-4 1 15,-3 2-1-15,-2-1 0 0,-6-1-13 16,1 2-34-16,-3-1-32 16,-2-2-21-16,-1 2-40 0,-1-2-78 0</inkml:trace>
  <inkml:trace contextRef="#ctx0" brushRef="#br1" timeOffset="365635.9853">29914 10970 386 0,'0'0'48'0,"0"0"-13"15,0 0 32-15,0 0-12 0,0 0-22 16,0 0-10-16,0 0 4 0,0 0-4 16,76 46 1-16,-40-44 1 0,3-1 1 15,1-1-2-15,-3 0-7 0,-3-2-4 0,-5-1 0 16,-3-1-1-16,-8 1 0 0,-4 0-6 16,-7 0-2-16,-1 1-1 15,-2 1-1-15,-4 1-1 0,0 0 0 16,0 0-1-16,-1 0 0 0,-8 0 0 15,2 0-3-15,-5 1-21 0,2 3-19 0,2-3-30 16,-2-1-22-16,4 0-71 16,1 0-224-16</inkml:trace>
  <inkml:trace contextRef="#ctx0" brushRef="#br1" timeOffset="368884.8717">30709 10935 268 0,'0'0'116'16,"0"0"-89"-16,0 0-14 0,0 0 47 15,0 0-2-15,0 0-23 0,0 0-13 16,-9 50-3-16,13-39-4 0,3 0-4 16,-2-3 1-16,5 0 2 0,-3-1-4 15,5-2-2-15,1 1 2 0,-1-5 2 16,4 0 1-16,-1-1-3 0,0 0 0 15,1-1 0-15,0-3 1 0,-1-1-1 16,1 0-2-16,-2-3-3 0,-3-1 2 16,1-1-5-16,-1 0-1 0,-6-3 0 0,4-1 1 15,-5-2-2-15,-3-1 1 0,-1 0 1 16,0-1 0-16,-4 1-2 0,-6 2 0 16,2 0 2-16,-3 2-2 0,-3 1 0 15,0 5 0-15,-2 1 1 16,-2 5 0-16,0 1-1 0,-1 5 0 15,-2 6 0-15,-4 6 1 0,4 4 0 0,3 6 1 16,0 1-1-16,3 4 1 0,2 2 1 16,9-2 1-16,4 2 5 0,0-5-2 15,9-1-1-15,9-3-1 0,4-5 0 16,4 0 0-16,7-6-2 0,5-4-2 16,3-5 2-16,5-3-1 0,-1-2 0 15,-4-2-1-15,-6-4 2 0,-5 1-2 16,-11-1 0-16,-4 1 0 0,-10 1 0 15,-1 1-1-15,-4 1 0 0,-1-4 0 16,-8 3-5-16,-4-3-50 0,-3-3-68 16,0-1-105-16</inkml:trace>
  <inkml:trace contextRef="#ctx0" brushRef="#br1" timeOffset="369532.3892">31239 10374 326 0,'0'0'37'0,"0"0"-16"16,0 0 47-16,0 0 3 0,0 0-24 15,0 0-21-15,-38-50-8 0,25 46-5 16,-6 0-6-16,-1 3 1 0,2 1-1 15,-2 0 4-15,1 1-2 0,-1 4 0 16,1 0-2-16,3 0 2 0,1 1 0 16,4 1 1-16,0 0 0 0,6 3-1 15,1-2-3-15,3 3-1 0,1 2 2 0,4 4-1 16,5 1-3-16,4 0 1 16,10 3-2-16,1-2 1 0,4 2-2 15,0-2 1-15,1-1-1 0,-1 0 0 0,-5-2-1 16,-3-2 0-16,-7 1 2 0,-3-4-2 15,-6 0 0-15,-4-3 0 0,-3 2 1 16,-8 0 1-16,-2-3 0 16,-7 1-1-16,0-1 3 0,-1-3-4 0,-2-1 2 15,1-3-2-15,4 0 3 0,1 0 1 16,3-1 7-16,-1-4 0 0,3-1 2 16,0-1-4-16,1 0-3 15,3-2 1-15,1 4-2 0,1-2 0 0,3 5-2 16,0 0 0-16,3 2 0 0,0 0-2 15,0 0-1-15,0 0 0 0,0-2 0 16,0 2-1-16,2 0-13 0,4 2-28 16,5 1-11-16,2-2-17 0,9-1-49 0,-3 0-158 15</inkml:trace>
  <inkml:trace contextRef="#ctx0" brushRef="#br1" timeOffset="371860.9183">28801 9236 328 0,'0'0'35'0,"0"0"-12"15,0 0 47-15,0 0 2 16,0 0-29-16,0 0-18 0,0 0-17 0,0 0 17 15,-4 67 12-15,4-34-7 0,0 3-2 16,0 2 5-16,0-1-3 0,0 0-8 16,0-1-2-16,0-2-2 0,0-6-3 15,0 1-5-15,0-7-4 0,0-4 1 16,1-2-3-16,-1-5 1 0,1-4-2 16,-1-5 0-16,0 1-2 0,1-3-1 15,-1 0 0-15,0-1 2 16,0-4-2-16,1-1-25 0,1-4-34 0,0-1-34 15,3-4-39-15,-2 1-140 0</inkml:trace>
  <inkml:trace contextRef="#ctx0" brushRef="#br1" timeOffset="372128.2617">28720 9207 452 0,'0'0'10'0,"0"0"8"0,0 0 70 15,0 0-16-15,0 0-19 0,0 0-20 16,0 0-11-16,0 0 5 16,52-30 2-16,-29 29-2 0,3 1-5 0,2 0-6 15,0 1-1-15,-1 3-5 0,-1-3-1 16,1 2-2-16,-4-1-2 0,1-1-1 16,-3 1-3-16,-4 0 1 0,-4 1 0 15,-5-2-2-15,-4 1 0 0,-1-1-2 16,-3 1 2-16,0 4-22 0,-6 0-26 15,-5 3-17-15,-1 2-12 0,-7 1-35 16,-3-2-53-16,2-1-100 0</inkml:trace>
  <inkml:trace contextRef="#ctx0" brushRef="#br1" timeOffset="372318.4192">28717 9357 408 0,'0'0'28'15,"0"0"20"-15,0 0 50 0,0 0-44 0,0 0-15 16,61 0-1-16,-29 0-12 0,4 0-5 15,-1 3 3-15,0-3 1 0,-3 0-7 16,-2 0-6-16,-4 1-1 0,-5 0-5 16,-4 1-4-16,-7-1-1 0,-1 1 0 15,-5-1-1-15,1 2 0 0,-3 0-2 16,-2 1-30-16,0 1-27 0,-6 2-15 16,-2 2-20-16,-7 2-36 0,0-2-107 15</inkml:trace>
  <inkml:trace contextRef="#ctx0" brushRef="#br1" timeOffset="372523.6786">28771 9581 381 0,'0'0'29'0,"0"0"21"0,0 0 34 0,0 0-19 16,58 31-16-16,-28-26-3 16,-3-3-13-16,5 0-7 0,-2-1 1 0,0 1-4 15,2-2-6-15,-5 0-4 0,-2 0-7 16,-5 0-2-16,-3 0-2 0,-6 0-2 15,-6 0 0-15,-4 0-5 0,-3 0-61 16,-9 2-61-16,-1 0-109 0</inkml:trace>
  <inkml:trace contextRef="#ctx0" brushRef="#br1" timeOffset="374155.7247">31549 10753 186 0,'0'0'137'0,"0"0"-76"15,0 0-6-15,0 0 21 0,0 0-19 16,0 0-20-16,0 0-7 0,0-27 0 0,0 24-6 16,-2-3-6-16,1 0-1 0,0-2 0 15,1-3 2-15,0-2 0 0,0-3-2 16,0-1-4-16,2-5-4 0,4-2-1 15,-2-2-2-15,1-4-3 0,-2-2-1 16,3-2 1-16,-2-4-1 0,-1-3-2 16,0 2 0-16,-1-4 2 0,-2 2-2 15,0 1 1-15,0 7 1 0,-3 5-1 16,0 6 0-16,0 8-1 0,1 4 0 16,0 4 0-16,1 1 0 0,0 3 2 15,-1 1 1-15,2 1 3 0,-1 0-3 16,0 0-3-16,-1 6-1 0,2 4 0 0,-2 6 0 15,1 6 1-15,1 3 0 16,0 5 0-16,0 1 0 0,3 1 0 16,-1 0 0-16,4-2 2 0,-3-1-2 15,2-5 1-15,0 0 1 0,2-4 1 16,-2-4-3-16,4-3 0 0,-2-2 1 16,5-4 0-16,1-3 0 0,2-4-1 0,1 0 2 15,4-5-1-15,-2-5-1 0,0-3 0 16,0-1 2-16,-4-4-2 0,0 2 1 15,-5-5-1-15,1-1 2 0,-4-2-2 16,0-2 1-16,-4-3-1 0,-2 1 2 16,-1 0-1-16,-5 8-1 0,4 4 0 15,0 9 2-15,0 6-2 0,1 1 0 16,-2 7-1-16,-3 7 0 0,2 2 1 16,-1 4 0-16,0 2 2 0,2 0 2 15,3 0-2-15,0-1-1 0,6 0 1 16,0-2-1-16,4 0 1 0,1-2-2 15,6-2 1-15,1-3 1 0,3-1-2 16,-1-5 2-16,0-1-2 0,-1-2 0 16,-2 0-2-16,-2-1-35 0,-3-2-64 0,-8 0-80 15,-2 0-315-15</inkml:trace>
  <inkml:trace contextRef="#ctx0" brushRef="#br1" timeOffset="383449.6614">32119 10928 380 0,'0'0'83'0,"0"0"-29"16,0 0-8-16,0 0 18 0,0 0-9 16,0 0-21-16,0 0-10 0,0 0 2 15,0 0 2-15,53-27-5 0,-35 40-4 16,5 4 3-16,2 3-4 0,3 0-2 15,2 2-2-15,2 0-4 0,-1 2-1 0,2-3-3 16,-2-1-4-16,-2-2-2 16,0-4-1-16,-5 0 1 0,-1-3 0 15,-5-2 0-15,-7-4 1 0,-3-1-1 16,-6-1-1-16,-2-3-2 0,-2 2-31 16,-6-2-32-16,-1-2-51 0,-5-4-49 15,3-2-111-15</inkml:trace>
  <inkml:trace contextRef="#ctx0" brushRef="#br1" timeOffset="383740.183">32524 10889 293 0,'0'0'129'16,"0"0"-42"-16,0 0-18 0,0 0 2 16,0 0-12-16,0 0-29 0,0 0-9 15,0 0-6-15,0 0 12 0,-45 54 4 16,16-22-8-16,-3 4-7 0,-6 1-3 15,-2-2-2-15,-1-1-3 0,0-3-3 0,8-3 2 16,3-3-1-16,7-4 1 0,4-4-2 16,7-5 1-16,3-5-1 0,6 1 0 15,1-6-3-15,2-1 0 16,0-1 2-16,0 0-3 0,0 0 1 16,0 0 1-16,2 0 1 0,-1 0-3 0,-1 0 1 15,0 0-1-15,0 0-1 16,0 0-1-16,0-3-33 0,0-5-29 0,0-1-57 15,-1-1-68-15,-5-1-291 0</inkml:trace>
  <inkml:trace contextRef="#ctx0" brushRef="#br1" timeOffset="385033.323">31522 12101 360 0,'0'0'72'0,"0"0"-23"16,0 0 5-16,-3-54 9 0,3 51-20 15,0 2-5-15,0 1-12 0,0 0-11 16,0 0-6-16,0 3 1 0,3 5-1 16,0 8-2-16,-1 5 14 0,1 6 5 15,0 4-1-15,-1 6-8 0,-1 1-3 16,-1 3 0-16,0-4 0 0,0 2-5 16,-3-2-3-16,0-3-1 0,1-2-2 15,0-4 0-15,1-6-2 0,1-4-1 16,0-4 3-16,0-4-2 0,0-4-1 15,0-2 0-15,0-3 0 0,0-1 0 16,0 3 0-16,0-3-10 0,0-8-33 16,0-1-40-16,0-6-28 0,-5 1-88 0,0-4-249 15</inkml:trace>
  <inkml:trace contextRef="#ctx0" brushRef="#br1" timeOffset="385345.122">31464 12086 238 0,'0'0'137'0,"0"0"-66"0,0 0-26 16,0 0 25-16,0 0-12 0,0 0-29 15,0 0-4-15,0 0-5 0,48-52 0 0,-29 50 1 16,7 0 4-16,2 1 1 0,2 0-2 15,2-2-1-15,2 1-3 0,0 2-3 16,2-1-7-16,-2 1 0 16,0 0-3-16,-7 0-1 0,-1 0-2 15,-7 0-3-15,-7 1 1 0,-6 1 0 16,-3 1-2-16,-3-2-1 0,0 2 0 0,0 0-1 16,-3 2 0-16,-5 2-8 0,-6 1-37 15,-3 2-26-15,-3 3-18 0,-2-2-31 16,1-1-96-16</inkml:trace>
  <inkml:trace contextRef="#ctx0" brushRef="#br1" timeOffset="385582.3397">31499 12246 244 0,'0'0'105'16,"0"0"-16"-16,0 0 1 0,0 0-15 15,0 0-28-15,0 0-9 0,0 0-3 16,63 3 11-16,-34-6-3 0,1 1-10 0,-3 1-5 15,-2-2-7-15,-2 3-1 0,2 0-6 16,-3 0-4-16,-2 0-2 0,-1 0-4 16,-1 0-2-16,-7 0-1 0,-1 0 1 15,-1 3-2-15,-1-2-2 0,-3 2 2 16,-2 1 0-16,0 2-19 0,-3 2-32 16,0 4-39-16,-5 1-13 0,-2 1-42 15,-4 1-115-15</inkml:trace>
  <inkml:trace contextRef="#ctx0" brushRef="#br1" timeOffset="385768.272">31526 12518 124 0,'0'0'316'16,"0"0"-253"-16,0 0-21 0,0 0 7 16,0 0-2-16,0 0-8 0,79 15 3 0,-39-15-1 15,1-1-12-15,-3-2-5 16,-4 1-4-16,-5 0-4 0,-6-1-6 15,-6 1-5-15,-1 0-5 0,-5 1 1 0,-3-1-1 16,-1 1-1-16,-2-2-32 0,0-3-56 16,1-1-44-16,-3-1-148 0</inkml:trace>
  <inkml:trace contextRef="#ctx0" brushRef="#br1" timeOffset="386567.2552">32158 11737 196 0,'0'0'42'15,"0"0"-13"-15,0 0 11 0,0 0-2 16,0 0-10-16,0 0-4 0,0 0 8 16,0 0-12-16,0 0-4 0,-37-26 1 15,37 26 1-15,0 0-4 0,0 0 0 16,0 0 0-16,-2-1 2 0,0 1-1 0,-4 1-5 16,-1 3 1-16,1 2 4 0,-2-1 1 15,3 1-1-15,0 1-2 0,1-2 1 16,1 0-3-16,1 1-4 0,2 3 1 15,0-1 1-15,0 3 2 0,5 5 2 16,1-1 3 0,-2 3 1-16,2-2-2 0,-2 2 0 0,0 3 3 0,-2 0 0 15,-1 4-4-15,0 1-4 0,-1 4 1 16,0 1-5-16,-2 2 0 0,2 3-1 16,-1 0 1-16,1 0-1 0,1 2-2 15,6-2-1-15,1 0 2 0,0-3-3 16,0 1 1-16,0-1-1 0,-2-4 1 15,-3 4-1-15,-1-2-1 0,-2 1 1 0,0 2-1 16,-5-2 1-16,-2 2-1 0,-3-3 1 16,0 0 0-16,1-2-1 0,1-4 0 15,3 1 1-15,-1-2-1 16,3-1 0-16,1-1 1 0,2-1-1 0,0-2 1 16,0-2 0-16,3-2 0 15,1-2 2-15,2-2 1 0,1 0-2 0,0-3 0 16,-2 2 0-16,0-5-1 15,-2 0 1-15,2 0-2 0,-2 0 2 0,0-2 1 16,-1 0-3-16,-1-2 1 0,0 2 0 16,3-3 2-16,-1 2-2 0,1-1-1 15,2-1 3-15,5 0-1 0,1 0 2 16,-1 0-3-16,5 0 1 0,-2-1-2 16,1-2 1-16,0 1-1 0,2-2 2 15,0 2-2-15,-1-1 0 0,-2-1 0 16,-1 3 2-16,-6-3-2 0,-3 3-2 0,0 1 2 15,-2 0 0-15,-1-1 2 0,-1-1-4 16,0 2 4-16,0-3-2 0,-2 1 0 16,-2-5 0-16,0 3-4 0,0-1-9 15,-1 3-10-15,-3-4-10 16,2 3-28-16,-3 0-30 0,-1-4-31 0,0 1-118 16</inkml:trace>
  <inkml:trace contextRef="#ctx0" brushRef="#br1" timeOffset="387952.4368">32432 12378 292 0,'0'0'89'0,"0"0"-25"0,0 0-4 15,0 0 0-15,0 0-26 0,-1-5-15 16,1 5-6-16,0 0-2 0,2 5 3 16,2-1 6-16,2 1-3 0,1 1-2 15,0-1-3-15,2 1 1 0,-1-1 0 16,3 0 0-16,0-2-3 0,0 1-4 15,1 0 0-15,1-2-2 0,0 0-2 16,2 1 0-16,1-3 1 0,-2 0-3 16,2 0 1-16,-2 0 0 0,0-3 0 15,0-3 0-15,-4 0 0 0,-1-2-1 16,0-1 2-16,-4-3-1 0,-1 2-1 16,0-1 2-16,-4-3 0 0,3 0 0 0,-3-3 0 15,0 1 3-15,-4-1 4 16,0 0-3-16,1 2-1 0,0 1-2 15,-2 4 1-15,2 1-1 0,-2 2 1 16,-2 1 0-16,-1 1 1 0,-2 1-1 16,2 0-3-16,-3 0 0 0,2 2 1 0,-3 1-2 15,1 1 0-15,1 0 0 0,-2 1 1 16,1 4-1-16,1 1 0 0,-3 2 0 16,2 0 3-16,-1 1-1 0,-1 0 1 15,0 1 0-15,1 2 2 0,3 0 0 16,-1 2-2-16,1 1 2 0,0 2 1 15,2 3-2-15,1-1 1 0,1 3-1 16,1 0 1-16,1 0-3 0,1 0-1 16,2-1 2-16,0-1-1 0,5-1-2 15,1-5 0-15,3 1 2 0,2-1 0 16,1 0-2-16,3-2 1 0,2-2 1 16,1 0 0-16,2-3-1 0,0 1 0 0,2-4 0 15,-2-2 1-15,1-1-1 16,-2-1-1-16,1 0 2 0,0-3-1 15,-2-3-1-15,-1 3 1 0,-2-2 1 0,-5 1-2 16,-1 1 0-16,-6-1 0 0,-2 2 2 16,-1 1 0-16,0 0-2 15,0 0 0-15,-3-1 2 0,-2 0-2 0,-4 0 0 16,1 1-2-16,-1-2-15 16,2-1-21-16,4-2-32 0,-2-2-34 0,4-3-56 15,-1 0-180-15</inkml:trace>
  <inkml:trace contextRef="#ctx0" brushRef="#br1" timeOffset="389602.5777">32793 11704 182 0,'0'0'107'0,"0"0"-58"16,0 0-9-16,0 0 27 16,0 0-22-16,0 0-13 0,0 0-10 0,6-37-1 15,-6 32 0-15,0 2 3 0,-1-3-3 16,-4 2-5-16,-3 1-5 0,-5-2-4 15,1 2-3-15,-4 0-1 0,-2 2-2 16,1 1 1-16,1 0-2 0,2 3 0 16,1 1 0-16,1 3 0 0,1 2-1 15,0-1 1-15,0 3 0 0,3-1 0 16,-1 2 0-16,3 0 0 0,2 0 0 16,3 1 0-16,1 0-1 0,1-1 1 0,7-1 1 15,0-2-1-15,2 3 2 16,3-2-2-16,1-2 1 0,0 1 1 0,0 0-1 15,0-1 0-15,2 0 1 16,-3 0-1-16,2-1 0 0,-5-1 1 0,-2 1 2 16,-1-1 1-16,-2 2 1 15,-4-1 2-15,-1 0-1 0,0 2-2 0,-1 0 0 16,-6-1 0-16,0 4 0 0,-1-3-3 16,-2-3 0-16,-4 1-1 0,2-1 1 15,1-1-1-15,-2-1-1 0,4 1 1 16,0-3 0-16,-1 0 0 0,0-2 8 15,0 0 7-15,0 0 0 0,0-1-5 16,-1-2 1-16,1-4 1 0,0 1-4 0,0 1 1 16,1-2-1-16,1 1-1 15,2 1-2-15,1 2-3 0,1 0-1 16,2 2 0-16,-1-1 0 0,3 2-2 16,-1-1 0-16,1 0-2 0,0 0 2 15,0 1-31-15,2 0-29 0,6-2-17 16,4-3-50-16,3 1-163 0</inkml:trace>
  <inkml:trace contextRef="#ctx0" brushRef="#br1" timeOffset="390069.8704">32900 11797 291 0,'0'0'182'0,"0"0"-116"15,0 0-30-15,0 0 16 0,0 0-10 16,0 0-26-16,0 0 5 0,0 0 0 16,30 42-5-16,-26-27-7 0,0 0-2 15,-2 3-5-15,-2-4-1 0,0 0 0 16,-2-3 1-16,-4 2-2 0,2-4 1 15,-3 1-1-15,-1-3 1 0,-1-3-1 16,-2 0 1-16,0 1-1 0,-1-5 1 16,0 0 0-16,1 0-1 0,-2-5 0 15,3-2 2-15,-2 0-2 0,2-3 1 16,3-2 0-16,1-3 0 0,4 0 0 0,2-3 0 16,0-3 1-16,4 0 2 0,3 0 5 15,3 2 3-15,2 1-1 16,-1 3 1-16,4 2-1 0,-1 4-2 0,0-1 2 15,0 1-1-15,2 4 2 16,-1 0-1-16,-1 2 0 0,1 0 0 0,-3 1-4 16,-1 2-2-16,-4 0-2 0,-1 0-1 15,-3 0-2-15,1 1-2 0,-2 4 2 16,-1-3-3-16,0 7-35 0,-1-2-55 16,-2-2-66-16,-4 2-159 0</inkml:trace>
  <inkml:trace contextRef="#ctx0" brushRef="#br1" timeOffset="390466.5427">33117 11676 228 0,'0'0'138'16,"0"0"-62"-16,0 0-15 0,0 0 22 15,0 0-24-15,0 0-26 0,0 0-16 16,0 0-4-16,6-12 0 0,-1 19-5 15,4 4 10-15,1 1 4 0,4 4-2 16,-1 0-6-16,-1 1-3 0,-1-1-2 16,1-1-3-16,-3 2-2 0,0-6-1 15,1 1 0-15,-4-1-1 0,-1-3-2 16,-3 1 0-16,1-3 0 0,-2-3 0 16,-1 0 0-16,0-2 0 0,0-1 0 0,0 0-41 15,0 0-24-15,-3-2-23 16,2-5-75-16,0 2-164 0</inkml:trace>
  <inkml:trace contextRef="#ctx0" brushRef="#br1" timeOffset="390839.4166">33357 11644 396 0,'0'0'72'0,"0"0"-12"16,0 0 15-16,0 0-24 0,0 0-22 15,0 0-17-15,0 0-2 0,0 0 2 16,0 0-1-16,-43 27-4 0,39-19-2 16,-3 0-2-16,2 1 2 0,0-1 4 15,1-1 1-15,0 1 0 0,0-1 2 0,0-1 0 16,1 1-1-16,1-2-2 0,0 0-1 16,2 3 0-16,-1 0-3 15,1 2-1-15,0 2 1 0,0 2-1 0,0 1 1 16,0 2-3-16,0 0 4 15,0-2-2-15,0 2-1 0,1-3 0 0,0-1 1 16,1-3-1-16,2 1 0 0,0 0 1 16,2-2 1-16,0 2-1 0,1-1 1 15,2 1-3-15,-3 0 2 0,1-1-2 16,-4-2-2-16,-2 0 0 0,-1-1 1 16,0 0-1-16,-6-2 0 0,-4 1-6 15,-5-2-45-15,0-4-64 0,0 0-97 16</inkml:trace>
  <inkml:trace contextRef="#ctx0" brushRef="#br1" timeOffset="391872.97">33522 11607 232 0,'0'0'92'0,"0"0"-43"0,0 0 0 15,0 0 12-15,0 0-11 0,0 0-20 16,0 0-8-16,55-32-4 0,-43 32 1 16,-1 0-3-16,-1 0-2 0,2 4 0 15,-2 1-2-15,-2 4-2 0,3 2 3 16,-5 1 0-16,1 4-1 0,-2 2-1 16,-4 2-2-16,2 0 1 0,-3 2-1 15,0-1-1-15,0 1-1 0,0 1-2 16,-1 1 3-16,0-1-4 0,1 4 0 0,0-1 3 15,0 2 0-15,0 1 0 16,2 0 0-16,0 1 2 0,2-2-1 16,-2 1-1-16,0 0 0 0,0-2 1 15,-2 3 0-15,0-3-6 0,0-1 1 0,0 2 2 16,0-3-2-16,0 3-1 0,-1-3-1 16,-2 1 2-16,-2-2-1 15,3-1 0-15,0 0-1 0,-1 0 1 0,0 0 0 16,-1-1-2-16,2-4 1 0,-1-3 2 15,2-1 0-15,0-3-2 0,-1 3 1 16,2-2 2-16,-1 5 0 0,-1-5-1 16,1 2-1-16,-3 1 2 0,1-3-2 15,0 1-1-15,-1-3 1 0,-1 3 1 16,0-1-2-16,2-2 0 0,-2 1 0 16,0 0 1-16,3-2-1 0,-1-1-1 15,3-3 1-15,-1 1 1 0,0 0-2 16,1-2 1-16,-2 2 1 0,1 0 0 15,1 1 2-15,-2-1-3 0,2-1 1 16,-2 0 0-16,1 0-1 0,1-2 1 0,-2-1 0 16,2 0 2-16,-2-2-2 15,0 1 0-15,1 1 1 0,-4-2 1 16,-2 0 0-16,-3 0 0 0,-3 0-1 0,-2 0 2 16,-4 0 0-16,-2 0 1 0,-4 0 0 15,-5 1-2-15,-3 1-3 0,-3 2-1 16,-1-1 0-16,-5-1 0 0,1-2-30 15,-10 0-61-15,-2-7-181 0</inkml:trace>
  <inkml:trace contextRef="#ctx0" brushRef="#br1" timeOffset="413052.5257">29324 16859 175 0,'0'0'316'0,"0"0"-218"15,0 0-53-15,-32-55-7 0,22 37-5 16,-1 2-9-16,-4 2-7 0,-2 3-4 16,-4 3-5-16,-2 5-2 0,-3 3-3 15,-2 8-3-15,-3 4 5 0,1 4 10 16,6 6-12-16,3 2-2 0,6 5 0 15,6 0 0-15,7 5-1 0,2-2 0 16,2-3 0-16,6 1 1 0,6-3-1 0,3-2 0 16,3-3 0-16,4 0 2 0,2-4-1 15,-3-1 0-15,1-4 0 0,-3-2 8 16,-10-2-3-16,-2-2 2 0,-7 0 5 16,-2-4 1-16,0 3-6 0,-4 0 4 15,-9 1 3-15,-5 2-4 16,-11-3-4-16,-2-2-2 0,-5-2-3 0,1-2 1 15,2-2-3-15,4-4 1 0,5 0-1 16,4 1 2-16,5-1-2 0,2 1 0 16,1 0 0-16,7 0 0 0,2 2-5 15,0-2-23-15,3-2-12 0,1-2-28 16,6-5-34-16,9-10-55 16,0-3-160-16</inkml:trace>
  <inkml:trace contextRef="#ctx0" brushRef="#br1" timeOffset="413385.0765">29512 16244 473 0,'0'0'102'15,"0"0"-74"-15,0 0 18 0,0 0 24 16,0 0-22-16,0 0-33 0,0 0-11 0,-35 58 2 16,21-24 7-16,0 3 11 15,3-1-2-15,-3-1-9 0,1 0-4 16,1-2 4-16,2-3 3 0,1-4-5 16,4-7-2-16,0-2-3 0,-2-6 1 0,5-4-4 15,1-3-3-15,1-1 1 0,0-1-1 16,-1 0-1-16,1-2 0 0,0 0-15 15,0 0-16-15,3-2-20 0,9-4-38 16,4-6-57-16,1 1-182 0</inkml:trace>
  <inkml:trace contextRef="#ctx0" brushRef="#br1" timeOffset="413725.3401">29885 17074 343 0,'0'0'160'16,"0"0"-76"-16,0 0-3 0,0 0-8 15,0 0-15-15,0 0-23 0,0 0-6 16,0 0-13-16,22 8 0 0,8-8 3 16,5-1-4-16,7-1-1 0,-2 0-2 15,0-1-4-15,2-2-2 0,-5 3-5 16,-1-1 1-16,-5 2 0 0,-3 1-1 16,-9 0-1-16,-4 1-1 0,-5 4-10 0,-6 1-26 15,-4 3-17-15,-4 2-31 16,-9 2-18-16,-13 3-93 0,1-3-168 15</inkml:trace>
  <inkml:trace contextRef="#ctx0" brushRef="#br1" timeOffset="413925.7799">29830 17261 468 0,'0'0'51'0,"0"0"24"16,0 0-9-16,0 0-30 0,0 0-10 15,0 0 17-15,65 9 2 16,-23-12-14-16,7-5-3 0,-1 3-5 15,-2 0-3-15,-5 2-4 0,-6 0-2 0,-6 3-7 16,-8 0-1-16,-7 0-3 0,-3 0-3 16,-7 0 0-16,-3 0-1 0,-1 0 1 15,0 1-5-15,0-1-30 0,0 0-24 16,4 0-40-16,4-9-52 0,0-6-198 16</inkml:trace>
  <inkml:trace contextRef="#ctx0" brushRef="#br1" timeOffset="414495.4484">31281 16869 459 0,'0'0'52'0,"0"0"-5"16,0 0 15-16,0 0-10 0,23-55-21 16,-23 42-8-16,0 0-12 0,-6-1-1 15,0 3-2-15,-6 3-3 0,-2 4 0 16,-1 2-2-16,-6 2-2 0,-3 10-1 0,-5 4 0 15,-4 5 1-15,-2 2-1 16,-1 4 1-16,0 0-1 0,5 2 3 0,4-3 1 16,7 0-3-16,6-1-1 0,6-1 1 15,6-3-1-15,7 1 0 0,8-1 0 16,9 0 2-16,5-1-1 0,8-1 1 16,5-2 0-16,-1 0 3 0,4 0-1 15,-8-3-1-15,-4 0 2 0,-9 1 5 16,-6-2 3-16,-7-1-2 0,-5 0 1 15,-4 0 0-15,-6-1 0 0,-6 2 1 16,-7-1-2-16,-5-3 1 0,-2-1-1 16,-3 0-4-16,-2-3-3 0,0 0 1 0,5-1-1 15,1-2 1-15,4 0 2 0,2-1-1 16,2-3-5-16,1-1 0 16,0-2-1-16,1 1 2 0,3-1-2 15,5 0 0-15,1 2-1 0,5-1-14 16,1 2-17-16,8-1-19 0,7 1-49 15,11-4-37-15,3 1-175 0</inkml:trace>
  <inkml:trace contextRef="#ctx0" brushRef="#br1" timeOffset="415029.6863">31760 16938 457 0,'0'0'105'0,"0"0"-66"16,0 0 20-16,0 0-3 15,0 0-24-15,0 0-10 0,39 55 0 16,-33-29-4-16,-5 3-5 0,-1 3-4 0,0 0-5 16,0 1-2-16,-3 1-1 0,-6-7 0 15,4 0-1-15,-2-6 0 0,0-5 1 16,-2-1-1-16,0-6-1 0,2-1-5 0,0-5 0 15,-1-2 4-15,0-1 2 16,-1-7-1-16,-2-2 1 0,-2-4 0 16,3-5-3-16,-4 0 2 0,1-3 1 15,-3-6 1-15,3-1-1 0,0-1 0 16,5-2 1-16,2 4-1 0,4 1 2 0,2 7 0 16,8 2 7-16,4 5 3 0,4 2-4 15,5 4-1-15,3 0 2 0,9 0 0 16,5 0-3-16,2 3-2 15,4-2 2-15,-6-2-2 0,-1-2-2 0,-6 0-1 16,-1-1 2-16,-3 0-1 0,-2-1-2 16,-5-2 1-16,1 0 3 0,-8 3-3 15,-2 1 1-15,-3 0 1 16,-2 1 3-16,-1 0-1 0,1-3 0 0,0 1 0 16,1-1-2-16,6-2-1 0,-1-2-1 15,1 1 0-15,2-3 3 0,-2 0-3 16,3 0 1-16,-6 1 1 0,-3 3 0 15,-4 3-2-15,-3 6-1 0,-5 1 0 16,-5 3-3-16,-2 1-34 0,-2 3-36 16,1 4-55-16,4 0-81 0,4-3-260 0</inkml:trace>
  <inkml:trace contextRef="#ctx0" brushRef="#br1" timeOffset="415795.2403">32640 16486 457 0,'7'-55'65'0,"-6"19"-37"16,-2 2 23-16,-14-1 5 0,-7 0-34 15,-14-1-16-15,-11-1-5 0,-15-2-1 16,-12 0 3-16,-9 1-3 0,-3 3 1 15,-2 2-1-15,4 4 0 0,0 0 0 16,-3 2 0-16,-4-2 10 0,-10 2 3 16,-11-4-10-16,-1 5 8 0,-6-3 6 15,-7 5-4-15,-8 2-8 0,-6 3-5 0,-6 3-3 16,-4 3 3-16,2 5 2 16,-3 5 1-16,3 3 1 0,-4 2-4 0,2 4 0 15,4 6-1-15,2 0 1 0,5 9 3 16,0 0 7-16,4 5 4 0,1 2-4 15,1 1-7-15,1 5 3 0,9-2 1 16,3 4 2-16,7 3-1 0,4 0 0 16,3 8-7-16,10 3 2 0,4 4-1 15,11 5 2-15,8-4 3 0,10 4 0 0,9-2-1 16,7 0 0-16,11-1-1 0,6-2 1 16,10-6-2-16,8 1-4 15,8 1 1-15,5 1-2 0,9 10 0 16,12-1 1-16,6 2 3 0,11-1-1 15,11 1 4-15,9-2-4 0,7-3 0 16,9-1 0-16,7-4 1 0,20 1-1 16,9-3 2-16,6 0-1 0,5-2 0 0,-6-7-1 15,5 4 2-15,3-1-3 0,6-1-1 16,3 3-7-16,1-2 7 16,2-1 3-16,4-4-2 0,0 0 3 0,4-2-4 15,2-5-1-15,2 4-6 0,-2-4 7 16,5-2 1-16,0 2 3 0,-1-3-3 15,0-3-1-15,-5-3-7 0,-5-4 7 16,-4-5 2-16,-4-2 2 0,-2-4-1 0,-7-6-3 16,-6-2 0-16,-22-6-2 15,-4-7 2-15,-7-6 0 0,-7-4 1 16,10-9 2-16,-2-8-1 0,-4-7 1 16,-2-8-3-16,-4-7-1 0,-6-8-3 0,-3-5 3 15,-7-3 1-15,-7 2 2 16,-7 1-2-16,-11 4-1 0,-5 2 1 0,-8 1 1 15,-7 0 6-15,-8-1-2 16,-6-1 2-16,-5 0-4 0,-13 1 0 16,-12 2-2-16,-12-2-1 0,-22-6-1 0,-18 0-13 15,-18 3-28-15,-20-1-63 0,-6 4-77 16,-15 2-313-16</inkml:trace>
  <inkml:trace contextRef="#ctx0" brushRef="#br1" timeOffset="418283.0694">31180 13886 53 0,'0'0'94'0,"0"0"114"0,-57 1-150 16,45-1 5-16,3 0-2 15,5 2-8-15,3-1-15 0,1 0-3 16,0 1-11-16,0 0 0 0,1 1 1 0,8 2 7 16,7 0 0-16,4 0-5 0,6-2-2 15,5-1-5-15,6-2-4 0,-2 0-3 16,2 0-2-16,-3 0-4 0,-1 0-4 15,-3 0 0-15,-5 0-3 0,-4 0-1 16,-7 0-3-16,-4 0-10 0,-7 2-44 16,-3 4-30-16,-7 1-31 0,-12 2-84 15,-2-1-122-15</inkml:trace>
  <inkml:trace contextRef="#ctx0" brushRef="#br1" timeOffset="418440.8811">31068 14083 463 0,'0'0'26'0,"0"0"41"15,0 0-22-15,0 0-9 0,0 0-8 16,73-10-3-16,-37 5 4 0,3 2-4 16,-5 1-1-16,-6 2-6 15,-5 0-12-15,1 3-5 0,-4 2-1 0,1 0-12 16,4-1-47-16,-4-1-26 16,-3-3-90-16,-5 0-148 0</inkml:trace>
  <inkml:trace contextRef="#ctx0" brushRef="#br1" timeOffset="418749.821">31723 13812 155 0,'0'0'340'0,"0"0"-318"0,0 0 11 0,-25-54 41 16,23 50-14-16,2 1-26 0,0 2-4 15,0 1-3-15,0 2-17 0,0 9-3 16,2 6-6-16,2 10 18 0,-2 5 6 16,-1 2-2-16,1 3-2 0,-2 4-4 15,0 1-1-15,-5-1-2 0,-1-2-7 16,3-4-7-16,-1-3 2 0,0-3-1 16,0-4-1-16,1-1 0 15,3-9 1-15,-1-3-1 0,0-2 0 0,1-5-3 16,0 0-11-16,0-4-20 0,0-1-20 15,0 0-18-15,-2-6-7 0,1-2-53 16,-1-4-83-16</inkml:trace>
  <inkml:trace contextRef="#ctx0" brushRef="#br1" timeOffset="419416.5047">31672 13790 92 0,'0'0'223'0,"0"0"-195"16,-11-61 18-16,10 50 27 0,1 1-13 15,0 3-6-15,2 2-19 16,1 2-6-16,2 0-1 0,1 3-8 0,3 5-7 16,3 4 1-16,4 6 3 0,-1 7 5 0,0 1 4 15,-2 4-1-15,0 1-7 16,-3 1-4-16,2-4-4 0,2 2-2 15,-3-2-4-15,0-3 0 0,2-3-1 0,-1-2 0 16,-2-3-3-16,0-2 1 16,-4-5-1-16,3-1 1 0,-3-2-1 15,1-4 0-15,-1 0 0 0,3-6 3 16,1-3-1-16,1-5-1 0,-2-3 1 16,2-2-1-16,2-5-1 0,-5-2 0 0,4-2 1 15,0-4 1-15,-2 0-2 0,4-2 0 16,-1 1 2-16,4 3-2 15,0 4-3-15,1 1 2 0,-1 6 1 0,-5 3 1 16,-4 7 0-16,-1 1-1 16,-6 5 2-16,0 2 4 0,-1 1 4 0,0 0-2 15,0 3-3-15,-3 4-3 0,0 4-2 16,-2 5 1-16,2 1 4 0,0 1-1 16,2 4-1-16,0-1 1 0,-1 5 2 15,2-2 0-15,-1 4 0 0,1 1 1 16,-1 2 0-16,-1-1-2 0,1 2-1 0,0-1-4 15,1 1 3-15,0-2-3 0,0-1 2 16,0 2-2-16,0-2 2 0,0 0-2 16,0-1-1-16,0-3 1 15,1-1 2-15,2-6-1 0,0-2-1 0,-2 0 0 16,1-5 1-16,-2-2-1 0,1-1 0 16,-1-2 1-16,0-3-1 0,0 0 1 15,0 0-1-15,0-3 0 0,0 2 0 16,0-2 0-16,0 0 0 0,1 0 1 15,-1 0 2-15,0 0-1 0,0-5-1 16,0 2 1-16,0-2-2 0,0-1 0 16,0 1-2-16,0-1-27 0,-2 0-30 0,-4-5-68 15,-5-2-109-15</inkml:trace>
  <inkml:trace contextRef="#ctx0" brushRef="#br1" timeOffset="427309.2106">31999 14577 114 0,'0'0'35'0,"0"0"50"0,0 0-50 16,0 0 11-16,0 0-5 0,0 0 10 0,0 0-7 15,-23-45-4-15,22 38-3 16,1-2 2-16,0 3-6 0,0 2 0 0,0 0-3 16,0 2-6-16,1 2-5 0,-1 0-7 15,5 3-6-15,2 5-2 0,0 4 2 16,4 4 2-16,2 3 2 0,-2 2 3 16,1-2-2-16,5 3 2 0,0-1-6 15,1 1-1-15,4 1 1 0,1-1 0 16,-3-1-5-16,0-2 1 0,-6-3-1 15,-1-4 1-15,-5-1-3 0,-4-3 0 16,-3-1 0-16,-1-3 0 0,0-1 0 0,0-1-1 16,0 0 1-16,-1-2 0 15,-2 0-20-15,0-2-20 0,0-5-8 16,1-3-16-16,2-3-21 0,1-3-62 16,3-1-53-16</inkml:trace>
  <inkml:trace contextRef="#ctx0" brushRef="#br1" timeOffset="427773.2825">32425 14452 352 0,'0'0'45'0,"0"0"14"0,0 0-12 16,0 0 19-16,0 0-17 0,0 0-13 16,0 0-11-16,0 0-11 0,0 0-3 15,-31-7-4-15,7 23-4 0,0-1 0 16,-2 2-2-16,3 1 3 0,1-1-2 15,3 0 0-15,4-1-2 0,0-2 3 16,4-1 5-16,1-1 2 0,0-2 2 0,2-1 1 16,1-2-3-16,3-1 2 0,0-2 0 15,3-1 1-15,1-3-5 0,-1 0 1 16,1 0 2-16,0 0 1 0,0 0-2 16,0 1-2-16,2 1-2 15,2 4 2-15,1 0-2 0,-1 3 4 0,3 3 0 16,0 3-2-16,-2 3-1 0,-1 1-4 15,0 2 3-15,-1 0-2 16,-1 1-1-16,-1 2-1 0,3 5 1 0,-2 0-3 16,0 5 0-16,3 3 0 15,-1 1 1-15,-1-2 0 0,1 1-1 0,2-2 0 16,-1-1 2-16,0-3-2 0,4-2 0 16,-3-2 0-16,-1-2 1 0,0-5-1 15,-2-1 0-15,-1-5 0 0,0-1 2 0,0-4-2 16,-2-4-1-16,0-1 1 15,0-3 0-15,0 1 0 0,0-2-1 16,0 0-7-16,0-4-27 0,0-6-26 16,-2-6-41-16,-1-7-29 0,0-6-198 15</inkml:trace>
  <inkml:trace contextRef="#ctx0" brushRef="#br1" timeOffset="428384.6701">32636 13623 156 0,'0'0'78'15,"0"0"-11"-15,0 0-13 0,0 0 6 16,0 0-6-16,0 0-13 0,0 0 1 0,-5-1-9 16,5 4-8-16,-2 2-1 15,1 4 3-15,0 2-3 0,-1 4 0 0,-1 4 0 16,-2 6 2-16,1 7-6 16,-2 2-1-16,2 4-1 0,-1 2 1 15,1 5-8-15,0 1 2 0,1 1-1 16,-1 3-6-16,2-1-3 0,-2 1 0 15,1-1-1-15,2-1 0 0,1-1-1 0,0-1 0 16,5-3 1-16,4-2 1 0,2-4-3 16,4-1 2-16,1-7 0 15,3 0 2-15,-1-4-2 0,-1-5 0 0,2-2 2 16,-3-5-1-16,0 0 0 0,-3-2-1 16,-4-4 0-16,-1 0 2 0,-3-3-4 15,-2-3 1-15,0-1 0 0,-1 0 0 16,1-1-1-16,1-4 0 0,0-6 0 15,1-4-22-15,-2-3-29 0,-1-4-46 16,-1-2-49-16,-1-1-177 0</inkml:trace>
  <inkml:trace contextRef="#ctx0" brushRef="#br1" timeOffset="429008.1033">33068 13927 202 0,'0'0'85'0,"0"0"-24"0,0 0 2 0,0 0 8 16,0 0-22-16,0 0-12 15,0 0-11-15,0 0-5 0,-4-36-1 0,2 31-3 16,-1-1 2-16,-3 2-2 0,-2 3-2 16,-5-1-6-16,-5 2-5 0,-2 4-2 15,-4 5-2-15,0 3 1 0,3-2 3 16,0 1-1-16,2 3-1 0,3-2 6 15,2 1-1-15,5 0-3 16,1 2 2-16,6-3-3 0,2 1 2 0,2 4-3 16,7-2-1-16,4 0 3 0,4 1 0 15,1 0-1-15,3-2 1 0,-1 1 0 16,0-2-1-16,-3-2-3 0,-3-3 1 16,0 1 1-16,-3 0 1 0,-4 0-3 15,-1 1 0-15,-3 0 1 0,-3 2 2 0,0 1 3 16,-2 0 1-16,-6-1 0 15,-1-2 2-15,-3 2-5 0,-1-3 3 0,-4-2 0 16,3-2-3-16,-3-1-1 16,2-1-1-16,2-1 4 0,-3 0-2 0,4-2 2 15,-2 0 2-15,3 0 1 0,3-2-3 16,-3-2 0-16,3-3 1 0,-1 0 2 16,0 0-5-16,2 0 3 0,3 2-3 15,1 0 0-15,1 2-3 0,1 1-1 16,0 1 1-16,1 1-1 0,0-1 0 15,0 1-1-15,0-3-14 0,3 2-27 16,5-2-33-16,7-2-43 0,1 0-70 16,0 0-165-16</inkml:trace>
  <inkml:trace contextRef="#ctx0" brushRef="#br1" timeOffset="429527.7229">33214 14086 523 0,'0'0'27'0,"0"0"6"15,0 0 7-15,0 0 2 0,0 0-14 16,0 0-11-16,-2 64-4 0,2-43-1 15,0 2 0-15,0 1-5 0,2-3-2 16,-2-2-3-16,0-1 3 0,0-5-3 16,0-1-1-16,-2-4 0 0,-1 3 1 15,-1-4-2-15,-1-2 0 0,0-1 1 0,1-4 0 16,-2 0 0-16,-2 0-1 0,2-4 2 16,-2-5-1-16,3 0-1 0,-1-4-1 15,0-2 0-15,3-3 1 16,0-5 0-16,0-4 0 0,1 0 1 0,0 0 0 15,1 4-1-15,0 3 1 0,1 5 0 16,0 5 0-16,2 1-1 0,2 4 0 16,0 1 3-16,4 1 2 0,4 1 0 15,4-2-2-15,7 3 1 0,3-2 0 16,3-1 3-16,-1 0 6 0,0-5 0 16,0 1-3-16,-8 0 2 0,-1-3-3 0,-5 1 1 15,-5 0-6-15,-2 1-1 16,-6 0 2-16,-1 1-1 0,0 2-2 15,-1 1-2-15,-5 2 1 0,-2 0-2 16,3 0-2-16,-2 0-25 0,2 2-22 16,4-2-17-16,1-2-25 0,0-5-74 15,0 0-160-15</inkml:trace>
  <inkml:trace contextRef="#ctx0" brushRef="#br1" timeOffset="429941.9791">33214 13565 234 0,'0'0'39'16,"0"0"7"-16,0 0 27 0,0 0 12 16,0 0-34-16,0 0-20 0,0 0-8 15,0 0-7-15,38-31 6 0,-22 31 1 16,3 0 0-16,2 2-3 0,0 4-1 0,5 4-4 15,1 1-2-15,4 6-3 0,2 4 3 16,3 4 2-16,2 5-5 0,1 3 1 16,-1 4-4-16,-5 1 3 0,-6 3-6 15,-4 2 0-15,-9 0-2 16,-5 2 1-16,-6-4-3 0,-3 2-1 0,-6 0 1 16,-4 0 1-16,-5 1-1 0,-2-2 0 15,1-2 0-15,-2-2 3 0,-2 0-1 16,-2 2 7-16,0-1-3 0,4-2 2 15,2-4-2-15,4-8 1 0,3-2 0 16,2-8 0-16,2-2-2 0,0-4 2 16,4-6 2-16,1-1 0 0,-1-2-4 15,1-2-1-15,-3-3 4 0,0-4-7 0,0-2-1 16,0 1-10-16,-1 0-32 16,-2 1-28-16,-2 0-52 0,-2 1-99 0</inkml:trace>
  <inkml:trace contextRef="#ctx0" brushRef="#br1" timeOffset="435816.3545">2653 7159 302 0,'0'0'121'16,"0"0"-94"-16,0 0 5 0,0 0 27 0,-49-23-1 15,49 23-22-15,0 0-6 0,0 0-8 16,1 6-13-16,5 3-7 0,5 5 3 15,5 1 12-15,2 0 9 0,4-1-4 16,1-2-3-16,1-2-1 0,0-2-4 16,3-4-5-16,-1-2-1 0,-1-2-1 15,5-4-3-15,-3-4 0 0,-2-4-1 0,4-1 1 16,-5-2-4-16,-1-4 3 0,-3 1-3 16,-4-2 1-16,-7 2 0 0,-4 1 1 15,-5-1-1-15,-2-2 1 16,-7-2 0-16,-6-2 0 0,-6 2-2 15,-4 1 0-15,-5 3 0 0,-5 5 0 0,-1 5 0 16,-2 4 0-16,0 4 0 0,-2 2-1 16,2 5 1-16,1 5 0 0,1 4 0 15,4 7 0-15,3 3-1 0,4 8 1 16,5 4 0-16,6 5-2 0,7 2 1 16,5-1-1-16,3-2 1 0,10-3 0 15,6-3 1-15,7-4 1 0,6-5 2 16,6-3 2-16,7-6 1 0,2-5 1 0,6-2 0 15,0-6 2-15,-1-3-1 16,-7-2 2-16,-3-3-3 0,-10-3 2 16,-7-1-3-16,-5 0 0 0,-9 1-4 15,-5 3-2-15,-4-2 1 0,0 1-2 16,-5-3-16-16,-4-7-35 0,-4-6-73 16,0-3-123-16</inkml:trace>
  <inkml:trace contextRef="#ctx0" brushRef="#br1" timeOffset="436315.4047">3413 6184 174 0,'0'0'304'0,"0"0"-287"0,0 0-1 0,-30-70 45 16,20 49-18-16,-2 1-24 0,-1 3-5 15,-7 6 1-15,-3 7 0 0,-4 4-3 16,-7 7-6-16,-3 10-3 0,-3 7-1 15,1 8 0-15,3-1 9 0,7 5 1 16,9 1 0-16,7-2 0 0,9 0 3 16,4-3 0-16,11 0-3 15,6-5-3-15,4 1 0 0,8-2-2 0,0-2 1 16,3-2 1-16,0-2 2 0,-5-1-2 16,-4-1 1-16,-6-2 0 0,-9 0 0 15,-6-3-3-15,-2-1-2 0,-7 0 0 16,-10-1 0-16,-9 1-1 0,-8 0 1 15,-10-2-3-15,-1-4-1 0,-1-2-1 16,4-4 1-16,4-1 0 0,6-8-1 0,4-1 0 16,5-5 2-16,5-3-2 0,6 1 0 15,6-3 0-15,6 2-13 0,3-1-22 16,14 2-40-16,8-2-48 0,9-4-87 16,0 3-203-16</inkml:trace>
  <inkml:trace contextRef="#ctx0" brushRef="#br1" timeOffset="436935.5492">3548 6827 389 0,'0'0'194'0,"0"0"-143"0,0 0-3 0,0 0 4 15,0 0 9-15,0 0-28 0,0 0-19 16,32-71-5-16,-19 33-2 15,1 0-2-15,2-3 2 0,-1 0-1 0,1-5-2 16,-1-3-4-16,-2-5 1 16,-3 0-1-16,-3-5 1 0,-3-4 0 15,0-1 0-15,2-1 0 0,-1 7-1 0,0 10 1 16,1 10 0-16,-1 9-1 0,-3 8 0 16,-1 6 1-16,-1 5-1 0,0 3 3 15,-2 5 0-15,-1 2 1 0,-2 0-2 16,-3 9-1-16,-6 4-1 0,0 8-1 15,-2 4 0-15,4 5 1 0,2 3 0 16,1 2-2-16,5 4 2 0,1-1-1 16,3 0 1-16,1-1 0 0,7-5 0 15,2-5 1-15,2-3-1 0,6-5 0 16,0-5 0-16,5-3 0 0,2-7 0 16,3-4 0-16,1-4 0 0,0-9 1 15,1-2 0-15,-1-3 1 0,-4-5-2 0,0-1 1 16,-5-4 0-16,-3-3 0 0,-2-5 1 15,-4-3 0-15,-5 1 0 0,0 1 0 16,-5 7 1-16,0 8 0 0,-1 9 3 16,0 8-4-16,0 4 3 0,0 2 1 0,-2 10-6 15,-5 10 0-15,0 8 0 16,-2 3 0-16,4 4 1 0,-2 1 0 16,4 0 0-16,3-1 1 0,0-4 0 15,10 0 2-15,2-3 1 0,9-4-3 16,0-3 1-16,5-6-2 0,1-5 1 15,3-6 0-15,0-3 0 0,2-2 2 16,-5-7-1-16,0-2 1 0,-6-4 0 0,-5 0 2 16,-5-3-4-16,-4-2 0 15,-5-2-1-15,-2 0-1 0,-4 2-1 16,-2 4-12-16,-1 4-32 0,0 5-32 0,-2 2-73 16,2 1-169-16</inkml:trace>
  <inkml:trace contextRef="#ctx0" brushRef="#br1" timeOffset="437300.7655">4578 7175 636 0,'0'0'82'0,"0"0"-49"0,0 0 31 16,0 0-7-16,0 0-30 0,0 0-18 0,0 0-6 15,0 0-3-15,0 0-11 0,-3-44-50 16,2 43-55-16,-2-1-175 0</inkml:trace>
  <inkml:trace contextRef="#ctx0" brushRef="#br1" timeOffset="440742.3003">5573 7247 174 0,'0'0'242'0,"0"0"-190"0,0 0-25 15,0 0 31-15,-35 2-7 0,33 1-14 16,-1 1-6-16,3 1-9 0,-1 1-2 16,1-1-1-16,0 1-2 0,2 1 1 15,1-1-5-15,0 3-1 0,6 0-5 0,-2 0-1 16,5 1-1-16,1 0-2 0,1-1 1 16,2 1-3-16,3-4 1 0,0-3-1 15,1-1 2-15,1-2-2 0,3-2 3 16,-3-5 1-16,0-2 0 0,0-1 1 15,-2-1 0-15,2 0 0 0,-5-1-1 16,0 0-1-16,-3 2-1 16,-3 0 0-16,2 0 1 0,-2-3 1 0,-2 0 2 15,3-1 0-15,-6-4-3 0,4 1-1 16,-2-4 1-16,-6-4-2 0,1 0 1 16,-2-1-2-16,0 1 0 0,0 1 2 15,-3 2-3-15,-6 4 1 0,1 1-1 16,-2 5 2-16,-1-1-2 0,-2 4 0 0,-2 2 0 15,-2 2 0-15,0 1 0 16,1 4 0-16,-1 0 0 0,-1 0 0 16,-2 6 0-16,-2 2 0 0,0 1 0 15,-3 3 0-15,-1 3-1 0,-4 3 1 16,1 5 0-16,3 1 0 0,-2 4 1 16,6 2 0-16,1 2 2 0,7 4-1 15,1-1 2-15,5 2 0 0,4-2 2 16,4 1 1-16,10-4-1 0,6 1-1 0,5-2 0 15,11-2-1-15,3 1 0 16,10-6-2-16,-1-2 0 0,5-5-1 0,-2-4-1 16,0-5 1-16,-3-4 1 0,-3-3-2 15,-1 0 1-15,-4-1 0 0,-8-3 1 16,-4-2 0-16,-8 0 3 0,-6 2-1 16,-3 0 3-16,-5 0-3 0,-2 0-2 15,0 1 0-15,0-2-1 0,0 0-1 16,-7 0-12-16,-6-1-38 0,-2-2-50 15,-1-1-103-15,2-3-343 0</inkml:trace>
  <inkml:trace contextRef="#ctx0" brushRef="#br1" timeOffset="442090.8567">12466 16779 47 0,'0'0'57'15,"0"0"-23"-15,0 0-21 0,0 0 98 0,0 0-65 16,0 0-5-16,0 0 12 0,0 0-4 16,-7-3-11-16,6 1-10 0,-2 1 11 15,1 0-3-15,0-1-4 0,0 0-9 16,-2 0 2-16,-3 1-14 0,0 1-1 15,-8 0-10-15,1 0 1 0,-3 2 0 16,1 1 0-16,-2 1 0 0,2-1-1 16,-3 2 0-16,1-2 1 0,2 3 2 15,-1 0 5-15,1 1 4 0,0 1-2 16,5 2-1-16,1-1 1 0,-2 3 1 16,2 0 2-16,3 0-1 0,-2 4-3 15,2 0-2-15,2 2-1 0,-1 3 1 16,1 0-3-16,0 4 2 0,3-3 1 15,1 2-1-15,1-2 0 0,1 4 1 16,5-3 0-16,1 0-2 0,2 1-1 0,4-2 1 16,1-2-2-16,2-5 0 0,3 2 1 15,2-6-1-15,-3-1 1 0,4-1 1 16,1-5-2-16,-3-1 0 0,2 0 1 16,1-3-2-16,-2 0 3 0,0 0 0 15,-1-1-3-15,0-2-2 0,-3-3 3 16,-1-1 2-16,-3-2 3 15,-1 0 3-15,1-4 1 0,-2-2-2 0,-3-4-1 16,3-3-1-16,-5-1 0 0,4-3-2 16,-4 0 0-16,2-1-1 0,-3 0-1 15,-2-1 0-15,-2 0-2 0,-1 3-2 16,0 1 1-16,-3 5 2 0,-5 1-3 16,0 1 0-16,-4 6-6 0,2 3-9 0,-5 1-18 15,-2 1-29-15,-7-8-56 16,3-4-110-16</inkml:trace>
  <inkml:trace contextRef="#ctx0" brushRef="#br1" timeOffset="444440.68">6475 6317 113 0,'0'0'44'0,"0"0"169"0,0 0-154 15,0 0-2-15,0 0 12 0,0 0-16 16,0 0-18-16,11-22-5 0,-10 15-8 16,1-2-5-16,-2 2-2 0,0-4-6 15,-8 4-3-15,-4-1-1 0,-4 0-3 16,-6 1 0-16,-7 3-2 0,-3 4 0 15,-2 0 0-15,-3 6 1 0,1 5-1 16,-2 2 1-16,1 6 0 0,6 0 2 0,7 2 3 16,8 2 5-16,11 1-3 0,5-1-1 15,9 2-2-15,10-3 1 0,6 1 2 16,7-4-2-16,3-1-1 16,1-1 1-16,0-2-4 0,-4-2 2 0,-7-1 1 15,-8 0 1-15,-10-2 2 0,0-1 2 16,-7 0 1-16,-3 1 4 0,-7-1 0 15,-6-1-5-15,-10-2 0 0,-5 0-3 16,-6 0-3-16,-2-3-1 0,-3-2-2 16,5-1 0-16,3 0 1 0,8-1-2 15,5-8 0-15,11 0-3 0,5-5-24 16,5-6-26-16,13-4-39 0,8-8-32 16,2 1-134-16</inkml:trace>
  <inkml:trace contextRef="#ctx0" brushRef="#br1" timeOffset="444780.2877">6411 6000 452 0,'0'0'53'0,"50"-47"-36"16,-20 33 36-16,1 7 5 16,-2 2-19-16,1 5-11 0,-1 2-1 0,-9 8-9 15,-1 6-4-15,-7 4-1 0,-6 5 0 16,-4 6-2-16,-4 1-4 0,-5 2-2 15,-7-1 1-15,-1-7-2 0,5-1 3 16,1-12-3-16,6-4 5 0,2-3-1 16,1-5-1-16,7-1 0 0,8-1 2 15,12-8 8-15,5-3 1 0,4-4-8 16,2-2-4-16,-5 0-2 0,-1-3 1 16,-2 2-1-16,-4-3 1 0,2 2 0 15,-2 0-1-15,-3 2 0 0,-5 2 0 16,-3 5-2-16,-6 5 0 0,-4 0-2 0,-4 2-2 15,-1 2 2-15,0 2-2 16,2 0-27-16,-2 8-30 0,1 2-72 16,2 1-52-16,2 0-178 0</inkml:trace>
  <inkml:trace contextRef="#ctx0" brushRef="#br1" timeOffset="445208.671">7020 6389 239 0,'0'0'336'0,"0"0"-308"0,25-54-7 15,-19 49 46-15,-3 4-18 0,0 1-17 16,2 6-11-16,8 6-13 0,-2 8-4 15,-1 6 3-15,2 3 0 0,-6 5-1 16,-1-2-3-16,-2 2-2 0,-3-2 1 16,0-2-2-16,-1-1 2 0,-6-4-2 15,1-4 1-15,-4-4-1 0,0-5 0 16,-5-2-2-16,-5-4 2 0,-3-3 3 16,1-3-3-16,-8-1 0 0,-1-9 1 15,1-1 0-15,3-3-1 0,2 0 0 16,5-4-2-16,8-3 2 0,6-2 2 15,6-5-1-15,0-5 0 0,11-2 0 0,7 0 0 16,4 1 4-16,7 4 0 0,1 5 2 16,1 4 2-16,2 3 0 0,-4 4 3 15,0 1-1-15,-1 2-6 16,-5 2 0-16,-2 3-3 0,-4 0-2 16,2 2 0-16,-3 1 0 0,2 0-40 0,5 1-44 15,0-7-54-15,3 1-138 16</inkml:trace>
  <inkml:trace contextRef="#ctx0" brushRef="#br1" timeOffset="445542.4177">7437 5905 445 0,'0'0'23'0,"58"-42"11"0,-29 42 31 15,-2 2-11-15,-4 11-15 0,-3 3-9 16,-6 5-7-16,-3 3-6 15,-10 2-9-15,-1 2 0 0,-3 1-2 0,-6 1-2 16,0-2-1-16,-2-5-3 0,5-1 1 16,-1-7-1-16,4-6 2 0,3-1 2 15,0-6 10-15,11-2 8 0,8-2 2 16,10-8 11-16,10-3-2 16,7-5-18-16,3-1-3 0,2-1-4 0,1-1-1 15,0 1 1-15,-1-1 0 0,-3 0 0 16,-3 1-6-16,-4 1 2 0,-6 2 2 15,-3 0-3-15,-6 3-1 0,-6 3-2 16,-5 1-1-16,-1 3 0 0,-6 5-13 16,-1 2-30-16,-5 2-34 0,-2 5-63 15,-4-1-104-15</inkml:trace>
  <inkml:trace contextRef="#ctx0" brushRef="#br1" timeOffset="447276.8307">6132 6909 182 0,'0'0'55'16,"0"0"53"-16,0 0-64 0,0 0 9 15,0 0 10-15,0 0-4 0,0 0-17 16,0 0-5-16,0 0-3 0,-34-13-13 15,41 13-1-15,8 0-5 0,10 3 4 16,6 1 3-16,8-1-1 0,10 0-5 16,5-1 0-16,7-2-2 0,4 1-5 15,0-1-1-15,4 0-2 0,-4-1 4 16,0-3 1-16,-2 0-4 0,-5 1 0 16,-8-1 0-16,-8-1-2 0,-10 0 0 15,-10 3-1-15,-5-3 1 0,-11 5 3 16,-1-1-4-16,-4 1-1 0,-1 0 2 15,0 0-2-15,0 0-2 0,-1-1-1 16,-7 1-13-16,-6 0-26 0,-5 0-44 16,-2 0-38-16,-4 0-52 0,3 2-153 15</inkml:trace>
  <inkml:trace contextRef="#ctx0" brushRef="#br1" timeOffset="447610.5629">6502 7064 175 0,'0'0'354'0,"0"0"-282"0,0 0-17 0,0 0 10 16,0 0-12-16,0 0-12 15,0 0-13-15,48-53-6 0,-34 52-6 16,2-2-1-16,0 3-1 0,1 0-2 16,-1 3-5-16,1 5-1 0,-2 3-2 0,-2 0-1 15,-6 5-1-15,0-1-2 16,-5 4 0-16,-2 0 1 0,-6 3 0 15,-5-1-1-15,-6 1 2 0,-5 0-1 16,1-3 0-16,-1-1 1 0,-3-1-2 16,4-2 1-16,2-3 0 0,5-4-1 0,7-2 3 15,3-4-3-15,4-2 0 0,0 0 0 16,7 0 5-16,8-3 5 0,10-4-1 16,11-1 2-16,8-3-7 0,3-1-1 15,-2 0-3-15,-2 1 1 0,-6 2-1 16,1 0-1-16,-7 0-32 0,-4 0-44 15,-3-1-102-15,-5 1-362 0</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0T08:46:14.874"/>
    </inkml:context>
    <inkml:brush xml:id="br0">
      <inkml:brushProperty name="width" value="0.05292" units="cm"/>
      <inkml:brushProperty name="height" value="0.05292" units="cm"/>
      <inkml:brushProperty name="color" value="#0070C0"/>
    </inkml:brush>
  </inkml:definitions>
  <inkml:trace contextRef="#ctx0" brushRef="#br0">18908 5621 413 0,'0'0'75'15,"0"0"-75"-15,0 0 2 16,0 0-2-16,0 0 1 0,0 0 1 16,0 0 2-16,0 0 13 0,0 0 15 15,64 37 4-15,-30-32-9 0,7-3 0 0,11-2-2 16,6 0 1-16,8-2-4 0,7-1-3 16,6 2 0-16,7 1-3 0,7 0 1 15,6 1 0-15,5 3 1 0,6-1-1 16,3 1-10-16,-1-2 0 0,3 0 1 15,-1-2 1-15,-7 0-2 0,-4-1 0 16,-5-5-1-16,-7 2 2 0,-7-5-8 16,-8 4 0-16,-11-3 0 0,-11 0 0 0,-10 1 0 15,-14 0 1-15,-10 0-1 16,-7 1 0-16,-7-1-6 0,-5 4-15 16,-1-6-6-16,-4 3-19 0,-7-2-26 15,-5-3-25-15,-7-2-54 0,-4-2-115 16</inkml:trace>
  <inkml:trace contextRef="#ctx0" brushRef="#br0" timeOffset="443.8929">20361 5311 163 0,'0'0'110'0,"0"0"-17"0,64 31-12 15,-34-19-21-15,6 4 8 0,4-2-19 16,4 0-8-16,3-1-15 0,-1 0-6 15,2-3-5-15,-2 0 1 0,4 1-3 16,-3-2 2-16,1 2-1 0,-3-2-2 16,2 2-5-16,-2-1-2 0,-1-2-2 15,-5 0-1-15,-4-3 0 0,-5-2 0 16,-4-1-2-16,-7-1 1 0,-8-1 0 16,-5 0 0-16,-4 0-1 0,-2 3 0 0,0-3 1 15,0 3 1-15,-5-2 0 16,-4 2 0-16,-7 2-1 0,-7 2 0 15,-4 6-1-15,-6 2 0 0,-4 5 0 0,-1 4 0 16,-3 5 0-16,-1 4 0 0,0 1 0 16,0 4 1-16,2 2-1 0,2 3 0 15,2 2 0-15,3-1-1 0,3 1 0 16,2-4 1-16,3 0 0 0,6-4 0 0,2-5 1 16,4-5-1-16,2-4 0 0,4-4 3 15,3-5-2-15,1-4 0 16,3-4 1-16,0-2 1 0,-1-4 0 0,1 0 0 15,0 0-1-15,0 0 3 16,0-6-2-16,1-3 0 0,0-3-3 16,4 0-3-16,2-2-24 0,7-1-35 0,3-8-30 15,6-3-77-15,1 0-244 0</inkml:trace>
  <inkml:trace contextRef="#ctx0" brushRef="#br0" timeOffset="876.709">21935 5348 275 0,'0'0'236'16,"-9"-62"-179"-16,7 41-8 0,0 3 9 16,0 7-5-16,1 6-7 0,1 3-9 15,0 1-10-15,0 1-14 0,0 8-6 16,0 9-6-16,3 12 1 0,3 9 2 15,1 5 6-15,3 7 9 0,-3 0-4 16,2 3-2-16,-2 1 1 0,2 0-5 16,-2 0-1-16,-4-6-7 15,0-6 2-15,-2-7-3 0,0-7 1 0,-1-6-1 16,0-5-3-16,0-3 2 0,-3-7-2 16,0-2-24-16,2-5-16 0,0-2-20 0,0-8-28 15,-1-11-42-15,-1-1-116 16</inkml:trace>
  <inkml:trace contextRef="#ctx0" brushRef="#br0" timeOffset="1143.4101">21825 5261 165 0,'0'0'144'0,"0"0"-33"0,0 0-40 16,0 0-8-16,0 0-11 0,0 0-14 15,53-2 0-15,-23 1-3 0,3-3-1 16,8 2 7-16,1-2-10 0,6-1-2 0,2 3-3 16,4-2-5-16,-1 1-7 0,-4 1-5 15,-7 0-2-15,-5 0-4 0,-7 0-2 16,-5 0-1-16,-8-1-1 16,-6 2 0-16,-5 1 1 0,-4-2 0 0,-2 2-2 15,-2 0-10-15,-10 3-21 0,-4 8-24 16,-7 0-36-16,-8 6-13 0,-3 2-35 15,0-3-59-15</inkml:trace>
  <inkml:trace contextRef="#ctx0" brushRef="#br0" timeOffset="1324.1146">21904 5490 281 0,'0'0'59'0,"0"0"-13"0,0 0 5 0,0 0 16 16,-34 53-10-16,48-47-15 0,6-2-3 15,11-3 6-15,5 0 0 0,11-1-4 16,2 0-8-16,-2 0-9 0,1-1-4 15,-8 0-8-15,-3 0-4 0,-5 1-5 0,-5 0-2 16,-5 2 0-16,-6 3-1 0,-3 2-4 16,-4 3-27-16,-5 2-36 15,-4 5-18-15,-6 0-45 0,-4-3-100 0</inkml:trace>
  <inkml:trace contextRef="#ctx0" brushRef="#br0" timeOffset="1528.1203">21871 5859 368 0,'0'0'46'0,"0"0"-1"16,0 0 8-16,-10 57 5 0,23-51-21 16,10 0-4-16,5-2 9 15,7-2-5-15,6-1-3 0,4 0 2 0,-2 1-8 16,2-1-5-16,-3 1 7 0,-2-2-5 16,-4 1-12-16,-4 1-6 0,-2-1-4 15,-6-1-3-15,-1 0 0 0,-5 0-1 0,-3 0 0 16,-3 0-2-16,-3-2-24 0,3-3-37 15,-2-10-47-15,1-1-85 0,2-6-291 16</inkml:trace>
  <inkml:trace contextRef="#ctx0" brushRef="#br0" timeOffset="2394.7402">23166 5112 227 0,'0'0'108'0,"0"0"-46"0,0 0-8 15,0 0 1-15,0 0 11 0,17-50-19 16,-9 49-12-16,2 1-9 0,5 0-9 0,3 3 1 16,6 0-1-16,6 4 4 15,-2-4-3-15,3 1-9 0,-3-1-6 16,0-3-2-16,-4 0 0 0,-4-2 1 16,-2-1-2-16,-3-2 2 0,-4-6-2 0,0 4-2 15,-8 0-13-15,-3 1-18 0,0 5-11 16,-12-1-23-16,-2 2-35 0,-6 1-52 15,1 1-62-15</inkml:trace>
  <inkml:trace contextRef="#ctx0" brushRef="#br0" timeOffset="2862.9612">22866 5324 334 0,'0'0'90'0,"0"0"-32"16,0 0-5-16,0 0 16 0,0 0-31 15,0 0-24-15,0 0-9 0,0 0 5 16,28 53 13-16,-7-21 9 0,5 5-9 0,-1 2-1 15,4 0-1-15,1 0-3 16,0-2-2-16,0-3-5 0,-3-1-2 0,2-5-1 16,-2-2-2-16,-2-4-3 0,-2-4-2 15,-5-2-1-15,-3-5-2 0,-6-4 1 16,-4-2 1-16,-3-2-1 0,-2-2-4 16,0-1-31-16,-4 0-26 0,-4-1-23 15,-4-5-64-15,-3-3-85 16</inkml:trace>
  <inkml:trace contextRef="#ctx0" brushRef="#br0" timeOffset="3054.2655">23168 5421 274 0,'0'0'115'0,"0"0"-61"0,0 0-15 0,0 0 5 16,-59 27 8-16,43-2-18 15,-1 2-9-15,-1 4-10 0,-2-1-4 16,-4 0-5-16,2-1-3 0,-5 1-1 15,3 0-2-15,-4-2 1 0,5-2-1 16,1-3-1-16,3-5-22 0,2-3-57 0,1-8-66 16,3-5-66-16</inkml:trace>
  <inkml:trace contextRef="#ctx0" brushRef="#br0" timeOffset="3451.2893">22709 5047 180 0,'0'0'15'0,"0"0"29"16,-63-49-30-16,40 44 20 0,0 5 3 15,0 0-8-15,-2 0 8 0,6 6-3 0,1 0 0 16,6 2-6-16,2 0-4 15,3 5-2-15,5 3 1 0,2 5-6 0,0 5-4 16,6 4-1-16,2 3 1 0,1 4 2 16,-1 3 2-16,0 4-4 0,-1 2 0 15,-4 5-3-15,-1 2-2 0,-2 4-1 16,0 0-2-16,0 3-1 0,0-1-2 16,0-2 0-16,8-6 2 0,0-2-1 15,5-5 0-15,0-4 0 0,2-2-1 16,-5-4 3-16,3-7-3 0,-1-4 2 0,-5-5 0 15,1-4 0-15,-4-5-1 16,4-2-2-16,-3-5 1 0,0-2-1 16,5-3 0-16,1-8-1 0,6-5-12 0,2-5-37 15,6-8-44-15,-1-5-103 16,1-2-202-16</inkml:trace>
  <inkml:trace contextRef="#ctx0" brushRef="#br0" timeOffset="3928.9358">23460 5045 112 0,'0'0'175'0,"0"0"-114"15,59-18 2-15,-35 14-5 0,3 1-20 16,-2 3-4-16,-2 0-1 0,-6 3-8 16,-2 6-8-16,-7 2-2 0,4 7-3 15,-9 6 0-15,1 5 0 0,-3 6-1 16,-1 2 1-16,1 6 0 0,-1-1 2 15,3 2-2-15,2 0 0 0,-3-1-5 16,4 3 1-16,4-3-1 0,-3 1-1 16,2-4-1-16,-3-2-1 0,3-2 0 15,-7-4-1-15,1 0 6 0,-1-3 0 0,-2-1-2 16,0-1-1-16,-5-3 0 0,-1 0-2 16,-5-3-1-16,0-2-2 0,0-2 2 15,-6-3 1-15,-4-2 1 16,0-1 1-16,-3-4-1 0,-3 0-2 15,-3-5 0-15,-1 2-2 0,-2-3 0 16,0-1-1-16,6 0-4 0,-1-6-45 0,6-7-38 16,3-8-83-16,7-3-308 0</inkml:trace>
  <inkml:trace contextRef="#ctx0" brushRef="#br0" timeOffset="4252.3513">24440 5436 156 0,'0'0'248'0,"0"0"-186"15,0 0-11-15,0 0 18 0,0 0-31 16,0 0-10-16,0 0-5 0,0 0-9 16,69-30-5-16,-42 27 1 0,4 3 2 15,0 0-5-15,0 0-2 0,-4 0-4 16,-3 4 0-16,-1 2-1 0,-2 2 0 16,-7 0-5-16,1 4-38 0,-5-1-33 15,-8 0-48-15,-2-1-67 16</inkml:trace>
  <inkml:trace contextRef="#ctx0" brushRef="#br0" timeOffset="4443.8772">24364 5645 299 0,'0'0'112'16,"0"0"-58"-16,0 0-15 0,0 0 9 16,0 0-13-16,0 0-8 0,58 29 5 0,-20-30-1 15,2-2-11-15,2-2-1 16,-5-1 2-16,-4 1-2 0,-8 0-5 0,-3 1-6 15,-7 1-5-15,-2 0-2 0,-3 2 0 16,-6-1-1-16,0 2-13 0,-1 0-30 16,-1 0-29-16,0-4-37 0,-1-3-78 15,0-2-110-15</inkml:trace>
  <inkml:trace contextRef="#ctx0" brushRef="#br0" timeOffset="7616.9445">23313 5030 126 0,'10'-3'2'0,"2"3"158"16,-1 2-108-16,4 1 4 16,2 3-3-16,4 2-7 0,4-4-13 15,1 2-8-15,0 0-7 0,3-1-6 16,-7 1-1-16,-2-4-2 0,-5 0 3 16,-5 0 1-16,-2 0 1 0,-1 1-1 15,-5 0-2-15,-2 2-1 0,0 1-2 16,0 0-2-16,2 4 0 0,-2 3-2 0,1-3 2 15,2 3 3-15,2-1-1 0,0 3 0 16,6-1-1-16,-1 5 1 0,4 3-1 16,1 3-3-16,2 7 1 0,-1 4-2 15,-1 6 3-15,-2 3-3 16,-4 2-1-16,4 3 0 0,-6-2-2 0,2 0 1 16,-4-5 0-16,1-5 1 0,-2-3-2 15,-2-4 1-15,-2-6-1 0,0 1 1 16,0-6-1-16,-2 1-1 0,-8-4 1 15,1-1 0-15,-3-3 2 0,-5-3-1 16,1 0 2-16,-7 0 1 0,-3 1 6 0,-2-3-6 16,2-1-1-16,-4-3-1 15,6 0-1-15,3-3 0 0,1-1 0 0,5 0-1 16,3 0 1-16,5-5-1 16,4-2 0-16,-2-4-10 0,5-1-46 0,0-5-17 15,0-2-69-15,0 0-112 16</inkml:trace>
  <inkml:trace contextRef="#ctx0" brushRef="#br0" timeOffset="8604.124">25407 6110 175 0,'0'0'138'0,"0"0"-22"16,0 0-58-16,0 0 3 0,0 0 4 16,0 0-18-16,0 0-17 0,-11-50-5 0,11 28-8 15,0-5-3-15,1 0 0 16,1-8 3-16,1-4-4 0,0-6-5 0,-2-8-4 16,1-5-2-16,-2-7 0 0,0-3 0 15,0 0-2-15,0 1-1 0,0 10 1 16,0 8 0-16,0 12 1 0,-1 11 0 15,-1 7 0-15,0 6 1 0,-3 1-1 16,2 4 1-16,-2 2 1 0,0 0-1 0,0 5 0 16,2-3-1-16,2 4 1 15,0-1-2-15,0 1 1 0,-1 0-1 16,-1 5 0-16,-2 4-1 0,3 9-1 16,-2 3 2-16,4 8 0 0,0 3 0 15,4 2 0-15,1 1 0 0,4 1 0 0,3-3 0 16,-1-1 2-16,3-6-2 0,3-1 0 15,0-4 0-15,4-3 0 0,-1-3 0 16,-1-2 0-16,2-5 0 0,1-4 2 16,-1-1-2-16,-2-3 0 0,2-3 0 15,1-6 0-15,-2-4 2 0,-1-1-2 16,-6-1 0-16,-3-4 1 0,1-1 1 16,-7-2-2-16,-1-4 2 0,-1-3-1 15,-2 0-1-15,0-4 3 0,-2 3 1 16,0 2 3-16,0 2-3 0,1 6 3 15,-1 6-1-15,1 4 2 0,1 5 0 16,-2 4 1-16,2 1-3 0,0 0-1 16,0 10-4-16,-4 6-1 0,3 8 0 0,-1 7 0 15,1 5 0-15,1 4 0 0,1-1 1 16,8-1-1-16,-1 0 1 0,5-5 1 16,3-4-1-16,2-2 0 0,1-7 2 15,5-4-3-15,-2-7 1 0,1-5 1 16,3-4 1-16,3-5 0 0,0-6 3 15,-1-5 2-15,2-1-2 0,-4-1-3 16,-6-2 0-16,-1 2 0 0,-6 0-2 16,-4 3 0-16,-4-1-1 0,-5 3 0 15,0 4 0-15,-7 1-5 0,-3 4-25 16,-4-1-29-16,-7 1-60 0,1 2-66 16,0-4-284-16</inkml:trace>
  <inkml:trace contextRef="#ctx0" brushRef="#br0" timeOffset="11704.118">21821 6836 85 0,'0'0'186'16,"-17"-65"-102"-16,13 45-76 0,4 1 12 15,0 4 40-15,0 5-5 0,5 1-14 16,0-1 1-16,2 4-12 16,1 0-5-16,0 2-1 0,1 2-3 0,3 2-7 15,2 4-3-15,3 8-1 0,2 9 0 16,3 8-2-16,2 9 3 0,-2 8 5 15,3 5-3-15,-6 0-3 0,1 2-2 16,-2-4-6-16,1-7-2 0,-2-5 2 0,-3-11-1 16,-3-6 0-16,-4-10 1 0,0-5-1 15,-3-4 1-15,0-5 8 16,5-9 12-16,-2-5 5 0,4-9-9 0,-2-2-5 16,1-4-4-16,-1 2-3 15,-1-3-3-15,-1-1 2 0,0-3 0 16,1-5 1-16,0-2-3 0,-1 2 1 15,1 2 0-15,1 7-2 0,-1 8 0 16,0 9-2-16,0 5 0 0,0 6-1 0,1 5-1 16,-3 4-3-16,4 9-12 0,1 10-24 15,2 6-15-15,2 5-33 0,0 1-22 16,4-4-78-16,-2-5-180 0</inkml:trace>
  <inkml:trace contextRef="#ctx0" brushRef="#br0" timeOffset="12503.8226">22738 6872 237 0,'0'0'173'15,"-19"-57"-116"-15,9 35-8 0,-4 0 10 16,-2 5-16-16,-1 2-12 0,-2 2-4 16,-6 2-10-16,2 6-8 0,-3 1-1 15,-1 4 2-15,0 2 0 16,4 5-2-16,0 7-2 0,5 5-2 0,4 3-2 15,4 6-1-15,1 2-1 0,5 3 0 16,3 1-1-16,1-6 1 0,4 2 0 16,6-4 0-16,2-4 0 0,1-3-1 15,4-4 1-15,1-5 0 0,0-4 0 16,0-4 0-16,2-2 0 0,-2-6 0 16,1-2 1-16,-3-3-1 0,-2-3 1 15,-1 1-1-15,-4-3 1 0,1-1-1 16,-6 0 0-16,-2-1 2 0,2-4 0 0,-4 0-1 15,0 1 6-15,-5-1 7 0,3 3-3 16,0 5 1-16,-3 4-3 16,2 4 0-16,1 4 0 0,1 2-1 15,0 1-1-15,-1 7-5 0,0 6-2 16,2 4 0-16,0 4 0 0,0 4 0 0,1 1-1 16,5 3 1-16,2-3 1 0,2 2-1 15,1-4 0-15,1-1 0 0,1-4 0 16,-1-2 0-16,5-4 0 0,-3-4 0 15,1-1 0-15,0-5 0 0,-2-3 1 16,1-1 0-16,0-5-1 0,1-3 2 0,2-4 0 16,-1-3 2-16,2-3-1 15,-3-1-2-15,1-1 2 0,-3-4-2 16,-1-2 1-16,-4 0 0 0,-3-6-1 16,-1 1 1-16,-4-3 0 0,0-1-1 15,-2 0 0-15,-6 4-1 0,1 1 1 16,-3 9 0-16,3 7 0 0,-5 7-1 15,2 3 1-15,0 4-1 0,-6 2 1 16,0 6-2-16,1 4 1 0,3 1-1 16,8-1 0-16,4 1 0 0,5 0-1 15,10-1 1-15,6-2 1 0,5 0 0 16,6-1-1-16,-1-3 1 0,-1 0 0 0,-5 0 0 16,-4 2 1-16,-3 5-1 0,-6 4 0 15,0 3 0-15,-9 4-1 0,-3 1-1 16,-1 2 2-16,-6-2-1 0,-6 3 1 15,1-4-1-15,1 0 1 0,3-3 0 16,5-6 0-16,3-4 0 0,0-8 0 16,9-3 0-16,5-1 1 0,6-8 5 15,5-8 0-15,3-3 0 0,-3-4-3 16,-2 0-1-16,-4 1-1 0,-5 2 1 16,-5-1-2-16,0-2-2 0,-3 0-22 15,-1-5-28-15,2-1-35 0,1-1-34 16,8 1-113-16</inkml:trace>
  <inkml:trace contextRef="#ctx0" brushRef="#br0" timeOffset="12871.571">23905 6695 165 0,'0'0'324'0,"0"0"-289"15,0 0 8-15,60-1-4 0,-39 16-1 16,3 5-6-16,1 5 1 0,-1 1 0 16,2 3-6-16,-2 2-6 0,1-3-7 15,-5 1-3-15,2-1-1 0,-1-3-6 16,-5-3-4-16,-1-1 0 0,-5-4 0 16,-2-6 0-16,-4-1-13 0,-3-7-24 15,-1-3-26-15,0 0-26 0,0-7-29 16,0-5-86-16</inkml:trace>
  <inkml:trace contextRef="#ctx0" brushRef="#br0" timeOffset="13068.8651">24267 6632 206 0,'-1'-57'135'16,"0"42"-80"-16,1 5 5 16,0 5-3-16,0 4 6 0,-2 1-10 0,-4 5-10 15,-2 6-26-15,-6 7-4 0,-4 8 2 16,-7 6 3-16,-8 4 1 0,-2 3-7 15,-5 1-6-15,-4-1-4 0,3 0-1 16,1-3-1-16,9-4-4 0,6-1 2 16,8-6-1-16,1-3-51 0,4-6-40 0,1-8-86 15,1-5-135-15</inkml:trace>
  <inkml:trace contextRef="#ctx0" brushRef="#br0" timeOffset="13429.1221">23804 6422 139 0,'0'0'70'0,"0"0"-31"0,0 0 20 15,-60-55-22-15,40 52-5 0,1 3-9 16,0 0-2-16,0 4 4 0,2 5-4 0,2 3 0 15,2 3-2-15,4 6-2 16,1 4 10-16,5 6-6 0,0 5-2 16,3 4-1-16,0 5 3 0,6 3-2 15,0 2-6-15,5 6 3 0,-3-2 0 16,3 3-8-16,2-2-1 0,-4-3-3 16,4 1 2-16,-1-5-3 0,-1-5-2 0,-1-4 3 15,2-6-2-15,1-6 2 16,-5-8-1-16,4-2-1 0,1-5 0 0,-2-6 0 15,5-3-1-15,1-3 0 0,5-4 1 16,1-7-2-16,3-3-33 0,1-3-25 16,4-5-46-16,-3-2-89 0</inkml:trace>
  <inkml:trace contextRef="#ctx0" brushRef="#br0" timeOffset="13773.2496">24459 6453 192 0,'0'0'96'0,"0"0"20"0,0 0-30 0,0 0-20 15,0 0-14-15,0 0-17 0,55-38-13 16,-42 46-7-16,0 7-4 0,1 6-2 16,3 8 3-16,-1 5-1 0,3 9-3 15,0 3-2-15,-3 6 0 0,2-1-2 16,-6 2-2-16,3-2-2 0,-5-3 0 15,-5-1 0-15,3-1-1 0,-4-5 2 16,0-2-1-16,-1-4 1 0,-3-3 0 16,-1-3-1-16,-8-5 1 0,-3-2-1 15,-6-6 1-15,-2-2 1 0,-6-1 0 16,-3-6 2-16,0 1 0 0,-3-4 5 16,1-3 9-16,2-1-9 0,6-3-5 15,6-5-2-15,1-1-2 0,7-2 0 16,7-1 0-16,2-3-24 0,7 1-32 15,9-6-33-15,4 0-91 0,2-1-200 16</inkml:trace>
  <inkml:trace contextRef="#ctx0" brushRef="#br0" timeOffset="14114.761">25561 6756 108 0,'0'0'2'0,"0"0"241"16,0 0-153-16,0 0-21 0,0 0-4 15,0 0-20-15,50 1-7 0,-28-1-4 16,1 1-7-16,3 0-7 0,1-1-4 16,0 0-5-16,-3 0-3 0,2 2-4 15,-4 1-3-15,-3 0-1 0,-2 1 0 16,-1 2-1-16,-5 1-13 0,-2 2-30 16,-5 1-27-16,-4 2-36 0,-3-3-58 15,-7 3-46-15</inkml:trace>
  <inkml:trace contextRef="#ctx0" brushRef="#br0" timeOffset="14316.8123">25554 6936 242 0,'0'0'70'0,"0"0"-19"15,0 0 8-15,0 0 2 0,0 0-26 0,0 0 12 16,0 0-12-16,0 0 3 16,50 28 2-16,-11-28-8 0,3-1-9 0,0-3-1 15,-1-1-1-15,-5 2-2 16,-8-1-2-16,-5 2-4 0,-9-1-4 15,-7 2-4-15,-2 0-5 0,-5 1 1 16,0 0-1-16,-3-1 0 0,-3 1-4 16,-5 0-31-16,-1 2-27 0,-1 0-3 0,-2-2-20 15,2 0-82-15,1-2-130 0</inkml:trace>
  <inkml:trace contextRef="#ctx0" brushRef="#br0" timeOffset="15290.9027">26621 6594 142 0,'0'0'256'0,"0"0"-185"0,-1-66-23 0,-1 53 24 15,-1 4-20-15,2-1-11 0,1 5-7 16,-1 4-6-16,1 0 0 0,0 1-3 16,0 7-13-16,0 8-9 0,1 8-2 15,3 9 1-15,4 6 9 0,0 3 8 16,-1-1-4-16,0 2-1 0,-2-2-3 16,0-4-5-16,-4-1-2 0,0-6-2 15,-1-2-2-15,0-7 1 0,0-3 0 16,-1-5-1-16,-2-5 0 0,3-4 0 15,-2 0 0-15,1-3-19 0,1-2-29 16,0-7-54-16,0-8-56 0,0-1-154 16</inkml:trace>
  <inkml:trace contextRef="#ctx0" brushRef="#br0" timeOffset="15551.892">26516 6470 251 0,'0'0'112'16,"0"0"-38"-16,0 0-6 0,0 0 17 0,0 0-39 16,0 0-13-16,0 0-4 15,0 0 8-15,66-2-2 0,-34 2 1 16,2 0-12-16,3-1-2 0,3-3-6 16,-2 1 0-16,1-1-5 0,-2 0-5 15,-2-2-4-15,-5 1-2 0,-6 2-3 16,-4-1 3-16,-7 2 0 0,-1 2 0 15,-7 0-2-15,-3 2-17 0,-2 5-29 0,0 4-27 16,-10 2 2-16,-7 2-28 0,-6 2-67 16,2-1-28-16</inkml:trace>
  <inkml:trace contextRef="#ctx0" brushRef="#br0" timeOffset="15702.7813">26634 6663 166 0,'0'0'127'0,"0"0"-72"15,0 0-3-15,-32 51 16 0,38-44-25 16,8-1-1-16,8-1-10 0,6-1-5 15,5-1-2-15,8-2-2 0,-1-1 1 0,0 0-4 16,-4 0-5-16,-4-1-11 0,-6 1-4 16,-4 1 0-16,-7 5-1 0,-3 2-17 15,-4 2-35-15,-8 1-12 16,-3 4-74-16,-11-1-47 0</inkml:trace>
  <inkml:trace contextRef="#ctx0" brushRef="#br0" timeOffset="15835.8275">26664 6966 246 0,'0'0'151'0,"0"0"-73"0,0 0-24 16,0 0-2-16,0 0-10 16,0 0-1-16,73 12-6 0,-37-22-16 0,5-1-10 15,-1-1-6-15,1 0-1 0,-1-3-2 16,-1 1-20-16,-3-4-65 0,-5 0-126 16</inkml:trace>
  <inkml:trace contextRef="#ctx0" brushRef="#br0" timeOffset="16475.3753">27570 6157 314 0,'0'0'75'16,"0"0"-42"-16,0 0-6 0,-63-19-7 15,35 19 1-15,-4 6-10 0,1 2-5 0,1-2-1 16,3 4-2-16,8 0 2 15,2-2 3-15,4 1 0 0,6-2 4 16,2 1 1-16,4 0 1 0,1 2 0 16,1 0-4-16,4 1 1 0,2 3-1 15,1 2 4-15,0 3-2 0,2 1 0 0,-4 3 2 16,1 3-3-16,-3 2-3 0,-1 5-1 16,-1 4-2-16,-2 0-3 0,1-1 2 15,-1 3 0-15,1-2-2 0,1 2 2 16,0-4-1-16,2-1-1 0,0 1 1 15,1-2-3-15,1 1 1 0,0 1 0 16,0 3 1-16,-3-1-2 16,-1 0 1-16,-2-1 3 0,0-1-2 0,0-2 0 15,-3-4-2-15,-1 0 3 0,1-5-2 16,1 1 2-16,0-4 7 0,2-2-1 16,0-5-4-16,3 0 7 0,6-4-3 15,2 0-1-15,4-3 2 0,4-3 0 16,5-2-2-16,3-2-1 0,3 0-1 15,1 0-2-15,3-5-2 0,0-1 1 16,4 1-1-16,-2-1 1 0,-3 1 1 0,0 0 3 16,-7 1 1-16,-6 1-3 15,-6 0-5-15,-5 2 0 0,-7 1 0 0,-2-1 0 16,-2 1 0-16,-7 0-2 16,-7 0-36-16,-4-4-77 0,-1-3-105 0</inkml:trace>
  <inkml:trace contextRef="#ctx0" brushRef="#br0" timeOffset="17745.1467">27755 6491 151 0,'0'0'104'0,"0"0"-22"16,0 0-20-16,0 0 6 0,0 0-11 15,0 0 1-15,-29-44-15 0,29 43-4 16,0 1-12-16,0 3-15 0,0 6-6 16,6 4 3-16,2 5 13 0,6 6 4 15,4 2 3-15,5 3-6 0,4 3-1 16,3 0-8-16,1-1-3 0,1-5 1 15,-4 0-3-15,-1-3-6 16,0-3 0-16,-6-2 1 0,-4-3-2 0,-3-3-1 16,-4-2 1-16,-3-3-2 0,-2-2 2 15,-5-3-2-15,0 0 0 0,0 0 1 16,-3-2-1-16,-1 2 0 0,-6-2-13 16,1 0-29-16,-2-2-21 0,2-4-15 0,3-2-12 15,2-5-35-15,-2-1-55 16,4-1-69-16</inkml:trace>
  <inkml:trace contextRef="#ctx0" brushRef="#br0" timeOffset="18032.8042">28035 6465 389 0,'0'0'52'0,"0"0"-4"15,0-53 14-15,-2 47 4 0,1 2-17 0,-3 2-17 16,-1 2-6-16,-3 11-10 0,-9 3-11 15,0 7-2-15,-5 7 1 16,0 4 3-16,2 3 0 0,-2 2-2 0,2-1 1 16,0 0 2-16,2-1 1 15,-3-2-1-15,0 0-1 0,0-6-5 0,0 1-1 16,2-4 1-16,-1-2-2 0,2-4 1 16,3-3-1-16,2-3 0 0,4-3 0 15,3-4-1-15,3-1-3 0,0-2 1 16,3-2-15-16,3 0-14 0,4-5-10 15,8-5-24-15,2-6-28 0,7-5-88 16,-1 2-191-16</inkml:trace>
  <inkml:trace contextRef="#ctx0" brushRef="#br0" timeOffset="18418.5265">28281 6722 114 0,'0'0'186'0,"0"0"-115"16,0 0-1-16,0 0-11 0,0 0-11 15,0 0-8-15,0 0-8 0,0 0-2 16,0 0 3-16,51 2-7 0,-33-2-4 15,0 0-3-15,2 0-2 0,-2 0-2 16,3 0-3-16,-2 0-3 0,-2 0-3 16,2 0 1-16,-3 0 0 0,-2 0 0 0,-4 0 0 15,-4 1 1-15,-2-1 0 0,-3 0 0 16,-1 0-1-16,0 0-1 0,0 0 1 16,0 0-1-16,0 0-1 0,-1 0-2 15,-3 0-3-15,-5 0 0 16,2 0 0-16,-3 0-1 0,2 0-2 0,-2 0-20 15,3 0-14-15,-4 0-27 0,5 0-13 16,-3 0-26-16,4-1-92 0,-1-5-181 16</inkml:trace>
  <inkml:trace contextRef="#ctx0" brushRef="#br0" timeOffset="22466.8854">28985 7031 221 0,'-3'12'134'16,"2"-12"-81"-16,-1-2 6 0,1-6-4 15,1-5-6-15,0-3-23 0,0-3-9 16,1-7-2-16,0-2 0 16,0-1-2-16,-1-5 2 0,0-3-4 15,0-1-1-15,0-4-5 0,0-3 2 16,-1-1 0-16,-1 1-2 0,0 2 0 16,-3 2 1-16,3 6 0 0,-3 9 2 15,3 5 2-15,1 7 1 0,0 5-2 0,0 5 0 16,1 2-4-16,0 2 3 0,0 0-4 15,0 4-4-15,0 8-1 0,0 6 1 16,0 5 0-16,3 6-1 0,5 1 1 16,0 1 0-16,-1 0 0 0,2-4 0 15,0-2 0-15,0-3 0 0,3-5 0 16,-3-2 0-16,1-5-3 0,-2-6 2 16,3-2 1-16,2-2-5 0,4-6 1 15,-1-6 4-15,1-5 0 0,-1 0 0 16,0-2 0-16,-8-3 1 0,2-1 1 0,-4 0-2 15,-2-2 0-15,0-3 3 0,-4 2-2 16,0 1 2-16,0-2 1 0,-5 6 1 16,0 4 1-16,2 3 0 0,2 7-1 15,0 5-1-15,-2 2 0 0,0 2-1 16,0 6-3-16,0 8-1 16,0 3 1-16,1 6 0 0,-2 1 0 0,3 1 0 15,1 1 1-15,0-2-1 0,3-2 0 16,2-2 2-16,3-5-2 0,5 0 2 15,-1-6-1-15,4-4 1 0,1-3-1 16,0-4 1-16,3 0 3 0,-3-8-1 16,-1-2-1-16,-3-2-1 0,-2 0-1 15,-6-1-1-15,-2 3-20 0,-2-2-34 0,-1 2-36 16,-4-3-73-16,-1 4-163 0</inkml:trace>
  <inkml:trace contextRef="#ctx0" brushRef="#br0" timeOffset="22915.7078">29194 6136 143 0,'0'0'171'0,"0"0"-99"16,0 0-9-16,0 0-8 0,77-23 3 15,-40 31-16-15,3 9-8 0,3 7-6 0,6 8 0 16,-9 7 4-16,3 4-8 16,-9 3 2-16,-3 4-4 0,-11 0-8 15,-5 1-6-15,-13 1-3 0,-3 0-4 16,-11-2 0-16,-8-2 1 0,-7 0-2 15,-3-3 0-15,-10-2-3 0,-2-2-25 16,-4-4-22-16,-5-4-13 0,-4-3-41 16,8-8-113-16</inkml:trace>
  <inkml:trace contextRef="#ctx0" brushRef="#br0" timeOffset="23302.7598">27737 6209 237 0,'0'0'154'15,"0"0"-142"-15,0 0-5 0,0 0 38 16,-67-39-11-16,49 50-14 0,-3 5 0 16,4 7 4-16,0 7-3 0,4 11 1 15,0 7-4-15,3 9 1 0,5 9 1 16,0 5 2-16,-1 3-2 0,4 2-2 15,2-3-5-15,0-6-7 0,11-5-5 16,5-11-1-16,8-8-1 0,8-13 0 0,9-10-43 16,9-14-46-16,1-6-111 0</inkml:trace>
  <inkml:trace contextRef="#ctx0" brushRef="#br0" timeOffset="23750.307">29646 6157 239 0,'0'0'302'0,"0"0"-254"16,0 0-19-16,61-4 25 0,-40 9-13 16,3 2-12-16,-1 3 0 15,4-1-5-15,-8 4-9 0,-1 1-2 16,-3 3-6-16,-7 0-3 0,-3 3-2 0,-5-3 0 15,-7 1-2-15,-4 3 1 0,-3-1 1 16,-2-4 0-16,2-2-1 0,0-3 0 16,9-4 0-16,2-3 0 0,3-2-1 15,5-2 0-15,12-6 0 0,8-2 5 16,11-6 1-16,4-3-4 0,7-1-1 16,-7-1-1-16,1 1-14 0,-8 1-41 15,-7-2-42-15,-2 0-55 0,-10 2-172 16</inkml:trace>
  <inkml:trace contextRef="#ctx0" brushRef="#br0" timeOffset="24100.198">29969 5970 209 0,'0'0'207'16,"0"0"-155"-16,0 0-10 0,68-32 34 15,-40 32-26-15,-3 0-5 0,2 1-6 16,-7 3-11-16,-4 1-2 0,-2 1-3 15,-7 1-6-15,2 7-5 0,-3 3-5 16,1 5-2-16,-1 6 0 0,-4 0-1 16,2 7 1-16,1 3-1 0,0 3-1 15,1 3 1-15,5 1-2 0,-3 3-1 16,2 2 1-16,4 0-1 0,-2 0 1 16,-1 0-2-16,0-4 1 0,-7-2 1 0,-2-2-2 15,-2-3 0-15,0-1 1 16,-6-3-1-16,-3-2 1 0,-3-4-1 15,-2 0 1-15,-3-2 3 0,0-4 1 0,-3-4 2 16,-4-1-1-16,1-5-1 0,-4-2-3 16,2-3 0-16,-4-2 0 0,0-4 0 15,4-2-2-15,-2 0 1 0,7-1 0 16,-1-6-1-16,11-2-11 0,1-4-41 16,9-6-50-16,9-6-58 0,3-1-268 15</inkml:trace>
  <inkml:trace contextRef="#ctx0" brushRef="#br0" timeOffset="24361.098">30743 6617 386 0,'0'0'182'16,"0"0"-115"-16,0 0-7 15,0 0 7-15,0 0-15 0,0 0-23 0,32-58-7 16,-12 49-5-16,2 0-6 0,2 4-4 16,-2 2-2-16,0 3-4 0,-5 0 0 15,-1 0 0-15,-2 5-1 0,0 3-2 16,-4 5-2-16,-4 0-30 0,-3 3-20 16,-2 2-23-16,-1-1-5 0,-3 1-22 15,-4-2-44-15,-3-2-41 0</inkml:trace>
  <inkml:trace contextRef="#ctx0" brushRef="#br0" timeOffset="24496.796">30754 6767 334 0,'0'0'115'0,"0"0"-42"16,0 0 9-16,0 0-26 0,0 0-26 0,0 0-8 15,0 0 12-15,62 21 0 16,-19-31-13-16,1 2-9 0,0-1-4 0,-7 1-2 16,-8 2-4-16,-9 1-2 0,-5 1-4 15,-5 2-59-15,-4-1-45 0,-6-1-75 16,-2 0-228-16</inkml:trace>
  <inkml:trace contextRef="#ctx0" brushRef="#br0" timeOffset="26543.6039">31363 6609 310 0,'0'0'177'16,"0"0"-140"-16,-2-50 0 16,6 44 18-16,-1 2-11 0,-3 4-11 15,2 0-14-15,-1 1-7 0,3 9-8 0,1 8-2 16,2 7 2-16,1 6-1 0,2 3 4 16,-3 6 8-16,0-3-4 0,-1-2-8 15,-4-2 0-15,1-3 1 0,-3-3-1 16,0-4-1-16,0-5-2 0,-4-4 1 15,2-4-1-15,-3-3 0 0,-1-2-27 16,1-5-46-16,-3 0-40 16,1-6-109-16</inkml:trace>
  <inkml:trace contextRef="#ctx0" brushRef="#br0" timeOffset="26793.3835">31300 6541 303 0,'0'0'111'16,"0"0"-56"-16,0 0-12 0,0 0 31 16,0 0-19-16,0 0-19 0,0 0-18 15,0 0 2-15,0 0 6 0,80-26 1 16,-43 26-2-16,4 0-6 0,0 0-9 16,-1 0-4-16,-5-1-3 0,-2 0-1 15,-6 1-1-15,-7 0-1 0,-9 0 0 16,-3 2-6-16,-7 5-33 0,-2 1-19 15,-10 6-16-15,-6 1-57 0,-5-2-93 16</inkml:trace>
  <inkml:trace contextRef="#ctx0" brushRef="#br0" timeOffset="26914.2337">31344 6697 295 0,'0'0'71'16,"0"0"-12"-16,0 0 13 0,0 0-15 0,0 0-16 15,69 14-17-15,-34-17-4 16,5-2-5-16,-2 0-3 0,-3 3-7 15,-6 2-5-15,-8 3 0 0,-6 6-57 16,-7 0-80-16,-7 2-68 0</inkml:trace>
  <inkml:trace contextRef="#ctx0" brushRef="#br0" timeOffset="27053.3211">31338 6970 389 0,'0'0'102'0,"0"0"-51"16,0 0 6-16,0 0-9 0,67 4-11 15,-33-15-13-15,5 1-8 0,1-1-13 16,2 2-3-16,-1-4-14 0,-2 0-58 16,1-1-78-16,-7-1-164 0</inkml:trace>
  <inkml:trace contextRef="#ctx0" brushRef="#br0" timeOffset="27536.5111">32151 6676 193 0,'0'0'294'0,"0"0"-255"0,0 0 5 16,0 0 3-16,52 69-12 15,-43-47-11-15,-3 1-7 0,-3-1-7 0,-3-1-4 16,0 0 0-16,-5-1-3 0,-4 0-2 16,1-4 1-16,-4-3-1 0,1-1 1 15,2-3-2-15,-2-3 2 0,-1-3-2 16,0-3 2-16,-1 0-2 0,-3-5 2 15,0-7-1-15,-1-2 1 0,1-2-2 16,-2-4 2-16,4-1 7 0,0-1 0 16,4-3 1-16,3 2 0 0,3 3 2 0,4 3-1 15,2 4 0-15,9 0-3 16,5 2-2-16,5 1-2 16,9-1-2-16,2 2 1 0,5-1 1 0,1-1 4 15,-3 4 0-15,-3-2-2 0,-5 3-3 16,-8 2-2-16,-5 0-1 0,-6 2 0 0,-4 2-5 15,-4 1-45-15,-2 4-41 16,-7-2-52-16,-1-1-134 0</inkml:trace>
  <inkml:trace contextRef="#ctx0" brushRef="#br0" timeOffset="27832.7499">32439 6572 430 0,'0'0'107'0,"0"0"-52"0,0 0-6 0,0 0 19 16,0 0-23-16,0 0-17 0,0 0-13 15,0 0-8-15,60-13-1 16,-41 32 1-16,2 3 1 0,0 1-1 15,-2-1 0-15,-3-2-1 0,-1 0-2 16,-4-1-4-16,-1-3 0 0,-5 0 1 16,-1-3-1-16,-4-1 0 0,0-3 0 0,0-3-3 15,-2-1-37-15,-4-5-43 0,1 0-34 16,1-7-108-16,2-3-151 0</inkml:trace>
  <inkml:trace contextRef="#ctx0" brushRef="#br0" timeOffset="28087.6583">32745 6538 218 0,'0'0'163'0,"0"0"-89"0,0 0-9 0,0 0 24 0,0 0-29 0,0 0-28 15,0 0-17-15,-50-26-10 0,26 37-2 16,0 4 1-16,0-1 1 0,8-1 5 16,3-1 1-16,5 1-2 0,5 3-4 15,3-4-1-15,3 5 0 16,5 0 4-16,4-1 4 0,0 4 0 0,3 1-3 15,0 0 0-15,-2 1-3 0,-3 0-1 16,-1 0-1-16,-4 0-1 16,-1-1-2-16,0-3-1 0,-4 2 1 0,0-1-1 15,-4-3 0-15,0-1-9 0,-2-4-54 16,0-3-28-16,-2-6-73 0,1-2-161 16</inkml:trace>
  <inkml:trace contextRef="#ctx0" brushRef="#br0" timeOffset="28372.4978">32671 6322 375 0,'0'0'141'16,"0"0"-101"-16,0 0-2 0,0 0 16 0,0 0-26 15,0 0-20-15,50 14 6 0,-22 13 10 16,4 5 1-16,0 3-1 0,2 5 1 16,-3 1-5-16,-6 2-9 0,-4 2-3 15,-10-2-4-15,-8 3-2 0,-6 2-2 16,-14-2-1-16,-10-1-2 0,-6-4-31 16,-5-2-29-16,-8-6-4 0,-3-3-4 15,-3-4-30-15,-3-6-37 0,8-2-18 16</inkml:trace>
  <inkml:trace contextRef="#ctx0" brushRef="#br0" timeOffset="28655.0632">31951 6348 286 0,'0'0'126'16,"0"0"-101"-16,0 0-11 0,0 0 30 0,0 0-14 16,0 0-17-16,0 0-6 0,0 0 10 15,-59 49 3-15,51-8 6 0,1 6 1 16,6 7 3-16,1 6-7 0,3 1 5 16,9 0-4-16,1-2-2 0,1-1 0 15,4-5-13-15,0-8-5 0,2-2-3 16,3-8-1-16,1-7 0 0,6-6-39 15,3-9-33-15,-1-8-27 0,-2-5-92 16</inkml:trace>
  <inkml:trace contextRef="#ctx0" brushRef="#br0" timeOffset="28992.991">32971 6279 330 0,'0'0'90'0,"0"0"-43"16,50-58-7-16,-34 47 26 16,-1 4-12-16,1 6-9 0,-1-1-15 15,1 2-2-15,-2 9-5 0,1 3-4 0,-2 6 1 16,-4 3-7-16,-1 3-2 0,-8-1-5 15,-3 1 0-15,-11-1-3 0,-3-1 0 16,-1-3 1-16,0-3 0 0,7-5-2 16,4-4 3-16,3-4 4 0,4-1 0 15,9-2-4-15,9-5 1 0,6-4 8 16,11-2-7-16,5-2-5 0,1 1-1 16,0 0-1-16,-2 3-19 0,-5-1-21 15,-6 4-35-15,-10-2-23 0,-4 0-55 16,-9-1-178-16</inkml:trace>
  <inkml:trace contextRef="#ctx0" brushRef="#br0" timeOffset="29372.7191">33273 6003 258 0,'0'0'207'0,"0"0"-153"0,0 0 2 15,0 0 2-15,0 0-19 0,0 0-20 16,51-38-8-16,-33 41 1 0,1 6-2 16,3 3 1-16,2 6-2 0,-3 4-2 15,0 6-1-15,-2 5 3 0,-6 1 0 16,-5 4-1-16,-2 3-2 0,-6 4-2 16,0 3-1-16,-4 2 0 0,-2 1 0 15,3-1 0-15,0 2 0 0,2 1 1 16,1-5 0-16,-1-1 1 0,1-6-1 15,0 1-4-15,0-5 0 0,1 0 1 16,-1-1 4-16,0-5 14 16,-2 0-11-16,-4-4-3 0,-4-4 0 0,-1-3 4 0,-1-2-2 15,-3-2 1-15,-3-1-3 0,-1 0-1 16,-4-2-2-16,-2-4-1 16,-3-4 0-16,-6-3-1 0,-2-2-5 0,-6-4-44 15,-7-11-61-15,-4-5-50 16,-1-4-190-16</inkml:trace>
  <inkml:trace contextRef="#ctx0" brushRef="#br0" timeOffset="29905.6927">31902 6065 175 0,'0'0'221'0,"0"0"-195"0,0 0-11 16,-25-54 10-16,14 48 1 0,-5 1-14 15,-1 2-6-15,-3 0-1 0,1 1 1 16,5 2 2-16,2 0 5 0,0 3 5 16,2 2-2-16,3 3-5 0,-3 2 1 0,4 5-1 15,0 2 2-15,1 5 1 16,1 2-2-16,1 2 0 0,0 1 1 16,-2 5-1-16,1-2 1 0,-1 5-3 15,-3 1 0-15,0 0-4 0,-4 5-1 0,3-2 0 16,-1 4 4-16,6 2-2 15,4-1 0-15,0 1 2 0,10-3 0 0,4-2-3 16,9 1 1-16,1-1 5 16,3-1-5-16,0-1-3 0,1-1 0 0,0-1-3 15,-7-3 1-15,-2 0 0 0,-5-1-1 16,-5-2 0-16,-3 0-1 0,-6-2 0 16,0 0 0-16,-2-3 1 0,-5-1 0 15,2-1 0-15,-1-7-1 0,0 1 0 16,2-2 0-16,4-1-1 0,0 1-8 0,4-3-46 15,5 0-23-15,4-4-70 16,0-1-149-16</inkml:trace>
  <inkml:trace contextRef="#ctx0" brushRef="#br0" timeOffset="30346.4989">29143 9213 381 0,'0'0'66'0,"0"0"-47"0,0 0 13 15,0 0 16-15,0 0-19 0,0 0-10 16,0 0 9-16,70 25 2 0,-37-25-6 16,5 0-3-16,2-1-5 0,-2-1-6 15,-1 0-6-15,-5 2-2 0,-7 0-1 16,-5 3-1-16,-4 1-20 0,-8 3-54 16,-8-1-53-16,-1-1-127 0</inkml:trace>
  <inkml:trace contextRef="#ctx0" brushRef="#br0" timeOffset="30503.7655">29141 9442 319 0,'0'0'181'0,"0"0"-128"15,0 0-3-15,0 0-1 0,0 0-10 0,51-3-7 16,-13-8-4-16,9 1-1 0,1 0-7 16,2 1-10-16,-4 2-6 0,-3 0-4 15,0-3-37-15,-1-4-63 0,-4-2-124 16</inkml:trace>
  <inkml:trace contextRef="#ctx0" brushRef="#br0" timeOffset="30941.5932">30113 9147 126 0,'0'0'325'0,"0"0"-273"0,0 0-9 16,57 19 15-16,-45 3-17 0,-2 1-10 15,0 4-3-15,-6 2-6 0,-2-3-9 16,-2-1-6-16,0 0-1 0,-3-3-4 15,-1-4 1-15,-4-1-1 0,1-2-2 16,1-4 1-16,-3-4-1 0,1-2 1 0,-2-3 0 16,-1-2 1-16,1-1-1 0,-3-6 1 15,-1-3-1-15,-2-2 0 16,2-5-1-16,-2 0 2 0,2-4 0 0,2-1-1 16,0 0 8-16,7-1 4 15,0 0-2-15,5 1 0 0,9 1 1 0,5-1-4 16,6 1 0-16,9 2-4 0,5-1-3 15,2 2 2-15,4-1-1 0,1 2-2 16,-7 0 2-16,-1 4-2 0,-2 0-4 16,-5-2-57-16,-2-2-38 0,-7 0-84 15,-6 1-266-15</inkml:trace>
  <inkml:trace contextRef="#ctx0" brushRef="#br0" timeOffset="31223.8953">30384 8667 295 0,'0'0'127'0,"0"0"-76"16,69-41-5-16,-39 41 20 0,-1 3-32 16,-3 6-6-16,-1 5 4 0,-6 2-11 15,-7 3-6-15,-6 4-9 0,-5-1-1 16,-2 3-3-16,-9-3 1 16,1 2-1-16,-4-3 0 0,0-3-2 0,5-3 2 15,0-6-1-15,5-3 1 0,3-1 2 16,10-5-1-16,6 0 4 0,7-8 9 15,11-4 3-15,3-3-8 0,3-3-4 0,-2 0-2 16,-1-3-2-16,2 2-1 16,-4 3 4-16,-4 3 3 0,-9 5-3 15,-6 4-6-15,-7 1 1 0,-5 3-1 0,-3 0-1 16,-1 0-11-16,0 3-41 0,-1 0-42 16,-7-2-65-16,2 1-182 0</inkml:trace>
  <inkml:trace contextRef="#ctx0" brushRef="#br0" timeOffset="31691.9644">31168 9135 106 0,'0'0'258'16,"0"0"-214"-16,-3-52 11 0,3 43 2 15,0 2 8-15,0 4-25 0,0 2 1 16,0 1-10-16,0 1-5 0,0 10-12 16,0 6-6-16,0 6 10 0,0 9 6 15,0 6-1-15,0-1-5 0,1 1-3 16,0-3-3-16,0-2-5 0,2-5-2 15,-1-2-4-15,0-5 0 0,0-2-1 16,1-4-1-16,-2-5 1 0,1-1-2 0,-2-5 2 16,0-1-24-16,0-2-33 0,1-1-34 15,3-6-48-15,-1-3-95 0</inkml:trace>
  <inkml:trace contextRef="#ctx0" brushRef="#br0" timeOffset="31940.0265">31125 9056 269 0,'0'0'129'0,"0"0"-79"0,0 0-6 15,0 0 22-15,0 0-7 0,0 0-20 16,0 0-8-16,0 0-8 0,-3-32-3 16,23 32 4-16,7 0 7 0,10 0-4 0,2-2-7 15,1 2-1-15,1-3-5 16,-2 3-3-16,2-1-4 0,-8 1-6 15,-5 0 0-15,-6 0-2 0,-5 0 0 16,-7 0 0-16,-1 3-4 0,-5 4-30 16,-4-1-25-16,-1 4-8 0,-9-1-13 0,-5 3-28 15,-7 0-43-15,-2 0 1 0</inkml:trace>
  <inkml:trace contextRef="#ctx0" brushRef="#br0" timeOffset="32072.7003">31227 9172 242 0,'0'0'71'0,"0"0"-2"16,0 0 14-16,0 0-30 0,0 0-16 15,0 0-11-15,0 0-4 0,72 16-6 0,-26-19-8 16,2 0-3-16,-2 3-3 16,-9 0-2-16,-6 6-1 0,-13 5-29 15,-13 3-72-15,-5 4-56 0,-12-3-57 16</inkml:trace>
  <inkml:trace contextRef="#ctx0" brushRef="#br0" timeOffset="32210.6439">31066 9517 330 0,'0'0'183'15,"0"0"-96"-15,0 0-35 0,0 0-14 16,0 0-1-16,69 7-1 0,-27-21-10 16,3 1-12-16,-4-2-3 15,3 2 1-15,-7 4-6 0,-3-1-6 0,-2 4-7 16,-1 0-73-16,-2 0-41 0,-6 0-131 16</inkml:trace>
  <inkml:trace contextRef="#ctx0" brushRef="#br0" timeOffset="32540.61">31976 9094 129 0,'0'0'259'15,"0"0"-195"-15,0 0-6 0,-5-52 17 16,5 49-20-16,3 3-9 0,7 4-23 16,1 4-10-16,9 8 6 0,3 4 9 15,5 3-2-15,2 5-4 0,-1-1-2 16,0 2-6-16,-2-1-4 0,-4-2-4 16,-2 0-1-16,-4-2-1 0,-4 0-3 15,-3-2-1-15,-5 1 1 0,-4-7-1 16,-1-2-4-16,-3-3-34 0,-3-4-46 15,-4-4-20-15,1-3-84 0,4-6-193 16</inkml:trace>
  <inkml:trace contextRef="#ctx0" brushRef="#br0" timeOffset="32796.4865">32389 9067 328 0,'0'0'140'16,"0"0"-83"-16,0 0 8 0,0 0-10 15,0 0-11-15,0 0-21 0,0 0-9 16,-60-1-3-16,40 16 0 0,0 4-4 16,3 0 0-16,-1 2 0 0,3 1-2 15,0 1 3-15,1 2 4 0,5 0-3 16,0-2-3-16,3 4 1 0,4-2-1 16,2 0 0-16,0 1-2 0,0-1 1 15,4 0 0-15,0 0-2 16,5 1-1-16,-3-1-1 0,0-2 1 0,-1-4-2 15,1-1-1-15,-2-1 1 0,1-3-2 16,-3-4-43-16,-1-1-31 0,1-8-22 0,0-1-68 16,-1-9-94-16</inkml:trace>
  <inkml:trace contextRef="#ctx0" brushRef="#br0" timeOffset="33276.9574">32447 8839 374 0,'0'0'58'16,"0"0"-9"-16,0 0 20 0,0 0 1 16,0 0-23-16,0 0-21 0,0 0 0 15,68-26-2-15,-49 37 2 0,2 3-2 16,0 2-8-16,-5 1 0 0,-3 5-4 0,-5 0-3 15,-7 3-3-15,-1 3-2 16,-12 3-1-16,-3 0 0 0,-3-3-1 16,-2-3 1-16,4-5-2 0,6-7 1 15,4-3 1-15,5-4 11 0,2-3-2 16,12-1-8-16,8-2 3 0,11-8 2 0,5-3-2 16,8-1-5-16,-5-2-2 15,-1-2 1-15,-6 2-1 0,-9 1-1 16,-6 3-11-16,-12 1-19 0,-6 1-16 0,-14 4-41 15,-9-1-22-15,-11-1-89 0,-2 1-154 16</inkml:trace>
  <inkml:trace contextRef="#ctx0" brushRef="#br0" timeOffset="33677.114">31804 8722 148 0,'0'0'217'0,"0"0"-182"15,0 0 17-15,0 0 6 0,-52-16-14 16,51 16-17-16,1 0-8 0,0 5-4 16,-1 3-6-16,1 4 3 15,0 4 3-15,0 2 7 0,3 2-2 0,1 5-2 16,4 3-1-16,2 0-2 15,3 7 1-15,4 3 3 0,-2 2-3 0,4 3-2 16,-3 3-2-16,1 2-4 0,-1 0 0 16,-3-1-3-16,-4 2-2 0,-1-4-2 15,-3-1 0-15,-1 0 0 0,-2-2 0 16,1-3-1-16,-3-1-3 0,0-5 2 16,2 0 1-16,-1-6 0 0,1-2 0 0,0-3 1 15,0-3 0-15,0-3-1 0,0 0 0 16,3-6 0-16,-1-2 1 15,-1-3-1-15,2-3-1 0,4-2 0 16,4-6-28-16,1-8-52 0,1-7-50 0,0 1-188 16</inkml:trace>
  <inkml:trace contextRef="#ctx0" brushRef="#br0" timeOffset="34260.9562">32782 8682 104 0,'0'0'203'0,"0"0"-170"0,0 0 10 15,0 0 13-15,0 0-11 0,51-47-11 16,-36 52-2-16,0 5-3 0,1 3-7 15,-4 4-3-15,0 3-4 0,-2-1-3 16,-3 2-3-16,-2 0 5 0,-2 2-5 16,-2 1-1-16,-1-1-1 0,0 2 1 15,0 2 1-15,1 4-4 0,1 3 1 16,2 4-1-16,2-2 0 16,-1 4-1-16,1 1 1 0,0-1 2 0,-2-1-1 15,0-3 1-15,-1-2 3 0,-2-3-2 16,-1-2 2-16,2-5-3 0,-2 0 0 0,0-3 0 15,0-1-1-15,0 4-1 16,0-4 1-16,0 1 2 0,0 0-1 16,0 0-2-16,3-3 2 0,0 5-1 0,3-4 2 15,-2 1 4-15,1 0 0 16,-3-4-6-16,-1-3-3 0,-1 0 6 0,0-3 2 16,0-1-3-16,-3 0 0 15,-4-2 1-15,-2 1 0 0,-6 2-4 16,1-1 0-16,-6 1-4 0,1 2 3 15,-5-3-2-15,1 3 1 0,0-4-1 0,0 0 0 16,1 0 1-16,-1-3-2 0,2 1 1 16,2-3 0-16,-1-3-2 0,3 1 1 15,-2-1-1-15,4 0 2 0,2 0-2 16,2-2 0-16,2 0 0 0,2 2 0 16,1 0 0-16,2 0-3 0,0 0-15 15,3 0-19-15,1 0-13 0,-1-1-46 16,1-8-69-16,-3 0-300 0</inkml:trace>
  <inkml:trace contextRef="#ctx0" brushRef="#br0" timeOffset="50192.825">15805 4958 154 0,'0'0'140'0,"0"0"-103"15,0 0-16-15,0 0 2 0,-53-41 12 16,41 38 5-16,3-2-18 0,-2 1-2 16,0 1-5-16,1-1 4 0,-1 3 6 15,2-2-3-15,0 2-6 0,-4 1-7 0,0 4-1 16,-4 4-5-16,-4 4-2 0,-3 3 0 15,-2 5-1-15,-3-1 1 0,4 3 2 16,0 1-3-16,1 1 0 16,1 3 1-16,1 0 0 0,4 4 1 0,-2-3 0 15,0 4 2-15,3 4 3 16,-2-2-2-16,1 3-3 0,-2 1 3 0,3-1 0 16,5-2 1-16,3-1 4 15,3 0 0-15,1-1-3 0,3-1 0 0,2 5-2 16,-1 1 1-16,1 1 2 0,0 1-3 15,1-1 2-15,5 0-3 0,0-2 7 16,3-1-5-16,4-3-3 0,4-2 1 16,5 0-2-16,1-6 0 15,1-2-2-15,4-4 2 0,1-4 0 0,0-3 1 16,3-3-3-16,2-4 0 0,1-3 3 0,2-2 1 16,-1-9-3-16,0-4 2 15,2-3 1-15,0-5 4 0,0-4-1 16,0-1-1-16,-4-2-1 0,-1-3-1 0,-4 0-1 15,-2-2 0-15,-7-2 0 0,-2 1 2 16,-2-7 3-16,-3-1-1 0,-3-3 3 16,-1-5-1-16,-2-6-1 0,-2-3 0 15,-3-4 1-15,-2-1 0 0,0-2 1 16,-6 0-1-16,-3 3 3 0,-5 2-1 16,0 6-4-16,-7 6-1 0,-1 7 0 15,-6 12-2-15,-4 3-1 16,0 10 0-16,-2 1-3 0,-1 3-2 0,-1 2-1 15,-2 6 1-15,5-1-2 0,3 3-12 16,5 3-5-16,11 0-7 0,8 0-8 16,7 5-17-16,12 0-26 0,7-1-92 15,10-2-41-15</inkml:trace>
  <inkml:trace contextRef="#ctx0" brushRef="#br0" timeOffset="50831.3039">16177 5152 112 0,'0'0'202'0,"0"0"-135"15,0 0 12-15,0 0 1 0,0 0-16 16,0 0-14-16,0 0-3 0,-31-10-8 15,31-4-10-15,3-4-4 0,9-1-10 16,1-4-1-16,9 0-5 0,6-6-2 16,5 0 1-16,6-2 3 0,5-1-3 15,4 2 2-15,1-1 2 0,0 0-3 16,0 4-1-16,-3-3-4 0,-1 7-1 16,-8 0 0-16,-9 5 0 0,-11 6-2 15,-13 2 0-15,-3 3 0 0,-1 2 2 16,-5-1-2-16,-10 1 0 0,-8-2-1 15,-5 5-1-15,-6 2-8 0,-4 0-1 16,1 2 0-16,2 2 0 0,5-1 5 0,8-1 2 16,8-2 3-16,8 0 0 0,3 0 0 15,3-1 1-15,5-4-1 0,10-2-1 16,4-1 0-16,8-3 0 0,9 4 1 16,-1 3-1-16,0 2 1 15,-4 2 0-15,-4 3 0 0,-5 10 1 0,-5 4 0 16,-3 4 2-16,-7 7 0 0,-6 2 1 15,-2 5 0-15,-12 2-1 0,-3-1-1 16,-5 0 0-16,0-1-2 0,-1-4 0 16,3-6 0-16,9-6-2 0,-1-8 2 0,10-5-5 15,1-5-22-15,6-3-44 0,7-11-51 16,2-11-67-16,2-1-200 16</inkml:trace>
  <inkml:trace contextRef="#ctx0" brushRef="#br0" timeOffset="51659.5329">17026 4528 141 0,'0'0'121'16,"0"0"-78"-16,0 0-24 0,0 0 20 16,0 0-4-16,0 0 1 0,0 0-7 15,-50 0 0-15,50 0 1 0,0-2 21 16,0-6-12-16,5-3-9 0,3-5-7 16,-2 1 1-16,4-2-5 0,-3 0-1 15,4 3 2-15,-5 4 3 0,1 3-2 16,-4 3-2-16,-2 4-3 0,0 0-6 0,0 3-5 15,5 5-4-15,1 0 1 0,-1 3 1 16,5-1-2-16,-1-1-1 0,4-2 1 16,4-4 2-16,5-2 1 15,2-1 1-15,3-8 2 0,-3-2-2 0,0-5-1 16,-8 5 0-16,-3-1 1 0,-11 4-1 16,0 4 1-16,-3 3 0 0,-2 0 2 15,-3 6-1-15,-9 2 0 0,-1 7-6 16,-5 3 0-16,2 3 0 0,1-1 0 15,5-1 0-15,2-2 0 16,4-2 0-16,5-2 0 0,1-1 0 0,0-3-1 16,0 1 0-16,0-1 1 0,-1-1 0 15,-1 1 1-15,-3-2 0 0,-1 5 1 16,-4 2 0-16,0 2 0 16,-4 2-1-16,-2 1 0 0,-1 3 0 15,1-2 1-15,4 1-1 0,3-1-1 0,0-3 0 16,5-3 1-16,2-2-1 0,2-5 0 15,-1-3-1-15,1-2 1 0,0-2 0 0,1 0 0 16,3 0 2-16,2-2 2 0,2-2 1 16,3 0 2-16,-3 0 0 0,4 1-2 15,-3-3-1-15,1 3-1 0,1-1 2 16,0-1-1-16,2 0 0 0,2-1 1 16,1-1 0-16,1-2-1 0,-1 2 0 15,3-2-3-15,0-1-1 0,1-3 1 16,-3 2-1-16,-3 0-6 0,0 3-31 15,-2 1-22-15,0 1-24 16,-2-3-29-16,0 5-13 0,-4-1-62 0,1 1-39 16</inkml:trace>
  <inkml:trace contextRef="#ctx0" brushRef="#br0" timeOffset="52528.0166">17383 4624 193 0,'0'0'130'0,"0"0"-22"0,0 0-33 0,0 0-3 16,0 0-30-16,0 0-11 0,0 0 12 15,0 0 0-15,-3 2-6 16,9-2 1-16,0 0-12 0,7 0-5 0,2-8 2 16,3-1 0-16,1-5-8 0,3-2-6 15,1 1-5-15,-3-2-2 0,-1 4 0 16,-3-1-1-16,0 3 0 0,-4 0 0 16,-6 1-1-16,-1 3 1 0,-3-1 0 15,-2-1 0-15,0-1 0 0,-9-2 1 16,2-1-2-16,-8-2 0 0,0-1 0 15,-2-1-1-15,-1 5-1 0,0 1 2 0,0 5-2 16,4 4 1-16,0 2 1 16,-1 0-2-16,3 10 2 0,0 1-1 15,4 5 0-15,-2 4 0 0,4 4 0 16,3 4 0-16,-3-2 0 0,4 2 1 16,2 0-1-16,0-2 1 0,8-1 0 0,0-3 0 15,5-2-2-15,4-2 2 0,2-4 0 16,4-5 0-16,-1-3 0 0,1-5 1 15,1-1 0-15,-2-3-1 0,3-8 0 16,-3-2-1-16,-5-5 1 0,0-1-1 16,-2 0 1-16,-3-1 0 0,-7-3 0 15,-2 1 0-15,-1-7 0 0,-2 0 0 16,0-4 0-16,-1-4 0 0,0 0 0 16,1 2 0-16,0 4 0 0,4 12 0 15,4 3 0-15,-2 8 1 0,5 3-1 16,0 5-1-16,2 2 0 0,3 9 0 0,0 5 1 15,-2 2 0-15,0 4-1 0,-7 0 0 16,1 0-2-16,-3 0 3 16,3 0 2-16,-2 0-2 0,3 0 0 15,-2-4 0-15,5 2 0 0,-3-1 0 0,3-3 0 16,4-1 0-16,0-4 0 16,2-5-2-16,0-6 0 0,3 0 0 15,0-11 1-15,-1-3 0 0,-1-4 0 0,-2-2 0 16,-1-1 1-16,-1-4 1 0,-6-1-1 15,0-5 1-15,-3-1-1 0,3-1 1 16,-6 2-1-16,1 5 1 0,1 3 0 16,-2 9-1-16,-1 5 2 0,-2 5-2 15,0 4 3-15,0 2-1 0,0 7-2 0,0 7-1 16,-1 5 1-16,-4 3 0 0,1 4 1 16,0-3-1-16,4 2 0 15,1-3-1-15,7-1 1 0,2-2 0 0,3-4 0 16,2-4 0-16,2-4 0 15,1-3 0-15,2-5 0 0,2-1 1 0,-1-7 1 16,-3-6-2-16,0-2 1 16,-4-7 2-16,-2 1-2 0,-5-2 1 0,-2-1 2 15,-3-1 4-15,-2-1 2 0,-6-3 0 16,-6 1 0-16,-6 1-2 0,-3 0-3 16,-5 3-3-16,-2 5-2 0,-1 5 1 15,-4 6-1-15,4 5-1 0,5 1 0 16,1 2-17-16,12 7-23 0,3 2-23 15,11 1-47-15,14-5-52 0,8 1-179 16</inkml:trace>
  <inkml:trace contextRef="#ctx0" brushRef="#br0" timeOffset="54252.4686">18601 4162 225 0,'0'0'240'16,"0"0"-199"-16,0 0 6 16,0 0 7-16,50-17-13 0,-36 28-6 15,1 3-9-15,-1 3-5 0,-5 3-7 0,1 2-5 16,-4 1-2-16,0-1-1 0,-4 0-1 16,-2 0-3-16,0-2 1 0,0-2-2 15,0-3 0-15,0-4-1 0,0-3 1 16,0-4-2-16,0-3 1 0,0-1-1 15,1-6 1-15,2-4 0 0,2-9 3 16,3-1-3-16,-2-4 1 0,4-5 0 16,-3 2-1-16,5-3 0 0,-2 0 1 15,-1 1 1-15,6-1 2 0,-1 5-1 16,2 3 2-16,0 8 2 0,-2 3 0 16,-2 6 1-16,3 5 3 0,-3 0-3 15,3 9-5-15,-4 3 2 0,-2-1-1 16,1 5-2-16,-5 1-1 0,-1-1 2 15,-2 1-1-15,-2 0-2 0,0-1 1 16,0-2-1-16,0 1 1 0,-1-3-1 0,0-3 1 16,0-1 0-16,0-4-1 15,1-2 0-15,0-2 0 0,0-3 1 0,5-5 0 16,3-6 2-16,3-7-1 0,-2-3 0 16,2-2-2-16,-1 1 1 15,-2-1-1-15,-2 1 1 0,1 0-1 16,-1 3 2-16,0 4-2 0,3 4 0 0,-2 4 0 15,2 3 0-15,4 5 0 0,0 2 0 16,1 4 0-16,2 5 0 0,0 3 0 16,0 6-1-16,0 0 1 0,-2 0 1 15,0 1 0-15,-3-1-2 0,0-1 1 16,1-2 0-16,1 0 0 0,3-4 1 16,0 0-1-16,5-1 0 0,3-5 1 0,4-5 2 15,0 0 0-15,0-9-2 16,2-3 1-16,1-3 1 0,0-3-1 0,0 0-1 15,-5-1-1-15,-2 0 2 0,-2-1-1 16,-6-2-1-16,-1 1-2 0,-6 0 2 16,-5-3 0-16,-4 1 2 0,0-1-1 15,-10 0-1-15,-3 1 0 0,-1 5 0 16,-6 5 0-16,0 4 0 0,0 6 0 16,-1 3 0-16,0 3 0 0,-1 8-1 15,2 4 1-15,4 6-2 0,2-1 2 16,5 7-1-16,1 0 1 0,5 2 0 15,3 0 1-15,1-1 0 0,10 0-1 16,4-4 1-16,3 0 0 0,6-6 1 16,4-1 0-16,2-5-2 0,1-4 2 15,4-5-2-15,2-3-4 0,1-6-7 16,6-3-3-16,-3-2 5 0,1-2-11 0,-7-1 3 16,-2-2 4-16,-4-1 7 0,-7-1 0 15,0-3 4-15,-7 2 2 0,-4-4 1 16,-4 0-1-16,-4-2 2 0,-3 1-2 15,-5-3 1-15,-3 1 0 16,-2 1-2-16,-4 3 1 0,5 6 0 0,-5 4 0 16,3 4 1-16,4 3 3 0,-4 3 2 0,4 2 0 15,-3 7 0-15,1 6-3 16,-1 3-2-16,-1 5 2 0,3 5 0 16,-2-2 1-16,2 3 2 0,0-2-2 15,-1 0 3-15,2-2-1 0,4-1-3 16,3-1-2-16,2-4 0 0,6 0 0 15,3-4-1-15,3-3 0 0,2-4 0 16,0-4 0-16,2-2 0 0,4-6 0 16,-4-5 0-16,2-2-1 0,-3-4-1 15,-2-1 0-15,-1 1 2 0,-4-6 1 16,0-1-1-16,-6-3 0 0,-2-5 1 16,-2 0 1-16,0-3-1 0,2 4-1 0,5 2 2 15,-1 7 1-15,1 9 3 0,-5 5-4 16,-2 6 3-16,0 2 6 0,0 9-7 15,0 5-4-15,-2 6 0 0,-1 3 2 16,3 2-1-16,0-1 3 0,0 2 3 16,0-4 0-16,5 1-1 0,-1-2 0 15,3 0-2-15,5-2-1 0,-2-1-2 0,3-3-1 16,2-1 1-16,4-3 0 16,1-5-1-16,2-5-1 0,5-1-2 15,0-10-2-15,1-3 1 0,3-4 3 16,-7 0 1-16,1-3 0 0,-3-2 1 15,-3-1 0-15,-2-5 0 0,-2 0 0 16,-3-1-1-16,-2 4 0 0,-2 6 0 16,-3 3 0-16,0 8-1 0,-4 5 1 0,0 3 0 15,0 2 0-15,-1 5-2 0,3 6 0 16,-1 4 2-16,0 1 1 0,-2 1-1 16,1-3 1-16,2 0-1 15,0 1 1-15,2-2-1 0,0 2 1 0,1-4-1 16,1 0 1-16,2-1-1 0,0-6 0 15,1-2 1-15,-2-4-1 0,7-4-1 16,0-7 1-16,1-2 0 0,0-3-1 16,-2-3 1-16,-1-2 0 15,1 0-1-15,-3-5 2 0,0-4-1 0,3 0 0 16,-3-1 1-16,0 6 0 0,-1 5 1 0,-4 9-1 16,0 5 1-16,-2 6-2 15,1 0 0-15,-2 10 0 0,2 6-1 16,1 7 1-16,-3 2 1 0,1 3 0 15,-1 0 0-15,6-3 2 0,-1-2-2 0,5-6 2 16,3-2 3-16,2-6 3 16,4-2 3-16,0-4-2 0,2-3-1 15,2-3 0-15,-2-6-4 0,1-3 2 16,-1-1-2-16,-5-1-5 0,1-2 0 0,-4 1 0 16,-3-1 0-16,-3-4 0 0,-1 1 0 15,-4-2 0-15,3-2-33 16,0-3-49-16,7-6-51 0,-1 3-125 0</inkml:trace>
  <inkml:trace contextRef="#ctx0" brushRef="#br0" timeOffset="55981.8679">12956 6282 139 0,'0'0'320'0,"0"0"-284"15,0 0-2-15,0 0 18 0,0 0-9 16,0 0-10-16,0 0-6 0,0 0-12 0,53-4 1 15,-32 5 2-15,6 2 5 0,4-1 1 16,6-1 0-16,8-1-3 16,3 1-9-16,6-1 0 0,-2 0 7 0,-3 0-6 15,-5-1-2-15,-7-1-2 16,-11-2-2-16,-6 3-3 0,-9-1 2 16,-6 1-3-16,-3 1 0 0,-2 0-1 0,-3 0 0 15,-10-2 0-15,-5 1-2 0,-9 0-1 16,-7-2 0-16,-2 3 1 0,-7 0 2 15,1 0-1-15,-4 0-1 0,-2 0 0 16,0 0-2-16,2 5-3 0,3-1 3 16,1 1 2-16,4-1 0 0,6 1 0 15,3-2 0-15,9 1 0 0,7-2 2 16,8-2-2-16,3 3 0 0,2-3 0 16,0 1 0-16,8-1 0 15,10 0 0-15,13 0 0 0,13 0 6 0,7 0 2 16,5-1 0-16,2-2 1 0,0 0 0 15,1-1-2-15,-4 2 3 0,0-1-1 16,-11 0-4-16,-9 1-3 0,-7-2-1 16,-8 1-1-16,-8 0 1 0,-8 2 1 0,-2 1-2 15,-2-4 2-15,-3 4 0 0,-9-3 1 16,-8-2-3-16,-6 2 0 0,-8 0 0 16,-5-1 2-16,-5 3-2 0,-5-1 1 15,-5 0 0-15,0 0-1 0,2 1-2 16,3 1-3-16,5 0 4 0,9 2 1 15,5 2 0-15,8 1 0 0,4-1 1 16,6 2-1-16,8-1 0 0,3 0-1 16,1 0 1-16,10 1-2 0,10-1 2 15,10 1 0-15,12-1 0 0,9-1 1 16,9-1 1-16,3-3-1 0,-1 0 0 16,-1 0 0-16,-3 0 2 0,-9-1-3 0,-10-3 0 15,-11 0-2-15,-10 1 1 0,-11 1 1 16,-5 0 0-16,-2 0 2 15,-8-1 0-15,-10-2 0 0,-9 0-2 0,-8-1 0 16,-10 2 0-16,-4-1 1 16,-4 1 0-16,-2 1 0 0,-3 2-1 0,0 1-2 15,1-1-3-15,9 1 4 0,8 0 0 16,8 0 1-16,15 2 1 0,4 0-1 16,9-2 1-16,3 0-1 0,1 1 0 15,6 2-1-15,11 0 0 0,12 4 1 16,10 1 0-16,10-2 0 0,8 1 1 15,-1-2 0-15,2-1 1 0,-3-1-2 16,-4-2 3-16,-5-1-2 0,-11 0 0 16,-7-5-1-16,-11 1 0 0,-10 0 1 15,-6-1 0-15,-1-2 3 0,-12-1-4 16,-6-3 0-16,-10 1 0 0,-10 0 0 16,-6 1 0-16,-4 0 0 0,-4 4 0 0,-2-3 0 15,3 5 0-15,1 1 0 0,7 2-3 16,4 0 3-16,13 3 0 0,8 2 3 15,7 1-3-15,6-2 0 0,4 2-3 16,1 0 2-16,7 3 0 0,8 1 0 16,11-3 1-16,9 4 1 15,6-4 0-15,6-2 0 0,0-2 2 0,-1-1-3 16,-3-2 0-16,-1 0 0 0,-8 0 0 16,-10 0 0-16,-9-2 0 0,-8 1 0 15,-5 0 0-15,-2 0 0 0,-11-3 0 16,-6 2 0-16,-14-2 0 0,-9 2 0 15,-5 2 0-15,-5-1 0 0,4 1 0 0,0 0 0 16,6 1 0-16,5 1 0 0,7 0 0 16,12-1 0-16,11 0 0 0,5-1 0 15,1 1 0-15,12-1 0 16,7 0 0-16,12 0 0 0,6 0 0 0,4-2 0 16,-3-1 0-16,-3 3 0 15,-4 0 0-15,-5 0 0 0,-9 0 0 0,-8 0 0 16,-5 4 0-16,-5-2 0 0,-2 2 0 15,-10 1 0-15,-5-2 0 0,-8 3 0 16,-3-3 0-16,-3 1 0 0,2 1 0 16,3-1 0-16,1 1-3 0,5-3 0 15,4 1 0-15,1-1-6 0,5-1-9 0,4 2-11 16,4 0-15-16,2 1-32 0,0 1-50 16,0-5-45-16,4 0-196 15</inkml:trace>
  <inkml:trace contextRef="#ctx0" brushRef="#br0" timeOffset="57651.4588">17463 5414 67 0,'0'0'170'0,"0"0"-130"16,0 0-4-16,-13-46 19 0,6 34 0 0,3-1-5 16,1 2-20-16,-5-3 2 0,2 3 2 15,-3-1-8-15,1 2-6 0,-5 0-1 16,0 1-4-16,-1 0-1 0,-1 1-5 16,-4 1-2-16,-1 1-3 0,-1 2 1 15,2 1 0-15,-4 0-3 0,0 2 2 16,5 1 1-16,-4-1 3 0,-2 1-2 15,3 0 2-15,-5 3 0 0,4 2 1 16,0-2 0-16,-1 5 0 0,3-1-2 16,2 3-1-16,0 3 0 0,-2-1-2 0,2 5 2 15,0-2 1-15,0 4 3 0,3 3 0 16,-1-3-2-16,4 3 1 0,-2 0 2 16,3 2-7-16,1 2-2 15,-2 0 1-15,3 2 3 0,1 0 2 0,-1-2-1 16,1 4-1-16,1-3-1 15,0 3 2-15,4-3 0 0,-2 0-2 0,1-4 0 16,2 0 1-16,1-4 0 0,1 0-1 16,0-2-1-16,2 1 2 0,5-2 1 15,-2 2-3-15,0-1 2 0,4 0 0 16,-2-2-2-16,4-1 1 0,1 3-3 16,-1-2 1-16,2 2-1 0,1 0 0 15,2 1 1-15,-1 3-1 0,3-4 1 0,-1 0-3 16,0-3 0-16,1-4 0 0,4 0 1 15,3-2 0-15,0 0 4 0,1-3 0 16,1-1-1-16,-4 0 0 16,-1-3-1-16,3 1 0 0,-4-1 1 15,1-1 0-15,3 0-1 0,-1-3-3 16,2-2 0-16,-1-2 0 0,0-2 0 16,1 1 0-16,-3-3 0 0,4 1 0 0,-4-1 0 15,0 0 0-15,1-1 0 16,-4 0 0-16,2 1 0 0,-1-4 0 15,-1 1 0-15,-1 0 0 0,-1-4 0 0,1 2 0 16,-1-1 0-16,1-3 0 0,2 0 0 16,-4-5 0-16,2 4 0 0,-2-6 0 15,0 4 0-15,-1-2 0 0,-3 3 0 16,-5-1 0-16,0 4 0 0,-6 1 0 16,0-1 0-16,-2 1 0 0,-3-1 0 15,-3 0 0-15,0-1 0 0,2-1 0 16,-3 2 0-16,0-3 0 0,3 1 0 15,-5-2 0-15,2-1 0 0,-4-2 0 16,3 3 0-16,-3-3 0 0,-3 2 0 16,2 2 0-16,-2 1 0 0,-3 1 0 15,-2 1 0-15,0 0 0 0,-2 1 0 16,-7 1 0-16,5 0 0 0,-6 1 0 0,3-1 0 16,-1 3 0-16,-3 2 0 0,3 3 0 15,2 2 0-15,0 5 0 16,2 2 0-16,-4 4 0 0,3 10 0 15,-5 5 0-15,5 7 0 0,-5 2-28 0,0-3-118 16,2-6-160-16</inkml:trace>
  <inkml:trace contextRef="#ctx0" brushRef="#br0" timeOffset="67792.1058">16681 6446 136 0,'-6'6'266'0,"5"-6"-187"0,1 0-20 16,0 0 5-16,1-5-12 0,5-1-4 15,6-1-11-15,4-4-8 0,4 0-2 16,7-3-1-16,0 2-2 0,4-2-3 0,1 1-2 16,-1-2-4-16,2 4-2 15,-2-2-3-15,2 3 1 0,0-2-4 0,0 2 0 16,-2 1 0-16,-4 1-6 15,-2 2 2-15,-5-3-1 0,-2 2-1 16,-4 3 0-16,-6-1 0 0,-1 3-1 16,-7 0 1-16,0 0 1 0,0 2-1 0,0 0-1 15,-5 0-1-15,-6 0-1 16,-6 5-1-16,-5 5-2 16,-4-2-3-16,0 5-1 0,-3 1-1 0,-1-2 2 15,-2 1 0-15,-1 1 4 0,1-1 1 0,-1 0-2 16,-1 1 3-16,2 0 1 0,1 0 0 15,7-1-3-15,0 0 3 0,5-3 1 16,6-2 0-16,5-3 1 0,2-2-1 16,4-3 0-16,2 0 2 0,0 0-1 15,5-2 3-15,6-3 3 0,8-5 4 16,6-1-2-16,6-2-3 0,3 0 1 0,0 2 0 16,6-1-2-16,1-1 1 0,-1 1-1 15,2-1-5-15,-6 1 0 16,-3-1-1-16,-5 1 2 0,-6 2-2 0,-5 1 2 15,-3 2 0-15,-10 2 0 0,-2 2 0 16,-2 3 1-16,0 0 1 16,-4 0 0-16,-11 2-2 0,-4 5-1 15,-8 3 0-15,-5 2 0 0,-5 4 0 0,1 4 0 16,1-2 1-16,0 1 0 0,4 0-1 16,1-4 0-16,10-2 1 15,7-5-2-15,9-7 1 0,4 2-3 0,0-3 2 16,5-4 2-16,14-5 1 0,14-9-1 15,12-1 1-15,8-3 0 0,1 2-2 16,0-1-16-16,-4-1-48 0,-6-3-70 16,-2 1-180-16</inkml:trace>
  <inkml:trace contextRef="#ctx0" brushRef="#br0" timeOffset="70734.4217">15121 5227 60 0,'0'0'44'0,"0"0"84"0,0 0-89 16,0 0 10-16,-29-57 9 0,26 46 3 15,-2 2-13-15,0 1-15 0,0 0 6 16,0 2-10-16,-1 1-10 0,1 0-3 16,-2 1-3-16,-2 1-5 0,-2 2-4 15,-3 1-1-15,-3 3-3 0,-1 4 1 16,-2 1-1-16,0 3 1 0,1 0-1 15,-2 1 0-15,2 2 0 0,-1-1 0 16,0 3 1-16,0 2 0 0,2 1-1 0,1 3 5 16,-1-2 0-16,5 3 0 0,0 0 2 15,-1-1 0-15,4 1 2 0,1-1-3 16,0 1 0-16,2-2 1 0,1 2-1 16,2-1-1-16,0 1-1 0,2 0 0 15,0 2-1-15,-2-3 0 16,3 2 4-16,-1-2-1 0,2 1 3 15,0-3-6-15,3 1 1 0,2 3 1 16,-3-5 2-16,2 3 1 0,-1-3 0 0,2-1 2 16,-2-2-1-16,-2-1-3 0,3 1 1 15,-1-5-2-15,3-1 0 0,-2 1-2 16,2-2 3-16,2 1-2 16,-1 0-1-16,4 1 0 0,-1 1 0 0,0 1-1 15,3-1-1-15,-1 0 1 0,0-3-1 16,-1 2 0-16,1-4 1 0,1 0-2 15,-2-1 5-15,2 0-1 0,-2 0 1 0,-2-2 0 16,3 1 0-16,-3-3-2 0,1 2 1 16,3-2-1-16,-2-1 1 0,3 0 0 15,-2-1 1-15,1 0-1 16,-1-1 2-16,-1-3-2 0,1-1 0 0,3 2-1 16,0-3 1-16,-1-1-1 0,-1-1 1 15,1 0-1-15,-3-3-1 0,3-3 0 16,-2 1 0-16,-1-1 1 15,2 0 0-15,-1 1 0 0,0-2-2 0,1-1 0 16,-2 3 0-16,1-2 1 0,-3 3-2 16,1-4 1-16,-1 2 0 0,-1 1-1 15,-1-2 0-15,-3 1 3 0,0 0-1 16,-2-2 1-16,-1 1 1 0,-1 1 0 16,0-4 0-16,0 3 0 0,-2 0-4 15,-2-2 3-15,1 0-3 0,-1 2 1 16,2 2 0-16,0-3-1 0,0 3 2 15,0-1 0-15,-1 0 0 0,2 3 2 0,0-3 0 16,1 1 0-16,0-1 1 16,0 0-5-16,0 0 0 0,0 0 0 0,0 2 0 15,1 1 0-15,1-1 0 0,1 3 0 16,0 0 0-16,0-2 0 0,2 3 0 16,1-1 0-16,-1-2 0 0,2 0 0 15,-1-1 0-15,-1-1 0 0,1-2 0 16,0 4 0-16,-2-2 0 0,0 1 0 15,-2 0 0-15,-1 1 0 0,-1 2 0 16,0 0 0-16,0 3 0 0,-4-4 0 16,0 4 0-16,-2-1 0 0,-3-1 0 15,0 1 0-15,-4 0 0 0,-1 0 0 0,-3 1 0 16,0 1 0-16,-2 3 0 16,0 1 0-16,-2 1 0 0,-3 8-63 15,-8-2-49-15,1-3-117 0</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0T08:48:14.102"/>
    </inkml:context>
    <inkml:brush xml:id="br0">
      <inkml:brushProperty name="width" value="0.05292" units="cm"/>
      <inkml:brushProperty name="height" value="0.05292" units="cm"/>
      <inkml:brushProperty name="color" value="#0070C0"/>
    </inkml:brush>
  </inkml:definitions>
  <inkml:trace contextRef="#ctx0" brushRef="#br0">20348 8425 171 0,'0'0'34'15,"0"0"56"-15,-53-17-55 0,41 12 0 16,-2 2 11-16,8 2-1 0,1 0-11 16,4 0-5-16,1 1 8 0,0-1-7 15,0 1-15-15,0 0-2 0,0 0-5 16,0 2-1-16,0 4-3 0,4 7 0 0,-2 5 12 15,1 7 4-15,-3 7-4 16,0 5 0-16,0 6 0 0,0 6 0 16,0 2-3-16,-2 4-3 0,1-1-6 15,1 0-3-15,0-9 0 0,5-6 0 16,4-6 0-16,3-7 1 0,1-5-2 16,3-6 1-16,1-7 0 0,3-1 1 0,4-6 1 15,1-1 3-15,2-1-2 0,6-6 1 16,3 0-2-16,8-2 2 0,8-2-2 15,7-1-2-15,11-2-1 0,7 2 0 16,9-2 2-16,7-1-1 0,8 0 0 16,7-1 1-16,6 0 2 0,6 0-2 15,3 1 0-15,6-4-2 0,2-1-4 16,0 1 3-16,2-3 2 0,-6 5 1 16,-3-2 0-16,-2 5 5 0,-8 1-2 15,-1 0-1-15,-6 1 6 0,-9 1-2 16,-5 0 2-16,-7 0-2 0,-9 1 0 15,-5-1 0-15,-12 0-3 0,-9 0-5 0,-9-3 0 16,-11 4 0-16,-11 0 0 0,-5 1 0 16,-11-1 0-16,-4-3 2 0,-4 0-1 15,-12 0-1-15,-4-2-14 16,-9 1-19-16,-3 1-13 0,-3 1-18 0,-2 0-18 16,-4-1-44-16,6 0-87 15</inkml:trace>
  <inkml:trace contextRef="#ctx0" brushRef="#br0" timeOffset="334.0927">22660 8340 278 0,'0'0'49'15,"0"0"-19"-15,0 0 16 0,0 0 22 16,67 28-19-16,-42-13 6 0,4 2-5 15,5 1-17-15,5-1-12 0,3-2-7 0,8 0 1 16,4-1-3-16,1-5 0 0,-3-2-2 16,-4-3 1-16,-10-4-2 0,-7 0 5 15,-9-1 4-15,-10-2-2 0,-6 2 0 16,-5 1-5-16,-1 1-4 0,-5 12 2 16,-9 8-1-16,-9 11 0 0,-12 8-2 15,-12 8 0-15,-5 6-2 0,-10 6-2 16,-3 3-2-16,0-1-1 0,10-7 1 15,6-5 0-15,7-9 1 0,9-6-1 16,6-4 1-16,-1-7-1 0,7-5-12 0,1-7-30 16,2-7-56-16,1-5-133 15</inkml:trace>
  <inkml:trace contextRef="#ctx0" brushRef="#br0" timeOffset="16771.3647">18123 11396 200 0,'0'0'21'0,"14"-32"16"0,-1 14-35 16,4-2-1-16,-1 0 0 0,0-1 1 16,0-2-2-16,-1 1 1 0,0-1 3 15,5-2 8-15,-1-2 4 0,3-1-4 16,5-3-4-16,3 1-1 0,1 1-1 16,3 0-5-16,2 3 2 0,-2 0-2 0,1 3 0 15,1 1 0-15,0 1 3 16,1 4 4-16,1 1 3 0,-3 2 2 15,4 3 0-15,2-1-2 0,3 3-2 0,0 3 0 16,6 3-1-16,1 3-1 16,6 0-1-16,0 3-4 0,2 6 0 15,0 4-1-15,2-1 0 0,1 4-1 0,2 2 1 16,2-1-1-16,3 2 2 16,-1 2-1-16,-1-3 1 0,-2 3 2 15,-1-2 3-15,-5-2 0 0,-2 1 6 0,-6-3 1 16,-2 1 0-16,-1-1-3 0,-7-1 1 15,0-1-1-15,-6-2-2 16,-1 0-5-16,-3-5 0 0,-6-1-3 0,0-3 1 16,-7-2-2-16,-6 0 0 0,-5-5 0 15,1-6-2-15,-3-6-7 0,-3-4-8 16,1-2-1-16,-2-2 1 0,1 0 3 16,-2-1 8-16,1 2 5 0,2 6 1 15,-1 4 0-15,-1 7 0 0,0 6 2 16,1 1 2-16,2 10 0 0,0 7-3 0,1 8-1 15,-1 6 7-15,3 5 5 0,2 2 0 16,5 1 0-16,0-1-2 16,-1-3-3-16,1-5 0 0,-4-7-5 15,-1-9 0-15,-3-5-2 16,-4-6 2-16,-2-3-1 0,-5 0 1 0,-11-1 5 16,-12-4 2-16,-8-1-9 0,-11 4-2 15,-1 1-14-15,1 1-17 0,7 3-4 0,3 3-33 16,10-3-75-16</inkml:trace>
  <inkml:trace contextRef="#ctx0" brushRef="#br0" timeOffset="17651.0391">19809 12114 107 0,'0'0'172'0,"0"0"-172"0,0 0-1 16,0 0 1-16,24 54 6 0,-21-31 1 16,-1 4 5-16,0 4-3 0,0 3-5 15,-1 4 2-15,-1 5-1 0,-1 4-2 16,-8 6 2-16,-2 5 5 0,-6 2-7 16,0 4 0-16,-4 2-3 0,-3 0 1 15,3-1 2-15,1-4-2 0,-3-6 1 16,3-2-2-16,1-4 1 0,-2-4-1 0,-7 0 0 15,-1-2 0-15,-5-2 1 16,-4-1-1-16,-2-3-1 0,-6-6 1 0,0-2 1 16,-7-4-1-16,-4-3 0 15,0-1 0-15,-5-4 3 0,0-2-3 16,2-5 0-16,0-2 0 0,3-4 1 16,-2-3 1-16,7 0-1 0,-2-1-1 15,3-3 3-15,4-5 0 0,2-1-2 0,7-1 3 16,3-5-4-16,4 3 2 0,4-4 0 15,7-6 5-15,4-1 2 0,0-5-3 16,4-1-4-16,5-1-2 0,-3 0 0 16,6 1-2-16,0-1-6 0,1 5-7 15,-2 2 4-15,2 1-1 0,1 8-2 16,-3 1 8-16,-1 5 5 0,2 6 1 16,1 0 3-16,0 1 1 0,-1 1 5 15,2 0 2-15,-2 3-5 0,0 5-3 16,-7 7-3-16,-1 9 3 0,-2 5 2 0,-1 4 8 15,-1-1-1-15,4-2-2 0,5-5-5 16,2-7-3-16,5-3 2 0,1-6-2 16,10-5 2-16,5-4 3 15,1 0 2-15,5-7 2 0,4-2 1 0,-5-3-2 16,-2 4-5-16,-7 2-1 0,-5 4-4 16,-2 2 1-16,-1 3-2 15,0 7-2-15,3 5-9 0,-2-2-21 0,2-6-67 16,1-7-77-16</inkml:trace>
  <inkml:trace contextRef="#ctx0" brushRef="#br0" timeOffset="28646.2902">19611 17275 252 0,'-24'-5'47'0,"5"2"-38"0,-2-3 36 0,3 3-2 16,2 0-10-16,4 3-16 15,1-1-7-15,4-1-4 0,1 2 0 16,4-1 3-16,1 1 2 0,1-1 4 16,0 0-9-16,0 1-3 0,3-1-3 15,7 1 0-15,3 0 3 0,9 0-1 16,6-1 1-16,6 0 5 0,6-1-3 0,7-2 2 16,3-1-5-16,5-3 1 0,3-1 2 15,2-1 0-15,3-1-1 0,-2-1 2 16,0 2 1-16,-4 1-2 0,-4 2-2 15,-6 2-1-15,-5 2 1 0,-4 0-1 16,-7 2-1-16,-5-1-1 0,-9 0 2 16,-5 1-2-16,-5 1 1 0,-5 0-1 15,-2 0 0-15,0 0 3 0,-5 0 0 16,-4 0 4-16,-5 0-2 0,-5 0-5 16,-2 0-3-16,-4 0-1 0,-3 0-7 15,-2 3-9-15,-2-1-10 0,-5 2-5 16,-4-1-8-16,-2 1-28 0,-2-1 3 15,-4-1 18-15,-1-2 27 0,-2 0 19 16,4-1 4-16,1-2 2 0,6 3 16 0,4 0 20 16,6 3 1-16,2 5-9 15,8 2-2-15,3 2-7 0,2-2-1 0,4 1-5 16,4 0-2-16,0 1-3 0,6-2-3 16,1-1 3-16,1 1 1 0,6-2 2 15,5 0 6-15,3-1-2 0,7-3 0 16,10-3-1-16,5-1-6 0,8-2-2 15,5-2-2-15,2-3-2 0,1 1-2 16,-1-1 1-16,-3 1-2 0,-3 3 2 16,-7-1 1-16,-4 2-1 0,-7 2 0 0,-8 0 0 15,-6 0-3-15,-6 0 2 16,-5 0-2-16,-2 0 1 0,0 0 0 16,-1 2 2-16,-10 0 2 0,-5 3 3 15,-9 1-8-15,-6-1 2 0,-5 1-1 16,-3-1-1-16,-3-1 0 0,0-1 1 15,-2 1-1-15,5-1 1 0,0-2-1 16,6 0 0-16,4-1 1 0,6 0 0 16,6 0-1-16,8 0 0 0,4 0 1 0,4 0-1 15,1 0 0-15,0 0-1 0,7 0-2 16,5-1 1-16,9 0 2 0,10-1 0 16,8-2 0-16,8-1-7 0,7-2-35 15,11-11-49-15,-5-3-98 0</inkml:trace>
  <inkml:trace contextRef="#ctx0" brushRef="#br0" timeOffset="29712.0596">21553 15791 189 0,'0'0'10'16,"0"0"-8"-16,0-50 13 0,-3 36 0 0,-3 0-2 15,-1 2 2-15,-4-2 4 0,0 2 6 16,-3 1 0-16,-1-2-3 0,-1 0-2 16,-3 3-10-16,-2 1-1 0,-1 2 1 15,-2 2-5-15,-4 4-2 16,-2 1-3-16,-3 1 4 0,-1 8-4 0,-1 0 0 16,-3 4 0-16,0 3 0 0,3-1-1 15,1 0 1-15,4 3-6 16,5 2 6-16,-1 2 3 0,5-2-3 15,3 3 0-15,-1-1 0 0,5 5 0 0,0-2 0 16,3 1 0-16,-1 2 0 0,0 2 0 16,-3 4 0-16,0 1 0 0,0 0 3 15,0-1-3-15,0-1 1 0,4 0-1 16,-2-2 0-16,1 1 0 0,2-1 1 16,0 1-1-16,1 2 0 15,1-2 1-15,2 2-1 0,2-5 0 0,4 1 0 16,1 1 1-16,6-4 0 0,5 3 4 15,3-4-1-15,5 1-1 0,1 0 0 0,-1-3-1 16,5 0 0-16,-5-4 1 0,2 1-3 16,-1-1 1-16,-3-1-1 0,3 5 0 15,-1-2 0-15,0 1 1 0,-1 0-1 16,0-2 0-16,-1-1 1 0,2 0-1 16,-2-1 0-16,5-2 0 0,1 0-2 15,2-2 2-15,2 1 1 16,1 1-1-16,2-1 2 0,-1 1-2 0,1 0-1 15,-1-2 0-15,-1 1-8 0,1-1 2 0,-1-2-9 16,0 2-9-16,2-1 1 16,1-1 1-16,2-3-4 0,4 0 3 15,1-2-7-15,3-1 4 0,3-4 1 16,4-3 0-16,4 0 9 0,3-7 11 16,0 0 6-16,2-1 0 0,-2 2 0 0,-1-1 0 15,-2 2 0-15,0 1-1 0,-6-2 0 16,1 3-3-16,1-1 4 0,0 0 0 15,2 0 0-15,0-2-1 16,1 2 1-16,0-2 0 0,-3-1-1 0,4 0-6 16,-1-2-6-16,-1 1-7 0,1-1-16 15,6-2-8-15</inkml:trace>
  <inkml:trace contextRef="#ctx0" brushRef="#br0" timeOffset="29871.7656">23687 16494 94 0,'0'-67'38'16,"-3"23"-38"-16,-8 1 1 0,-2-3-1 16,-1 2-11-16,-5 0-32 0,-1 0-5 0</inkml:trace>
  <inkml:trace contextRef="#ctx0" brushRef="#br0" timeOffset="32649.3324">14338 17917 221 0,'0'0'113'0,"0"0"-2"16,0 0-68-16,0 0 14 0,0 0-8 0,0 0-19 15,0 0-9-15,0 0-3 0,-17-44-3 16,13 38 4-16,0 3-3 16,-2-2-6-16,0 2-2 0,0 2-5 0,-3 1-1 15,-4 0-2-15,-1 4 0 0,-5 3 0 16,-1 0 0-16,-1 0 3 0,-1 3-3 16,2 1 0-16,2 0 0 0,2 1-1 15,1 2 1-15,5 0-1 16,1-1 0-16,3 1 1 0,4-1-2 15,1 1 2-15,1-2-1 0,3 1 1 0,6-1-1 16,5-1-1-16,1-2 2 0,0-2 0 16,3 2 0-16,0 0 1 0,0-2 0 15,-2 1 0-15,-3-1-1 0,-4 2-2 16,-4 2 2-16,-3 1-1 0,-2 5 1 16,-1 2 0-16,-5 1 2 0,-5 1-1 15,-4-2 1-15,-1 1-1 0,-4-2 2 16,-1-3 1-16,1-1 3 0,2-2 2 0,0-3 2 15,2-4 4-15,1-1 1 0,2-2 3 16,-1-2 0-16,-1 0 0 0,-1-2-4 16,1-2-3-16,3-1 1 0,-2-2-2 15,4 0-1-15,-1-1-3 0,-2-1-3 16,6 2 0-16,-2 0-4 0,2 2 0 16,3-1 1-16,1 0-1 0,1 0-25 15,2-1-31-15,9-2-49 0,15-11-88 16,8-4-260-16</inkml:trace>
  <inkml:trace contextRef="#ctx0" brushRef="#br0" timeOffset="33063.9699">14918 18133 237 0,'0'0'178'16,"0"0"-110"-16,0 0-1 0,0 0-8 16,0 0-20-16,0 0-5 15,0 0-8-15,0 0-8 0,4 10-4 0,9-13 2 16,9-2 11-16,1 0-4 16,5 1-4-16,1-3-5 0,-2 3-3 15,0 0-3-15,-1 2-3 0,-2 1-2 0,-4 1-3 16,-1 0-1-16,-3 0 0 0,-1 1 0 15,-3 1-6-15,-3 3-30 0,-3 1-23 16,-3 1-13-16,-2-1-26 0,-1 3-58 16,-5-2-60-16</inkml:trace>
  <inkml:trace contextRef="#ctx0" brushRef="#br0" timeOffset="33263.89">14897 18331 353 0,'0'0'59'0,"0"0"7"0,0 0 17 16,0 0-26-16,0 0-5 0,0 0-6 16,63 10-5-16,-48-11-1 0,-2-1-8 15,-3 2-13-15,0-1-13 0,0 0-4 16,1 0-2-16,5 1 2 0,0-2-2 16,6 0 0-16,3-3-17 15,6-2-41-15,5-4-45 0,14-9-112 0,0 0-231 16</inkml:trace>
  <inkml:trace contextRef="#ctx0" brushRef="#br0" timeOffset="33783.8202">15919 17988 360 0,'0'0'37'16,"0"0"6"-16,0 0 18 0,0 0-14 15,0 0-13-15,-58-33-15 0,48 33-3 16,-3 1-6-16,1 5 2 0,-1 4-4 15,-2 4 3-15,-2 1-1 0,2 4 0 0,0 4-1 16,1 3-3-16,0 5 0 16,1 3 1-16,1 2 1 0,2-3-4 15,5-2-1-15,1-3-2 0,3-3 0 0,1-4 0 16,5-3 1-16,1-6-2 0,3-2 0 16,1-2 1-16,2-2-1 0,4 0 0 15,3-1 2-15,2-2 2 16,3-3-2-16,-1 0-2 0,4-3 2 15,3-5-1-15,-5-2 2 0,2-3 2 0,-5 0 8 16,-3-2 7-16,-4-1 3 16,-2-2-2-16,-2 0-3 0,-5-2-4 0,1-1 0 15,-3-3 0-15,-4-3-1 0,0-2-1 16,-5-2-4-16,-2 5-4 0,-5 2 3 16,-2 6-5-16,-1 5-1 0,-4 3-1 15,-1 6 0-15,1 4-6 0,-2 2-31 16,-1 8-31-16,2-2-43 0,0-2-82 15,3-6-229-15</inkml:trace>
  <inkml:trace contextRef="#ctx0" brushRef="#br0" timeOffset="34351.2338">13739 18826 155 0,'0'0'52'0,"0"0"-40"16,0 0-4-16,0 0 13 0,0 0-9 16,0 0 6-16,0 0 3 0,0 0-3 15,26 6 6-15,-16-6 6 0,4 0 2 16,1 0 1-16,4-1-2 0,4-2 2 15,0-2-9-15,6-1-3 0,3-1-3 16,6 0-7-16,1 0-4 0,9 1 7 16,7-3 2-16,4 2 9 0,8 0-15 15,17-1 1-15,18-1 1 0,24-4 1 16,-8 3 2-16,-19 1 0 16,-21 2-3-16,-15 1 8 0,10-2 4 0,12-3-11 15,8 2-1-15,-6-1-2 0,-5 1-1 0,-8 2-1 16,-7-2 0-16,-10 1-3 15,-7 3-1-15,-11-1 0 0,-7 2-2 0,-9 1 1 16,-9 0 3-16,-4 1 1 0,-7 0-1 16,-3-1-6-16,-5 1-7 0,-3 1-34 15,-4-3-33-15,-3 3-33 0,-16-14-86 16,2-3-207-16</inkml:trace>
  <inkml:trace contextRef="#ctx0" brushRef="#br0" timeOffset="37813.5352">25451 16184 211 0,'0'0'162'0,"0"0"-141"16,0 0-1-16,-16-1 9 0,13 1-15 16,3 0-11-16,-1 0-3 0,1 1 0 15,0 1-2-15,0 0 1 0,3 1-1 16,0 1 0-16,2 1-2 0,0 0-6 15,4-1-8-15,-4 0-9 0,1 1 17 16,-1-3 6-16,-3 0 4 0,0-1 0 16,0 0-1-16,-2-1 1 0,0 0 0 15,0 0 9-15,0 0 23 0,0 0 0 16,0 0-3-16,0 1-1 0,0-1 6 0,-1 0 0 16,-1-3-15-16,1-1-9 0,0-2-8 15,0 1 1-15,1 3-2 0,0-1 0 16,0 2 0-16,0 0-1 0,0 0 0 15,0 1-1-15,2 0-8 16,2 0-40-16,6 0-43 0,-6-3-104 0</inkml:trace>
  <inkml:trace contextRef="#ctx0" brushRef="#br0" timeOffset="38739.9695">17720 18367 190 0,'0'0'153'16,"0"0"-113"-16,0 0 1 0,0 0 23 15,0 0-24-15,0 0-12 0,0 0-9 16,-12 9-3-16,12-9-8 0,6 1-1 16,1 1 4-16,9 0 5 0,5 1-1 15,8-2 5-15,7 1-1 0,8-2-7 16,6 0-6-16,1 0 4 0,5 0-1 0,4-3 3 16,-3-1-3-16,3 1-1 0,-4 2-1 15,0 1 3-15,-5 0-3 16,-3 0-3-16,-7 0 0 0,-5 0-2 0,-6 0 1 15,-7 2-3-15,-9-1 2 0,-5 0-2 16,-6 0 0-16,-2-1 0 0,-1 0-2 16,0 0-6-16,0 0-8 15,-3 0-8-15,0 0-2 0,-7 0-17 0,2 0-8 16,-4-2-20-16,0-4-32 0,3-6-45 16,-1 0-28-16</inkml:trace>
  <inkml:trace contextRef="#ctx0" brushRef="#br0" timeOffset="39056.0822">18485 18226 265 0,'0'0'62'16,"0"0"-18"-16,0 0-1 15,0 0-10-15,0 0-11 0,0 0-2 16,0 0 19-16,0 0 6 0,0 0-11 16,53 28-9-16,-32-20-7 0,-1 0-5 0,0-1-2 15,-3 2-1-15,0-2-1 0,-3 3-7 16,-1-2-1-16,-5 0 0 0,1-1 0 15,-4 0 0-15,-2 0 0 0,0-1 2 16,-1-1-2-16,-2 2 3 0,0 0-2 16,-4 4 1-16,-2 3 0 0,-8 2-2 15,-1 4-1-15,-4 1 0 0,-4 1 0 16,-5 0 1-16,5-3 0 0,-1-5-1 16,6-3 1-16,2-4-1 0,0 4 1 0,-1-1-1 15,-2 1 0-15,-1 1 1 16,4-3-1-16,2 0 0 0,6-7 0 15,3 2-1-15,5-4-15 0,1-1-37 16,34-23-52-16,5-1-126 0</inkml:trace>
  <inkml:trace contextRef="#ctx0" brushRef="#br0" timeOffset="39489.1956">19512 18279 205 0,'0'0'101'15,"0"0"-63"-15,0 0 17 0,0-53 21 16,0 47-12-16,0 0-15 0,0 3-12 16,0 3 2-16,0 0-8 0,0 0-10 15,0 6-11-15,-1 6-7 0,-1 7 4 16,0 7 4-16,1 2 4 0,-1-3-2 15,0 1 2-15,0-1 0 0,-2 2-3 16,0 5-4-16,0-3-6 0,-1-4-1 16,-1-3 0-16,3-8 0 0,2-4-1 15,0-5 0-15,0 1-12 0,1 0-26 16,-1 0-15-16,1 0-31 0,0-7-72 16,2-8-135-16</inkml:trace>
  <inkml:trace contextRef="#ctx0" brushRef="#br0" timeOffset="39922.0317">19467 18198 327 0,'0'0'17'15,"0"0"-10"-15,0 0 14 0,0 0 18 16,0 0-9-16,0 0-16 0,0 0 1 16,0 0-2-16,0 0-5 0,-32-12-1 15,32 12 2-15,3 0-1 0,3 2 5 16,4 0 10-16,-1 0 3 0,5 1-4 15,1 0 3-15,0 0-1 0,5 0-2 16,-2-3-4-16,4 1 0 0,2 0-1 16,3-1-4-16,0 0 0 15,2 0-3-15,1 0-7 0,-6-1 4 0,-1 0-2 16,-6 1-2-16,-7 0-1 0,-4 0-1 0,-4 0-1 16,-2 0 0-16,0 0 0 15,0 0 0-15,-2 0-13 0,-4 4-18 0,1 1 1 16,-1 3-25-16,-1-3-17 15,0 2-39-15,-1-2-73 0</inkml:trace>
  <inkml:trace contextRef="#ctx0" brushRef="#br0" timeOffset="40227.743">19500 18418 105 0,'0'0'195'0,"0"0"-150"16,0 0 2-16,0 0 23 0,0 0-26 16,0 0-2-16,0 0-4 0,0 0-13 15,-26 8-9-15,26-8 0 0,0 1-1 16,0 0-2-16,3 1 2 0,5 0 8 16,0 0-4-16,4-1 0 0,3 1-2 0,1-1-4 15,2-1-1-15,1 2-4 16,0-2-3-16,0 0-1 0,1 1-4 0,-1 0 1 15,-1-1-1-15,-1 0 1 16,0 0 0-16,-4 0-1 0,-1 0 0 0,-1 0 0 16,-2 0-1-16,-2 0-12 0,-2 0-17 15,-3 0-6-15,1 0-19 0,-3 0-28 16,-4 6-46-16,-5 2-53 0</inkml:trace>
  <inkml:trace contextRef="#ctx0" brushRef="#br0" timeOffset="40405.5451">19484 18608 292 0,'0'0'107'0,"0"0"-44"0,0 0-18 15,0 0-4-15,0 0 5 0,0 0 0 0,0 0-7 16,0 0-7-16,0 0-9 16,53 9-7-16,-33-13-9 0,2-1-7 15,5 1-3-15,2-5 2 0,4 1-17 0,6-2-36 16,6-2-54-16,20-4-76 0,-3 0-5 15</inkml:trace>
  <inkml:trace contextRef="#ctx0" brushRef="#br0" timeOffset="40748.6116">20388 18308 421 0,'0'0'18'0,"0"0"21"16,0 0 28-16,0 0-3 0,0 0-20 15,0 0-15-15,0 0-8 0,0 0-5 16,0 0-1-16,33-2 8 0,-16 16-1 15,0-1-4-15,-3-1-3 0,0 2-4 16,1-1-2-16,1 2-1 0,5 0-2 16,-3 0-5-16,-1-2 0 0,-1-2-1 15,-1 0 0-15,-3-3 0 0,0-2-15 0,-5 0-25 16,-2-6-21-16,-1 0-20 0,-2 0-46 16,1-11-77-16,-2-1-61 15</inkml:trace>
  <inkml:trace contextRef="#ctx0" brushRef="#br0" timeOffset="40925.7614">20696 18243 280 0,'0'0'36'15,"0"0"23"-15,0 0 32 0,6-51-17 16,-6 51-6-16,-6 1-11 0,-4 9-29 0,-7 4-22 16,-6 4 0-16,-7 5 7 0,3 0-3 15,-1 1-5-15,4-5-3 0,3-2 0 16,5 0-1-16,-1-1 0 0,0 2-1 15,-4 2-4-15,1-2-45 0,-6-4-73 16,5-7-140-16</inkml:trace>
  <inkml:trace contextRef="#ctx0" brushRef="#br0" timeOffset="41442.1964">20384 18031 429 0,'0'0'1'0,"0"0"-1"15,0 0 1-15,-56-43 13 0,38 40 6 16,3-2-12-16,-2 2-1 0,4 2-3 15,2 1 0-15,1 0 1 0,1 5 6 16,2 0-3-16,-1 2-2 0,1 1 5 0,0 0 4 16,1 2 2-16,-2 2-5 15,4-2 1-15,-1 3-3 0,0 0-2 16,1 3 1-16,1 0 1 0,0 1-2 0,1 2-3 16,0 0 0-16,1 3-3 0,-1 0 2 15,-1 2-2-15,1 0-2 0,0 2 1 16,0 0 0-16,1-3 0 0,1-4 0 15,0 1 0-15,0-2 0 0,0 2 1 16,2 4 1-16,3-1 6 0,-2 1-1 16,1-3 1-16,-1-3 1 0,-1-3-1 15,-2-3 0-15,0-3-3 0,0 3-2 16,0 2-1-16,0 1-1 0,-1 4-1 16,-1-3-1-16,-1-1 0 0,1-1 0 15,-1-2 0-15,2-1 0 0,1-3 0 16,0-1 0-16,0 0 0 0,3-5-1 15,2-1-6-15,0 0-7 0,3-1-18 16,2 0-25-16,22-21-55 0,0-2-101 16</inkml:trace>
  <inkml:trace contextRef="#ctx0" brushRef="#br0" timeOffset="41826.4021">20808 18227 323 0,'0'0'80'0,"0"0"-45"0,0 0 16 15,0 0 15-15,54-55-24 0,-34 46-21 16,1 2-5-16,-2 2-3 0,-1 1 0 16,-4 4 1-16,1 0-6 0,-4 0-2 15,0 8 0-15,-4 2-1 0,0 4-1 0,-3 2 3 16,-3 0-1-16,-1 3 1 15,0 2 1-15,0 2 0 0,-3 1-4 16,0-1 0-16,-1-4-1 0,0 1-2 16,0 1 0-16,-4 3 0 0,0 5-1 0,-1 0 1 15,2-5-1-15,-2-5 1 0,4-3 0 16,3-4 9-16,-2 3 2 0,0 2 6 16,-1 1-5-16,0 3 0 0,1-2-3 15,0 1-1-15,0-3-1 0,1-1-2 16,-1 1-1-16,-1-3-1 0,-2 0-1 15,1-2-1-15,-2 0 0 0,-1-2-2 16,-2-1 0-16,2-1 0 0,-2-2-29 16,-21-9-77-16,-5-13-132 0</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0T08:49:58.972"/>
    </inkml:context>
    <inkml:brush xml:id="br0">
      <inkml:brushProperty name="width" value="0.05292" units="cm"/>
      <inkml:brushProperty name="height" value="0.05292" units="cm"/>
      <inkml:brushProperty name="color" value="#0070C0"/>
    </inkml:brush>
  </inkml:definitions>
  <inkml:trace contextRef="#ctx0" brushRef="#br0">19975 9879 105 0,'0'0'195'0,"0"0"-149"0,0 0-6 16,0 0-1-16,0 0 3 0,-55 9-9 15,49-7-7-15,0 1 2 0,4-1-9 0,0 1-5 16,1 0-4-16,1-3-1 0,0 3-1 15,0 0 1-15,5 0 2 0,9 3 19 16,6 3-23-16,6 1 1 0,7-1 1 16,5 0 1-16,2-1 2 0,-2 1-3 15,0 0-1-15,4-2-4 16,-1-1 0-16,8 0 0 0,4-1 2 0,9 0 8 16,6-2-2-16,5 3-2 0,0-2 1 15,6 0-7-15,2-1-2 0,2 0 3 16,2-2 1-16,4 1 3 0,1-2-2 15,2 0-2-15,0-4-1 0,-1-5 1 16,1 1 1-16,-1-4-1 0,1-3-5 16,3-3 2-16,-3-2-1 0,0-3 5 0,-3-2 2 15,-4-3-1-15,0-1-2 0,-8-4 2 16,-2-1-1-16,-6-5-1 16,-3-1-5-16,-10-3-2 0,-7-5 2 0,-9-1 0 15,-11-2 1-15,-6-5 1 16,-9-1 1-16,-6-3-2 0,-3-1 2 0,-5 0-1 15,0 1-2-15,-6 1 0 0,-6 0-1 16,1-2 1-16,-7 4 1 0,-1-1-1 16,-4 2 1-16,0-1-1 0,-7 2 1 15,-4 3-1-15,-2 1 1 0,-9 3-1 16,1 2 0-16,-6 2 2 0,-2 2 0 16,-5 2-1-16,-6 1-1 0,-4 4 0 15,-2 1-3-15,-2 4-4 0,-1 2 5 16,-1 4 1-16,-1 2 1 0,2 3 0 0,-2 4 0 15,4 2 1-15,2 1 1 16,-1 2-1-16,2 2 0 0,3 0 1 16,2 3-1-16,1 1-1 0,2 2-3 0,-3 2 1 15,-5 0 1-15,0 6 0 0,-2 1-3 16,-1 5 3-16,6 2 1 0,0 2 0 16,1 3 0-16,2 1 0 15,0 2 0-15,0 1 0 0,3 1 0 16,6 2-2-16,3 1-3 0,8-1 5 0,1 4-2 15,5 1 2-15,2 2 0 0,0 0 2 16,2 1-2-16,1 2 0 0,0 0 0 16,0 2 0-16,2 1 0 0,4 0 0 15,-1-1 0-15,0 0 0 0,2 6 0 16,5-3 2-16,0 3-1 0,3 5-1 16,2-2 1-16,4 4 2 0,3 3 0 15,2-1 0-15,4 5 1 0,0 1-2 0,3 1 2 16,1-2-1-16,3-2 2 0,0 1 1 15,2-5-1-15,0 0-3 0,0-1-1 16,6-5 1-16,-2-3 0 16,4-3 1-16,2-6-2 0,2-2 2 15,3-7-2-15,-1-3-1 0,3-5 1 0,5-4-1 16,2-6-2-16,8-7-30 16,2-12-40-16,6-17-104 0,-7-8-253 0</inkml:trace>
  <inkml:trace contextRef="#ctx0" brushRef="#br0" timeOffset="799.9617">20191 11323 346 0,'-6'-68'117'15,"3"18"-70"-15,0 3 7 0,-2 6 6 16,1 11-8-16,2 11-7 0,1 11-4 15,0 6 1-15,0 2-10 0,0 3-13 16,0 12-12-16,-3 10-4 0,3 14 2 16,-3 6 14-16,2 8 1 0,1 3-5 15,0 1-6-15,1 6-3 0,-1-5 4 16,1-2-1-16,-1-2-2 0,0-8-2 16,1-3-2-16,0-9-1 0,0-6-2 15,0-6 1-15,0-10-1 0,0-3 0 16,0-5-12-16,0-2-27 0,0-2-12 0,0-10-20 15,2-8-55-15,-1-7-141 0</inkml:trace>
  <inkml:trace contextRef="#ctx0" brushRef="#br0" timeOffset="1069.701">20122 11089 112 0,'0'0'345'15,"0"0"-325"-15,-60 10 10 0,49-10 30 0,5 1-11 16,2-1-12-16,4 0-1 16,0 0 1-16,2 0-10 0,10-1-12 0,7 0 2 15,10 1 8-15,12-1 6 16,6 1-7-16,5 0-2 0,2 0-5 16,-2 0-6-16,-1 0-2 0,-3 0-4 0,-3 0-1 15,-7 0-2-15,-4 0-2 16,-6 1-2-16,-9 2 1 0,-2 1-6 0,-10-1-24 15,-2 4-21-15,-5 3-37 0,-1 1-16 16,-9-1-32-16,-6-1-103 0</inkml:trace>
  <inkml:trace contextRef="#ctx0" brushRef="#br0" timeOffset="1213.444">20191 11328 356 0,'0'0'57'15,"0"0"5"-15,0 0-13 0,0 0 6 16,0 0-24-16,0 0-2 0,0 0 6 15,77 41 4-15,-29-43-13 0,-3-1-6 0,-1 1-11 16,-5 2-6-16,-7 3-3 0,-4 6-8 16,-7 2-62-16,-7 1-42 0,-6 2-109 15</inkml:trace>
  <inkml:trace contextRef="#ctx0" brushRef="#br0" timeOffset="1340.2815">20114 11856 267 0,'0'0'224'0,"0"0"-161"16,60 6-29-16,-17-19 9 0,7-3-3 16,7-1-15-16,4 0-25 0,-2-3-9 15,-4 1-185-15</inkml:trace>
  <inkml:trace contextRef="#ctx0" brushRef="#br0" timeOffset="1649.1714">21069 11214 333 0,'0'0'169'16,"0"0"-148"-16,-15-53 31 15,15 50 0-15,4 3-1 0,3 0-28 16,8 10-7-16,7 6 8 0,6 6 6 0,2 8-4 16,2 2 3-16,3 1-2 0,-2 2-5 15,1-2-3-15,0-3-4 0,-5-3-7 16,-2-3 0-16,-4-3-8 0,-6-3 0 16,-2-2-3-16,-3-3 1 0,-6-2-22 0,-4-4-26 15,-2-3-35-15,-1-4-34 0,-5-6-83 16,-1-5-113-16</inkml:trace>
  <inkml:trace contextRef="#ctx0" brushRef="#br0" timeOffset="1879.9658">21399 11111 467 0,'0'0'42'0,"0"0"31"0,0 0-31 15,0 0-2-15,-61 43 7 0,31-14-1 16,-2 2-9-16,-2-1-24 0,0 4-8 15,0 0 0-15,0-3 3 0,3 2 2 0,5-2-1 16,3-5-2-16,8 0-2 16,5-9-1-16,7-1-3 0,3-6 0 15,0-3 0-15,5-4-1 0,1-1-2 0,6-2-24 16,-2-2-42-16,1-12-32 16,-3-3-80-16,-4-4-288 0</inkml:trace>
  <inkml:trace contextRef="#ctx0" brushRef="#br0" timeOffset="2252.9446">20985 10949 161 0,'0'0'83'0,"0"0"8"15,0 0-36-15,-52-45 1 0,36 41-7 16,0 1-18-16,-2 0 0 0,3 3-10 0,-1 0-5 16,1 5-1-16,5 2 0 15,-1 3 1-15,6 5 1 0,0 3 0 0,3 6-5 16,2 4 0-16,0 6 1 0,3 6-2 16,2 0-2-16,2 6 2 0,0-1 1 15,-4 3 8-15,3 1-5 0,-5-1-8 16,-1 0-1-16,0 0-2 15,0-4-1-15,0-1-2 0,1-5 0 0,3-2 0 16,0-3 1-16,-1-4-1 0,2-2 1 16,3-7 1-16,0-2 2 0,1-2-1 15,-3-7-3-15,2 0-1 0,-2-4 1 16,2-3-1-16,-1-2-4 0,1-1-37 16,3-8-31-16,-2-9-55 0,-1-4-148 15</inkml:trace>
  <inkml:trace contextRef="#ctx0" brushRef="#br0" timeOffset="2573.6576">21570 10951 448 0,'0'0'40'0,"0"0"-8"15,0 0 23-15,0 0-13 0,0 0-19 16,0 0-11-16,0 0 1 0,0 0 6 15,24 79-2-15,-16-42-1 0,1 4 3 16,2 3 1-16,1 6-3 16,3 5-1-16,-5 5-6 0,2 2-3 0,-1 2-2 15,0-1-3-15,1-4 3 0,1-5 5 16,-3-7-5-16,-2-3-1 0,-6-7 4 16,-2-5 8-16,-4-6-3 0,-8-7-5 15,-1-4 15-15,-5-6-11 0,-2-1-7 0,-7-3-2 16,-5-5-2-16,-1 0 0 0,-5-5-1 15,3-1-10-15,1-1-33 0,-2 0-27 16,1-5-57-16,4-1-135 0</inkml:trace>
  <inkml:trace contextRef="#ctx0" brushRef="#br0" timeOffset="2971.954">20271 12691 552 0,'-2'-52'31'0,"2"34"17"0,0 11 7 16,0 2 9-16,0 5-7 0,0 0-31 16,-2 12-11-16,0 8-5 0,-3 13-2 15,1 9 11-15,0 4 0 0,2 4 1 0,2 0-3 16,0-1-1-16,-2 1-6 15,1-3-2-15,-1-2-3 0,0-5-5 16,-1-4 0-16,2-5-1 0,-2-5 0 16,0-5 0-16,2-6-27 0,-1-7-13 15,0-3-21-15,1-5-55 0,1-11-55 0,0-5-205 16</inkml:trace>
  <inkml:trace contextRef="#ctx0" brushRef="#br0" timeOffset="3237.9322">20155 12673 463 0,'0'0'34'15,"0"0"14"-15,0 0 18 0,0 0-13 16,0 0-15-16,0 0-5 0,0 0-9 16,0 0-1-16,0 0 20 0,53 25-9 0,-11-25-4 15,3 0-9-15,0 0-6 0,3-1-4 16,-6 1-5-16,-2-3-5 0,-5 3 1 15,-2 0-2-15,-3-1-1 16,-5 1-9-16,-7 0-26 0,-3 3-21 0,-11 2-46 16,-4 4-20-16,-13 0-72 15,-3 2-65-15</inkml:trace>
  <inkml:trace contextRef="#ctx0" brushRef="#br0" timeOffset="3352.469">20198 12914 254 0,'0'0'183'0,"0"0"-116"16,0 0 5-16,0 0-27 0,0 0-22 15,68 21 11-15,-20-24-4 0,1-6-10 16,1 5-6-16,-8 2-5 0,-9 2-7 16,-7 2-2-16,-8 6-20 0,-8 5-59 15,-10 0-38-15,-6 5-70 0,-12-2-70 16</inkml:trace>
  <inkml:trace contextRef="#ctx0" brushRef="#br0" timeOffset="3474.2006">20098 13228 203 0,'0'0'267'0,"0"0"-163"15,0 0-24-15,0 0-12 0,0 0-29 16,56-3 7-16,-11-17-14 0,3 1-12 16,4 1-6-16,-2-2-7 0,1 5-4 0,-1 1-3 15,0 2-31-15,4-1-82 16,5-2-83-16,-1 0-214 0</inkml:trace>
  <inkml:trace contextRef="#ctx0" brushRef="#br0" timeOffset="3734.9043">21133 12850 357 0,'0'0'105'16,"0"0"-62"-16,0 0 23 0,0 0 0 15,0 0-10-15,0 0-23 0,0 0-15 0,75-12 6 16,-35 29 8-16,3 3-4 0,0 5-3 15,-3-1-4-15,-3 2-10 0,-5-2-4 16,-2-1-7-16,-7-1-1 0,-4 0 1 16,-7-4 0-16,-2 0-4 0,-6-5-21 15,-1-3-21-15,-3-3-31 0,-5-6-15 16,-5-1-41-16,1-5-113 0</inkml:trace>
  <inkml:trace contextRef="#ctx0" brushRef="#br0" timeOffset="3936.8679">21444 12770 323 0,'0'0'117'0,"0"0"-39"0,0 0-1 15,0 0-11-15,0 0-37 0,0 0 2 0,-64 41 5 16,48-9-4-16,-2 1-14 0,1 2-2 16,1 1-5-16,1-1-1 0,-1-3-1 15,4-1-4-15,0-7-5 0,5 0 0 16,1-7-2-16,4-2 2 0,2-6-19 15,3-5-46-15,7-3-14 0,2-2-22 16,3-9-62-16,0-3-106 0</inkml:trace>
  <inkml:trace contextRef="#ctx0" brushRef="#br0" timeOffset="4171.7994">21632 12621 205 0,'0'0'214'0,"0"0"-147"0,0 0-16 16,64 6 2-16,-51 7-20 0,-6 6-4 0,-2 1-8 16,-5 2-6-16,-5-1-6 15,-2 1 3-15,2-5 5 0,2-3-2 0,2-7-2 16,1-2-2-16,5-4 1 0,5-1 4 16,9 0-4-16,6-9-2 0,6-3-6 15,4-2-3-15,-2-3-1 0,-1 3-1 16,-6 1-20-16,-8 4-38 0,-7 0-28 15,-8 0-70-15,-3 2-142 0</inkml:trace>
  <inkml:trace contextRef="#ctx0" brushRef="#br0" timeOffset="4458.2639">21058 12514 176 0,'0'0'220'16,"0"0"-179"-16,-61 36 5 0,49-21 7 15,3 7-9-15,0 6-12 0,4 4-2 16,3 6-4-16,1 5-10 0,1 7-1 16,0 1 3-16,6 5-2 0,3-1-3 0,2-4-2 15,6 1-2-15,1-3-2 16,3-2-5-16,1-3-1 0,2-5 0 15,-1-6 0-15,2-1-1 0,-1-4 0 16,0-6-11-16,1-3-27 0,-2-9-15 16,1-8-28-16,-2-4-132 0</inkml:trace>
  <inkml:trace contextRef="#ctx0" brushRef="#br0" timeOffset="4707.189">22181 12562 402 0,'0'0'100'16,"0"0"-72"-16,0 0 7 0,0 0 4 15,0 0-5-15,52-2-7 0,-46 18-4 16,0 10-2-16,-4 4-4 0,0 9-1 16,-2 1 3-16,0 4 3 0,-2-1-2 15,-1 0-5-15,-1-1-5 0,1-4-1 16,1 0-1-16,-1-1 0 0,-5-6-3 0,0-1-3 15,-2-3-2-15,-3-3 0 0,-5-3-1 16,-5-5 1-16,-6-2 0 16,-6-1-28-16,-6-5-58 0,-9-6-37 0,3-2-128 15</inkml:trace>
  <inkml:trace contextRef="#ctx0" brushRef="#br0" timeOffset="6567.5248">20210 14158 234 0,'0'0'281'0,"0"0"-216"16,-8-51-20-16,7 39 17 0,0 6-7 15,0 3-7-15,1 3-8 0,0 0-9 16,0 0-14-16,0 10-7 0,0 9-5 16,0 13-2-16,1 7 10 0,0 1 6 15,3 3-3-15,-2-4-3 0,3 1-7 16,-1-1 0-16,-3-3-4 0,3-1-1 0,-3-7 0 15,-1-1-1-15,0-7-7 0,-2-3-47 16,-5-7-4-16,-2-7-70 0,0-3-89 16</inkml:trace>
  <inkml:trace contextRef="#ctx0" brushRef="#br0" timeOffset="6817.8719">20079 14040 246 0,'0'0'216'16,"0"0"-156"-16,0 0 13 0,0 0-8 15,0 0-17-15,0 0-23 0,0 0-3 16,0 0-1-16,-1-18 0 0,24 18 4 16,7 0 1-16,8 0-4 0,9-4-5 0,3-3-7 15,3-1-3-15,-2 1-6 0,-4 1 0 16,-4 2 0-16,-6 2-1 0,-9 1-26 15,-5 1-17-15,-7 7-33 0,-14 4-6 16,-4 4-37-16,-15 3-77 0,-2-1-68 16</inkml:trace>
  <inkml:trace contextRef="#ctx0" brushRef="#br0" timeOffset="6939.0304">20248 14208 205 0,'0'0'165'16,"0"0"-90"-16,0 0-10 15,0 0 3-15,0 0-42 0,0 0-3 0,0 0 5 16,85 45-5-16,-37-51-13 0,-4 2-5 15,-3 0-5-15,-7 4 0 0,-6 1-18 16,-9 3-74-16,-5 3-81 0,-11 0-148 16</inkml:trace>
  <inkml:trace contextRef="#ctx0" brushRef="#br0" timeOffset="7085.1541">20181 14587 282 0,'0'0'209'0,"0"0"-132"0,0 0-22 16,0 0-11-16,0 0-11 0,80-3 7 15,-37-18-11-15,3-1-5 0,0 1-14 16,-5 3-8-16,-1 0-2 0,-3 0-36 16,-1 0-48-16,-1 0-71 0,-6 2-147 15</inkml:trace>
  <inkml:trace contextRef="#ctx0" brushRef="#br0" timeOffset="7389.4134">21056 14218 334 0,'0'0'141'0,"0"0"-80"16,0 0-2-16,0 0-2 0,0 0-22 15,0 0-8-15,54 0 2 0,-21 21 3 16,0 6-5-16,1 3 0 0,-2 1-4 0,-2-3-13 16,-3 3-1-16,-5-3-2 15,-2-2-2-15,-2 0-3 0,-3-3-1 16,-4-1-1-16,-5-5-2 0,-2-3-16 16,-4-5-23-16,0-4-32 0,-4-5-15 0,-5-1-60 15,1-9-141-15</inkml:trace>
  <inkml:trace contextRef="#ctx0" brushRef="#br0" timeOffset="7580.6044">21315 14136 313 0,'0'0'117'0,"0"0"-59"0,0 0-1 0,0 0 17 16,0 0-35-16,-63 28-14 0,39 8 1 15,1 2-2-15,1 4-6 0,2-1-6 16,4-1-2-16,1-4-1 0,2-1 1 15,3-3-6-15,2-6 0 0,3-3-4 16,3-7 1-16,2-3-1 0,0-3-6 0,4-7-55 16,2-3-38-16,5-10-99 0</inkml:trace>
  <inkml:trace contextRef="#ctx0" brushRef="#br0" timeOffset="7942.3663">21542 13933 212 0,'0'0'297'0,"0"0"-235"0,0 0-16 16,30-57 14-16,-22 50-9 0,1 1-14 16,2 3-6-16,0 3-13 0,0 0-5 15,1 4-4-15,-1 4-3 0,-2 4-3 0,-3 4-2 16,-1 3 0-16,-5 4-1 15,0 3 1-15,-3 3-1 0,-4 0 0 16,2-3 0-16,0-5-2 0,4-7 0 0,1-3 1 16,5-2-1-16,3-1 2 0,7 0 0 15,1-1 1-15,6 1 0 0,1-1 2 16,-2 3 2-16,-1-1 9 16,-4 4-2-16,-4-1 0 0,-7 0-1 0,-4 3-1 15,-3-2-3-15,-10 3-2 0,-6 3 0 16,-7-1-1-16,-7 0-2 0,-5 0-2 15,-6 0 0-15,-2-2-8 16,1 0-41-16,1-2-27 0,6-6-35 0,4-6-46 16,8-3-126-16</inkml:trace>
  <inkml:trace contextRef="#ctx0" brushRef="#br0" timeOffset="8282.4736">20951 13709 124 0,'0'0'165'16,"0"0"-111"-16,0 0-3 0,0 0 10 16,-51-37-27-16,37 45-16 15,4 5-7-15,-3 5 1 0,3 6 8 0,6 6 4 16,4 6-2-16,2 9 4 0,10 7 3 15,6 8 5-15,4 6 1 0,3 3-5 16,-1 2 2-16,1 1 0 0,-3-5-8 16,-5 1-10-16,-5-5-6 0,-3-3-5 15,-5-7-1-15,-2-3-1 0,-2-9 0 16,0-6 0-16,0-4-1 0,3-6 0 16,3-6 1-16,2-5-1 0,5-6-6 15,4-5-17-15,5-3-28 0,5-9-45 0,3-11-71 16,-3-4-175-16</inkml:trace>
  <inkml:trace contextRef="#ctx0" brushRef="#br0" timeOffset="8544.2278">22054 13901 268 0,'0'0'313'0,"0"0"-296"0,6-51 7 16,-3 51 33-16,-3 2-15 0,0 12-30 15,0 10-3-15,0 8 8 0,0 10 4 16,0 3 7-16,1 7 1 0,4 2-4 16,6 2-7-16,4 2-4 0,2-4-2 15,1 4-4-15,-2-1-1 0,-5 0-4 0,-1 2-2 16,-7-4 1-16,-3-1-1 0,-3-3-1 16,-13-4 1-16,-6 0-1 15,-12-3 0-15,-10 1-18 0,-6-1-29 0,-11-1-32 16,-8-1-15-16,-9-7-16 15,-9-2-92-15,-8-9-76 0</inkml:trace>
  <inkml:trace contextRef="#ctx0" brushRef="#br0" timeOffset="8741.8536">20508 15166 564 0,'0'0'40'16,"0"0"-37"-16,0 0 5 0,0 0 6 16,0 0-10-16,0 0-2 0,-5 73-1 15,5-37-1-15,1 2 1 0,7 0-1 16,4 1-3-16,5 0-42 0,3-4-66 0,-1-6-88 16</inkml:trace>
  <inkml:trace contextRef="#ctx0" brushRef="#br0" timeOffset="8833.4159">20729 16075 305 0,'-16'62'0'0,"2"-43"-39"0,5-2-61 15</inkml:trace>
  <inkml:trace contextRef="#ctx0" brushRef="#br0" timeOffset="8931.3043">20629 16540 356 0,'-20'53'25'0,"5"-40"-23"0,0-6-2 16,3-5-97-16</inkml:trace>
  <inkml:trace contextRef="#ctx0" brushRef="#br0" timeOffset="9305.1808">19955 17098 386 0,'0'0'121'16,"-18"-57"-96"-16,13 44 26 0,3 4 15 16,-1 7-2-16,1 1-13 0,1 1-13 15,-1 2-18-15,-1 11-11 0,-2 11-6 16,-4 14 3-16,4 9 5 0,-2 6 4 16,5 2-4-16,0-4-2 0,2-5-4 15,0-3-3-15,0-6-1 0,2-2-1 16,1-5 0-16,2-6-1 0,0-5-40 15,0-5-35-15,5-7-18 0,-4-7-41 16,1-12-100-16</inkml:trace>
  <inkml:trace contextRef="#ctx0" brushRef="#br0" timeOffset="9510.9645">19856 16978 273 0,'0'0'119'0,"0"0"-86"15,0 0 31-15,0 0 5 0,0 0-16 0,0 0-19 16,0 0-5-16,17-51-6 0,4 47 1 16,6-2-4-16,4 1-7 0,1-2-7 15,0 2-3-15,0 2-3 0,-2 2-1 16,-3 1 0-16,1 6-15 0,-7 5-26 16,-3 7-19-16,-8 3-24 0,-10 8-32 15,-5-1-15-15,-19 7-1 0</inkml:trace>
  <inkml:trace contextRef="#ctx0" brushRef="#br0" timeOffset="9629.2084">20021 17158 113 0,'0'0'105'0,"-63"33"-20"0,38-22-6 16,8-4-12-16,7-4-21 0,10-3-11 0,2 0-4 16,14-1-21-16,9-8 1 0,7 0-4 15,7-4-4-15,7 3-3 16,-4 4 0-16,-1 6-1 0,-10 10-39 0,-11 9-30 16,-12 8-37-16,-13 9-8 0,-14-1-49 15</inkml:trace>
  <inkml:trace contextRef="#ctx0" brushRef="#br0" timeOffset="9739.5558">19821 17575 308 0,'0'0'67'0,"-38"54"0"0,35-46-4 0,7-5-25 16,12-3-5-16,10-2 6 0,9-8-11 15,12-7-19-15,8-6-8 16,5-1-1-16,3-3-26 0,7-2-64 0,-6-2-167 16</inkml:trace>
  <inkml:trace contextRef="#ctx0" brushRef="#br0" timeOffset="9992.584">20815 17098 387 0,'0'0'143'0,"0"0"-116"0,0 0 16 16,0 0 11-16,0 0-22 0,0 0-20 15,0 0 0-15,0 0 14 0,46 72-3 16,-21-38 10-16,3 2-11 15,2-4-4-15,0 0-7 0,-2-2-3 16,2-3-4-16,-1-4-1 0,-2-4-2 0,-6 0 0 16,-1-4-1-16,-6-4-9 0,-4 0-40 15,-5-7-21-15,-3-3-16 0,-2-2-30 0,-1-15-62 16,-5-1-106-16</inkml:trace>
  <inkml:trace contextRef="#ctx0" brushRef="#br0" timeOffset="10186.6542">21074 17034 341 0,'0'0'53'16,"0"0"13"-16,0 0-4 0,0 0-1 16,0 0-27-16,-53-4 1 0,40 32 1 15,-1 6-5-15,0 7-10 0,0 3-2 16,-1 1 1-16,2 0 1 0,-1-6-3 16,1-1-7-16,1-4-5 15,2-3-4-15,2-7-1 0,4-4-1 0,1-3-1 16,3-7-37-16,0-2-29 15,2-6-25-15,7-7-51 0,3-7-107 0</inkml:trace>
  <inkml:trace contextRef="#ctx0" brushRef="#br0" timeOffset="10478.8617">21325 16844 259 0,'0'0'236'0,"0"0"-181"16,0 0-5-16,0 0-4 0,0 0-19 15,0 0 0-15,0 0 5 0,0 0-5 16,20 76-2-16,-23-46-2 0,-3 0-7 16,-2-5-6-16,1-1-5 0,3-4-3 15,2-1-2-15,2-5 1 0,0-3-1 16,5-3 0-16,3-4 0 0,2-4 0 16,2-3 1-16,2-8 0 0,1-6 2 15,2-5-2-15,-3-2 1 0,0 0 11 16,-1 4 6-16,-3 4 1 0,0 7-6 0,0 5-5 15,-2 4-4-15,2 6-1 0,0 6-4 16,1 6 2-16,-2 4-2 16,-1 3 1-16,-3 1-1 0,-2 1-1 15,-1-2-3-15,-2 0-38 0,0-3-32 0,-6-6-61 16,-2-7-82-16</inkml:trace>
  <inkml:trace contextRef="#ctx0" brushRef="#br0" timeOffset="10795.8435">20745 16602 120 0,'0'0'79'0,"-87"-2"-20"15,44 14 0-15,6 5 4 0,6 2 8 16,4 0-27-16,9 4-14 0,3 3 1 15,5 7-2-15,1 9-5 0,5 5 3 16,4 7-3-16,7 6-4 0,8 7 9 0,5 4-3 16,5 1 0-16,4 1-6 0,-2-7-4 15,-1-4-5-15,-1-6 0 0,-2-5-3 16,-5-2-2-16,-1-3-2 16,-1-2-3-16,-3-1 1 0,-1-5-2 0,3-1 0 15,-3-6-3-15,2-9-14 0,0-5-19 16,1-6-8-16,2-9-11 0,4-7-22 15,4-22-84-15,2-4-174 0</inkml:trace>
  <inkml:trace contextRef="#ctx0" brushRef="#br0" timeOffset="11147.0012">21935 16669 386 0,'0'0'109'16,"0"0"-88"-16,0 0 33 0,0 0 4 16,0 0-8-16,0 0-32 0,0 0-8 15,0 0-6-15,0 0 4 0,-27 44 7 16,30-12 1-16,5 6 1 0,3 6 1 16,0 2-3-16,4 4-5 0,1 6 0 15,3 3-1-15,-1 4 0 0,-2-1 1 16,-2-2-2-16,-4-5-3 0,-5-7-2 15,-4-4 1-15,-1-1-1 0,-5-1 0 16,-7-4 3-16,-4-1-1 0,-4-3-2 16,0-4 8-16,-5 2-3 0,-1-3-3 15,-4-1 4-15,-2-1-1 0,-1-4 0 16,-1-1 0-16,2-4-4 0,0-1-4 0,-1-4 1 16,3-3-1-16,0-4-6 0,1-5-33 15,-1-1-37-15,-4-16-53 0,4-6-97 16</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10T08:51:03.567"/>
    </inkml:context>
    <inkml:brush xml:id="br0">
      <inkml:brushProperty name="width" value="0.05292" units="cm"/>
      <inkml:brushProperty name="height" value="0.05292" units="cm"/>
      <inkml:brushProperty name="color" value="#0070C0"/>
    </inkml:brush>
  </inkml:definitions>
  <inkml:trace contextRef="#ctx0" brushRef="#br0">7989 10641 79 0,'0'0'0'0</inkml:trace>
  <inkml:trace contextRef="#ctx0" brushRef="#br0" timeOffset="485.5312">8034 10597 53 0,'0'0'35'16,"0"0"-35"-16,0 0 81 0,0 0-43 16,0 0 2-16,0 0 10 0,0 0 11 15,0 0 0-15,0 0 9 0,0 0-1 16,15-6-27-16,-24-7-15 0,-1-1-4 16,-8-3-7-16,-6 0-5 0,0 3-5 0,-3 1-1 15,1 7 2-15,2 6 8 16,4 2 1-16,1 12-2 0,-1 1-6 15,2 8-3-15,4 2-3 0,4 6-1 0,5-2-1 16,4 2 3-16,1 1-3 16,6-5 0-16,4 2 0 0,2-5 1 15,4-4-1-15,5-2-1 0,1-7 1 0,3-3-2 16,5-7 2-16,1-5-3 0,0-6 1 16,1-8 0-16,-4-3 0 0,-2-3 1 15,-3-5 1-15,-6 1 1 0,-5-5-1 16,-2-4 2-16,-7-4-2 0,-3-4 2 15,0-5-1-15,-6-3 0 0,-2-2 1 16,-3-1 1-16,0 4 4 0,1 8 13 16,0 10-3-16,3 12 0 0,3 10-5 15,2 5 4-15,2 3 2 0,0 4 4 16,-1 0-8-16,-1 5-8 0,-5 10-3 16,0 10-3-16,-3 8 3 0,4 7 4 0,2 3 6 15,2 2-3-15,0 3-3 16,2 0 1-16,2 0-1 0,3 2-1 0,2-3-2 15,3-2-4-15,1-2 1 0,1 0-2 16,5-5 0-16,0 0-35 0,1-7-31 16,0-10-63-16,-4-7-157 15</inkml:trace>
  <inkml:trace contextRef="#ctx0" brushRef="#br0" timeOffset="955.5993">7440 11318 512 0,'0'0'14'0,"0"0"-3"0,0 0 2 15,0 0 13-15,0 0-8 0,0 0 3 0,0 0 0 16,0 0-3-16,42 58 8 15,-6-47 7-15,14-2-7 0,9-3-1 16,12-1 0-16,5-3-5 0,7-1-4 16,5-1-1-16,0 0 1 0,2 0-1 0,-1 0-3 15,-7-2-2-15,-7 1 1 0,-13-3-1 16,-13 4-3-16,-11-1-3 0,-17-2-2 16,-10 3-1-16,-10 0 0 0,-1 0 0 15,-7 0 1-15,-8 0-2 0,-8 0 0 16,-8 4-28-16,-7 7-28 0,-1 0-32 15,-4 0-17-15,2 0-92 0</inkml:trace>
  <inkml:trace contextRef="#ctx0" brushRef="#br0" timeOffset="1523.4484">7581 12014 103 0,'0'0'272'0,"-12"-66"-244"0,2 43 14 16,2 3 15-16,-5 5 4 0,-4 1-21 15,1 9-11-15,-6 2-12 0,-2 4-6 16,-2 10-5-16,-4 5-1 0,1 3 3 15,1 7 0-15,2 5-2 0,1 3-1 16,6 4-2-16,6 3 1 0,5-2 1 16,4-1 0-16,4 0-2 15,3-4-2-15,6-6-1 0,4-3 0 16,6-7 0-16,4-4 0 0,1-8 1 0,4-6 0 16,0-3 1-16,2-7 1 0,1-9-3 0,-2-2 1 15,0-5 0-15,-6-2 0 0,-4-1 0 16,-3-3 0-16,-3 0 2 0,-6-4-3 15,-2-2 3-15,-4-2 1 0,-1-5 0 16,-2 0 1-16,-5-3-2 0,0-1 3 16,-2 5 0-16,4 6 1 0,-1 7 2 15,-1 10 0-15,4 9 1 16,2 5 0-16,0 3 2 0,0 3 3 0,1 1-4 16,0 3-7-16,0 11-4 0,0 7-1 15,0 7 1-15,1 7 4 0,1 3 3 16,1 4 3-16,4 4 3 0,-2-1-2 15,0 3 2-15,4-2-4 0,-1-1 2 16,1-3-2-16,3-2-4 0,0-5-5 16,2-1 0-16,1-8 0 0,-2-3 0 15,-3-9 0-15,1-4 0 0,-6-5-4 0,1-2-16 16,-3-3-25-16,-3-6-29 16,-3-9-66-16,-7-5-172 0</inkml:trace>
  <inkml:trace contextRef="#ctx0" brushRef="#br0" timeOffset="2204.1057">3875 11239 291 0,'0'0'138'0,"0"0"-86"16,-5-52-11-16,3 50 25 0,1 2-4 16,0 2-10-16,1 10-21 0,-2 11-23 15,0 10-4-15,1 12 13 0,-1 8 25 16,2 3-9-16,0-1-12 0,0-1-3 16,3-1-6-16,-3-5-5 0,2-3-3 15,0-6-1-15,0-7-1 0,-2-7-2 0,1-9 2 16,1-5-2-16,-2-6 0 15,0-3 2-15,1-2-2 0,-1-1 2 16,0-9 2-16,0-6 0 16,0-7-4-16,1-5-3 0,-1-4-5 0,0-4-1 15,0-6 2-15,0-4 4 0,-4-8 0 16,-2-4 2-16,0-1 1 0,-3 2 2 0,0 9-2 16,0 8 0-16,2 15 2 0,2 9-1 15,2 7-1-15,1 7 0 0,1-1 2 16,1 1-2-16,0 2 0 0,0 0 0 15,0 0 0-15,3 0-3 0,4 3 0 16,6 3 3-16,4 1 1 0,6 1 4 16,3-1 3-16,4-3-1 0,5 0 1 15,1-1-1-15,7-1 1 0,1-2 1 16,2 0 0-16,0 0-4 0,-5-1 0 16,-4 0-4-16,-8-2 0 0,-6 3-1 15,-5-1 0-15,-9 0-2 0,-3 1-18 16,-5 0-23-16,-1 4-32 0,-5 4-35 15,-10 2-10-15,-6 1-66 0,-4 1-85 0</inkml:trace>
  <inkml:trace contextRef="#ctx0" brushRef="#br0" timeOffset="2344.9466">3840 11359 123 0,'0'0'48'0,"0"0"18"16,0 0-12-16,0 0-8 0,63 8-7 15,-25-8-11-15,5 3-1 0,8 3 4 16,-1 0 2-16,-4 4-11 0,-8 2-9 15,-10 3-13-15,-9 2-6 0,-10 1-73 16,-9 0-36-16,-6-1-63 0</inkml:trace>
  <inkml:trace contextRef="#ctx0" brushRef="#br0" timeOffset="2472.6485">3875 11707 321 0,'0'0'152'0,"0"0"-74"0,0 0-15 15,0 0-17-15,0 0-15 0,0 0-6 16,0 0 4-16,58 18-5 0,-21-26-14 15,5 1-5-15,1 1-4 0,0-1-1 16,2 2-26-16,-3-8-79 16,-1 4-120-16</inkml:trace>
  <inkml:trace contextRef="#ctx0" brushRef="#br0" timeOffset="2743.1954">4870 11475 233 0,'0'0'178'0,"0"0"-120"0,0 0 9 16,0 0 5-16,0 0-19 0,0 0-18 16,0 0-11-16,0 0-14 0,0 0-4 15,19 16 8-15,3 10 8 0,7 1 2 16,2 2-4-16,-3-1-7 0,-1-1-6 15,2-2-4-15,-6 0-3 16,0-4 1-16,-5-1 0 0,-2-3-1 0,-8 0-21 16,1-4-40-16,-6-1-21 0,-3-7-37 15,0-5-109-15</inkml:trace>
  <inkml:trace contextRef="#ctx0" brushRef="#br0" timeOffset="2914.6061">5055 11435 240 0,'0'0'148'16,"0"0"-95"-16,0 0-5 15,-62 32 3-15,41-12-2 0,-10 4-17 0,3 0-14 16,-5-1-9-16,0 2-7 0,7-1-1 16,-1-3-1-16,6-2-43 0,3-12-113 15,5-5-186-15</inkml:trace>
  <inkml:trace contextRef="#ctx0" brushRef="#br0" timeOffset="3407.6066">4644 11104 402 0,'0'0'82'0,"-10"-58"-63"0,0 42 11 15,-6 3 29-15,-6 3-22 0,-3 2-14 16,-1 2-6-16,-4 4-11 0,1 2-1 16,4 0 0-16,3 5 3 0,6 2 3 0,4 0 0 15,4 7-5-15,-2 1-1 0,6 7-3 16,3 4 0-16,1 7 2 0,2 4 1 16,8 6 2-16,-3 4 6 0,3 4-2 15,-4 5 5-15,5 1 0 16,-3 0 0-16,3 1-3 0,2 0-5 0,-4-1 0 15,2 0-2-15,-2-6-3 0,-1-2 0 16,-2-3-1-16,1-3-1 16,-2-6 0-16,3-3 0 0,1-3 0 0,2-6 0 15,-1-7-1-15,2-3 1 0,4-8 0 16,2-6 0-16,5-2-1 0,5-12-13 16,7-8-44-16,5-9-51 0,5-10-63 15,-2-2-186-15</inkml:trace>
  <inkml:trace contextRef="#ctx0" brushRef="#br0" timeOffset="3759.0988">5332 11171 306 0,'0'0'184'0,"0"0"-157"0,0 0-6 16,55-31 28-16,-43 38-14 0,-3 4-11 15,3 4 3-15,-4 4-3 0,1 3-8 16,-2 4-2-16,1 6 3 0,-3 3 0 16,7 9-3-16,-5 3 6 0,3 4-3 15,2 4-1-15,-2-4-6 0,2 2 0 16,3-6-2-16,0-4-2 0,0-4-4 15,-5-4 0-15,1-4-1 0,-9-6 0 0,-2-2 0 16,-2-5-1-16,-14-4 0 0,-2-4 0 16,-8-2-2-16,-2-4-18 15,-8-2-25-15,-4-2-35 0,0-8-44 0,0-2-116 16</inkml:trace>
  <inkml:trace contextRef="#ctx0" brushRef="#br0" timeOffset="4240.49">4718 11328 267 0,'0'0'47'0,"0"0"7"0,0 0-23 15,0 0 36-15,0 0-1 0,0 0-12 16,0 0-20-16,0 0-6 0,6-30-2 15,-7 30-9-15,1 0-3 0,0 0-4 16,0 0-4-16,0 9-1 0,0 7-4 0,3 5 3 16,9 8 4-16,0 2 6 15,10 4 8-15,1 0-1 0,6 0-5 0,1-2-3 16,0-3 1-16,1 1-1 16,-2-6-4-16,-1-2 1 0,-6-2-3 0,-3-4-1 15,-4-1-1-15,-3-2 0 16,-7-4-4-16,-2-3 0 0,-3-2-1 0,0-2-1 15,0-1 1-15,-5-2-4 0,-1 0-11 16,-5 0-21-16,3-4-26 16,-3-6-15-16,0-3-45 0,4-2-99 0</inkml:trace>
  <inkml:trace contextRef="#ctx0" brushRef="#br0" timeOffset="4574.1296">5013 11326 222 0,'0'0'146'0,"0"0"-83"0,0 0-5 15,0 0 15-15,0 0-6 0,18-50-10 16,-18 49-14-16,0 1-6 0,-3 0-10 16,-3 3-13-16,-3 10-7 0,-7 5-4 15,-3 11-1-15,-3 7 4 0,-4 4-1 16,2 4 2-16,-3 1-1 0,2 4-2 15,-3 0 1-15,1-2 1 16,2-1-1-16,-1-5 2 0,4-4-3 0,3-2 2 16,2-7 0-16,4-5 1 0,3-6-1 15,4-3-3-15,3-6 2 0,2-5-5 0,1-1 2 16,0-2-2-16,0 0 2 16,0 0 4-16,0-3 3 0,0-5 0 15,0-3-6-15,0-1-2 0,0 1-1 16,1 1-5-16,4 2-20 0,6-1-21 15,-1-1-34-15,2-5-55 0,2 1-150 0</inkml:trace>
  <inkml:trace contextRef="#ctx0" brushRef="#br0" timeOffset="5924.8174">5879 11281 457 0,'0'0'113'0,"0"0"-50"0,0 0-6 16,0 0-7-16,0 0-9 0,0 0-4 16,0 0-7-16,-3 5-9 0,7-1-2 15,3 0 2-15,7-1-2 0,5 0 3 16,8-2 1-16,5 1-5 0,4-2-3 15,-1 0 2-15,3 0-17 0,-3-2 0 0,2 1 0 16,-3-1 0-16,-5 1 0 16,-3 1 0-16,-6-1 0 0,-7 1 0 15,-4 0 0-15,-6 0 0 0,-2 0 0 16,-1 0 0-16,0 0 0 0,0 0 0 0,-3 0 0 16,-2 0-26-16,0 0-25 0,-1 0-16 15,-5 2-38-15,1-1-35 0,2 1-106 16</inkml:trace>
  <inkml:trace contextRef="#ctx0" brushRef="#br0" timeOffset="6184.997">5871 11511 277 0,'0'0'109'16,"0"0"-8"-16,0 0-27 15,0 0-18-15,0 0-7 0,0 0-3 16,0 0-10-16,0 0 9 0,51 28-10 0,-21-25-5 15,3-2-3-15,1 2-6 16,1-3-3-16,-2 0-5 0,-1 0-2 0,0 0-2 16,-1 0-1-16,-4-3-3 0,-4 3-3 15,-5-1 0-15,-3 0-1 0,-4 1-1 16,-6-1 0-16,-3 1 0 0,-2 0 0 16,0 0 0-16,0 0-1 0,-1-3-16 15,0 3-19-15,-8-2-27 0,-3-1-58 16,-8-5-58-16,-3 1-221 0</inkml:trace>
  <inkml:trace contextRef="#ctx0" brushRef="#br0" timeOffset="7478.2896">8121 11787 108 0,'0'0'213'0,"0"0"-142"15,0 0 6-15,0 0-10 0,0 0-1 16,0 0-19-16,0 0 1 0,0 0-9 16,8 11-4-16,-7-13-2 0,1 0-8 15,-2-1-3-15,0-3-4 0,0 0-2 0,-3-1-6 16,-4 0-1-16,-8 0-4 0,-2 2-3 15,-7 1-1-15,-7 4-1 0,-4 4 0 16,0 4 0-16,-3 6 0 16,-1 3 0-16,3 2 1 0,5 0-1 0,7 2 0 15,10-1-2-15,6 0 1 0,8-4 1 16,8 1 0-16,8 0 2 0,9-5-2 16,9 1 4-16,6-4-1 0,2-2 2 15,-1-1-5-15,-3 0 0 0,-6-2 0 16,-4 1-2-16,-4 1 2 0,-7-1 2 15,-5 4-2-15,-7 0 1 0,-4 2 3 16,-1 0 0-16,-9 1 0 16,-4 2 1-16,-6-1 0 0,-5-2-1 0,0 0 2 15,-3-1 0-15,0-2-1 0,0-2-1 0,4-3 3 16,3 1 1-16,7-2 1 16,3-1 1-16,3-1-3 0,1 0-1 15,2 0-2-15,-1 0-4 0,-1-1 0 16,0-3 0-16,1 4 0 0,-1-2 0 0,2 0 0 15,2 2 0-15,-1-1 0 16,2 1-10-16,1 0-30 0,2-6-31 0,6-6-72 16,3-5-141-16</inkml:trace>
  <inkml:trace contextRef="#ctx0" brushRef="#br0" timeOffset="8997.2804">9388 10758 388 0,'0'0'84'0,"0"0"-37"0,0 0 14 16,0 0 2-16,0 0-21 0,0 0-19 15,-1-11-9-15,1 35-7 0,0 9 14 16,0 6 21-16,2-2-6 16,3 2-15-16,0-2-6 0,0-1 2 15,-2-2-2-15,2-3-5 0,-1 1-3 0,-3-3-3 16,-1-1-2-16,0-9-2 0,-1-2 1 15,-2-7-2-15,0-4 2 0,1-3-1 16,1 0 0-16,0-3 0 0,1 0 0 0,-2-2 4 16,0-7-1-16,-1-6-2 0,-1-6 0 15,1-5 0-15,-2-2-1 0,1-7 0 16,-3-2-2-16,1-5 0 16,-2-4 2-16,-2-4-2 0,1 1 2 15,2 4 0-15,3 6 0 0,2 9 0 16,2 10 1-16,0 8-1 0,0 5 0 15,1 3 0-15,1 3 0 0,2 1-1 0,5 6-4 16,7 5 3-16,3 3 2 16,2 4 0-16,-1 3 0 0,5 1 1 0,-3 2 2 15,1-1 1-15,0 1-1 0,0-4 1 16,-4 2 0-16,0-5-2 0,-4 3-1 16,0-4-1-16,-2-4 1 0,-3-1 0 15,-2-4-1-15,0-2 0 0,0-5 0 0,1 0 0 16,1-5 1-16,2-5-1 15,2-3 0-15,1-2 0 0,-2-4-2 16,2 2 1-16,0-7 0 0,0 1 1 16,3-1 0-16,-2-2 0 0,2 1-1 15,-2 1 1-15,1 1 0 0,-1 6 1 16,-4 3-1-16,-4 5 0 0,-3 3 1 16,-2 4 1-16,-3 2 0 0,0 0 1 0,0 0 3 15,0 6-4-15,2 3-2 0,-2 5 1 16,0 4 1-16,0 4 1 0,0 2 3 15,1 1 0-15,-1 0 1 0,1 4 2 16,1 0-2-16,-1-1-1 0,0 1-3 16,0-2-1-16,-1 1 1 15,0-3-2-15,-1 0-1 0,-1-2 1 0,-2 1-1 16,-1 0 0-16,0-1 1 0,0-5-1 16,2-1 0-16,-1-5 0 0,3 1-1 15,-3-3 1-15,1-2 0 0,0-4 0 16,2-3-1-16,0 1 1 0,1-1 0 15,0-1 0-15,0 0 0 0,-2 0 0 0,-1-1 0 16,-2-2 0-16,1-3-4 16,1-2-9-16,-1-1-10 0,2 1-19 15,0-5-21-15,1-3-52 0,1-4-74 16</inkml:trace>
  <inkml:trace contextRef="#ctx0" brushRef="#br0" timeOffset="10861.1462">14303 7048 89 0,'0'0'315'0,"0"0"-205"0,0 0-30 0,0 0-17 16,-6-35 1-16,6 35-17 0,1 0-10 16,5 0-19-16,4 5-4 0,3 5 2 15,4 2 4-15,3 4-1 16,4 2-2-16,0 1-5 0,2 2-5 0,2 0-1 16,2 0-3-16,1 0 0 0,-7-5-2 15,0 0 1-15,-7-3-2 16,-5-1 0-16,-2-2 1 0,-6-4-1 0,-2 0-2 15,-2-6-2-15,0 2-10 0,-3-2-15 16,-4 0-10-16,0-2-23 0,0-7-30 16,3-2-13-16,0-4-76 0,2-2-54 15</inkml:trace>
  <inkml:trace contextRef="#ctx0" brushRef="#br0" timeOffset="11059.148">14607 6986 179 0,'0'0'149'0,"0"0"-53"0,0 0-18 16,0 0-3-16,-50-30-25 0,30 48-8 15,-3 5 5-15,4 6-3 16,-1 5-4-16,2 1-13 0,4 2-7 0,-3-1-1 16,4-2 3-16,-3 0-1 15,2-4-6-15,3-3-8 0,-1-4 0 16,2-4-5-16,2-3 2 0,0-2-2 0,4-4-2 16,0-3 1-16,1-1-1 0,2-5 0 15,1-1-2-15,0 0-18 16,0-1-32-16,0-10-50 0,0-7-62 0,-4-5-296 15</inkml:trace>
  <inkml:trace contextRef="#ctx0" brushRef="#br0" timeOffset="11858.4237">9985 11144 372 0,'0'0'154'15,"0"0"-106"-15,0 0 0 0,0 0 20 16,0 0-26-16,0 0-27 0,0 0-5 16,0 0 10-16,0 0 9 0,54 35-3 15,-27-17-4-15,-2 6-6 0,-1-1-4 16,-4 1-3-16,-4 0-4 0,-2 0 0 16,-3-2-1-16,-1 1-1 0,-2-5-1 15,-2 0-1-15,1-3 0 0,-3-3 0 16,0-1-1-16,-4-4 0 0,1-3 0 0,0-1-2 15,-1-2-20-15,0-1-18 0,0-3-24 16,0-5-23-16,0-8-71 16,0 2-98-16</inkml:trace>
  <inkml:trace contextRef="#ctx0" brushRef="#br0" timeOffset="12060.0234">10248 11110 122 0,'0'0'281'16,"0"0"-202"-16,0 0-13 0,0 0-4 15,0 0-37-15,0 0 1 0,0 0 19 16,0 0-6-16,-49 74 1 0,32-48-5 0,-4 0-11 16,-3 0-7-16,-3 1-4 0,-1 1-5 15,-1-1-2-15,5-2-3 16,1-1-1-16,4-3-1 0,10-4 0 0,-1-4-1 16,7 0 0-16,0-6-3 15,2-2-19-15,1-4-21 0,4-2-47 16,4-8-45-16,2-7-127 0</inkml:trace>
  <inkml:trace contextRef="#ctx0" brushRef="#br0" timeOffset="12515.1043">10675 10685 160 0,'0'0'237'16,"0"0"-178"-16,0 0-17 0,0 0 15 16,0 0-10-16,-52-43-13 0,29 50-4 15,-1 4-7-15,-1 7-4 0,-2 5-1 16,0 7-2-16,6 7 1 0,0 6 2 16,7 4 1-16,3 3-2 0,7 0-3 15,4-1 2-15,1-5-1 0,6-4 0 16,6-8-2-16,6-6-3 0,0-4-2 0,4-6-1 15,-1-4-2-15,3-3-2 16,-2-3 2-16,-1-4-2 0,-2-2-4 16,-2-2-1-16,-6-4-1 0,0-2-16 15,2-3-29-15,-4-3-35 0,-2-6-57 16,-3 2-127-16</inkml:trace>
  <inkml:trace contextRef="#ctx0" brushRef="#br0" timeOffset="12864.9479">10897 10821 167 0,'0'0'355'0,"0"0"-280"16,0 0-26-16,0 0 11 0,2-53-15 16,-8 45-11-16,-1-2-11 0,-5 4-10 15,-5 4-3-15,-7 2-5 0,0 5-2 0,-4 8 1 16,4 3 0-16,2 7 4 0,4 2 2 15,8 2-2-15,1 1-2 0,9 1 1 16,7 1-1-16,6-4 1 16,8-1-2-16,1-2-1 0,6-2-2 0,-4-5-1 15,-2 0 0-15,-7-1-1 16,-5-3 0-16,-5-2 0 0,-5-1 1 16,0 0-1-16,-7-1 1 0,-6-3 0 0,-2-2 1 15,-6-2 3-15,-4-1 0 0,0-2-2 16,-2-3 0-16,3-2-2 0,2-1 0 15,8 1-1-15,1-1 0 0,5 0-6 16,6-1-22-16,2-1-25 0,9-3-44 16,8-4-43-16,0 0-145 0</inkml:trace>
  <inkml:trace contextRef="#ctx0" brushRef="#br0" timeOffset="13115.5723">10946 10618 357 0,'0'0'220'0,"0"0"-166"16,0 0-8-16,0 0 7 0,69-14-8 0,-41 32-6 15,4 2-10-15,-1 6-11 0,-6 4 3 16,0-2-2-16,-5 6-4 16,-5-1-2-16,-2 2-3 0,-10 4-1 0,-3-2-3 15,0 3-3-15,-8-3-1 16,-5 0-2-16,-4 0 1 0,-6-3 0 15,-1-5-1-15,-3-3 1 0,5-2 0 0,-6-5-1 16,4-6 0-16,-2 1-10 0,1-6-25 16,-3-6-30-16,-3-3-69 0,3-8-90 15</inkml:trace>
  <inkml:trace contextRef="#ctx0" brushRef="#br0" timeOffset="13865.9652">9161 10351 33 0,'0'0'161'15,"0"0"-62"-15,0 0-43 0,0 0-7 16,0 0 0-16,-49-27-14 0,29 25-11 16,1 2 8-16,-2 0 0 15,0 0-11-15,3 1 0 0,2 1 4 0,4-1-1 16,1 2-4-16,3-2-3 0,3 2 2 16,2-3-5-16,2 2-3 0,-1-1-5 15,-1 2-2-15,1 0-3 0,-3 1 2 16,1 3-2-16,-3 3 1 0,-2 1-2 0,-3 1 0 15,2 0 1-15,0 2 0 16,-2-2 0-16,3 1 0 0,1-1 0 0,0-1 1 16,1-2 2-16,1 0 1 0,2 0-1 15,0 1-1-15,1 0 0 16,-1 2 1-16,2-1 0 0,-2 3 1 16,1 2 1-16,0-1 0 0,1 4 3 0,1-1-2 15,0 3 2-15,0 3-4 0,1 2 4 16,0 4 2-16,0 3 0 0,0 0 1 15,0 5-1-15,0-1-2 0,0 3 1 16,1-1 1-16,3 0-3 0,0-1 2 16,2-1 0-16,-1 1-3 0,3-3-2 15,0-1-1-15,4 2-1 0,-1-2 0 16,1 0 0-16,2 1-2 0,-1-2 0 16,3 1 0-16,0-3 0 0,2 0 1 15,1-3 0-15,2-3-1 0,4-2 1 0,-1-6-2 16,3-3 2-16,3-6-2 15,0-4 1-15,1-4 0 0,4-5 0 16,1-5 0-16,0-4-1 0,2-4-3 0,-1 3-9 16,1-3-22-16,-3-4-25 0,4-6-71 15,-1-4-135-15</inkml:trace>
  <inkml:trace contextRef="#ctx0" brushRef="#br0" timeOffset="14466.7924">11435 10353 84 0,'0'0'19'0,"0"0"147"0,0 0-75 16,0 0-26-16,0 0 1 16,0 0-12-16,0 0-5 0,0 0-16 15,0 0-9-15,-14-24-8 0,21 31-6 16,5 4 3-16,7 5 13 0,9 4 5 16,0 5-1-16,3 6-3 0,2 4-6 0,-1 3-10 15,-2 5-1-15,-1 6 0 16,-2 1 0-16,-5 4-2 0,-5 0 0 0,-3 1 1 15,-9-1-3-15,-3 0-4 0,-2-4-1 16,-6-2 2-16,-9-4-1 0,-1-3-1 16,-2-6 0-16,-2-4-1 0,0-4 1 15,-1-2-1-15,3-4 0 0,1-2 0 16,1-5 0-16,3-3 0 0,4-4 1 16,-3-1 0-16,7-3 0 0,0-1 0 15,3-2-1-15,0 0 1 0,2 0 0 16,-2-3 1-16,0-3-2 0,2-1 0 0,0-3-11 15,2-4-32-15,7-6-55 16,3-3-72-16,5-3-226 0</inkml:trace>
  <inkml:trace contextRef="#ctx0" brushRef="#br0" timeOffset="15053.3163">12068 9943 288 0,'0'0'199'16,"0"0"-174"-16,6-50 13 0,-6 47 20 15,0 3-5-15,0 0-10 0,0 0-9 16,0 0-11-16,-3 7-9 0,0 4-6 16,-1 7 1-16,-1 7 5 0,-1 7 5 15,4 4-3-15,1 6-3 0,0 5 1 16,1 5-1-16,0 5-3 0,0 2-1 15,0 2 1-15,1 2-2 0,3 2-2 16,3 0-2-16,-1 3 2 0,-3 0-3 16,0 2 3-16,1 2 2 0,-2 3-1 15,0 3-4-15,-2 3-1 0,0 2 4 0,0 2 5 16,-2 1-4-16,1 3-4 0,-3 1-2 16,1 2 2-16,0-2 1 0,1-1 0 15,1 1 1-15,-2-5-2 16,-1 1 1-16,1-3-2 0,1-4 5 0,1-4-7 15,0-4 0-15,-1-4 0 0,-1-5 0 16,-3-6 0-16,4-3 0 0,-1-8 0 16,1-8 0-16,-1-3 0 0,-2-9 0 15,3-8 0-15,0-6 0 0,2-6 0 16,0-4 0-16,0-1 0 0,0 0 0 16,0-7 0-16,0-10 0 0,0-8 0 15,4-11-37-15,6-11-68 0,4-10-64 16,1 0-199-16</inkml:trace>
  <inkml:trace contextRef="#ctx0" brushRef="#br0" timeOffset="15635.3067">12633 11754 113 0,'0'0'228'0,"0"0"-164"16,0 0 8-16,0 0-1 0,0 0-3 15,0 0-11-15,0 0-11 0,0 0-18 16,2-25-7-16,-6 13-5 0,-6-1 0 15,-2-1-5-15,-3 4-6 0,-6 2 0 0,0 5-1 16,-2 2-1-16,-3 2 0 0,0 9 0 16,-2 1 0-16,-1 8-1 0,1 1 0 15,2 5 2-15,4-1 0 16,7 1 1-16,7 0-1 0,7-1-2 0,3-2-2 16,8 1 2-16,4-3-1 0,3 0 0 15,2-2 0-15,4-2 1 0,2-2 0 16,-3-5-2-16,3 1 0 0,-2-2 0 15,-1-1 4-15,-1 2 1 0,-1-3 2 16,-1 3-3-16,-4-1 1 0,0 2-1 16,-8 2-1-16,1-2-1 0,-6 3-1 15,-2 1-1-15,-1 1 1 0,-9 0-1 0,-1 0 3 16,-3 1-2-16,-6-1 1 16,0 0 1-16,-2-1-1 0,-2 0 0 15,-1-6 0-15,3-1 4 0,0-4 2 16,0-3 2-16,4 0 0 0,-3-1-4 0,2-5-2 15,3 0 1-15,-1-1-2 0,3 2-2 16,2 0-1-16,5 0 0 0,1 3 0 16,3 1-1-16,3 0 1 0,0 1-14 15,0-1-19-15,4-4-25 0,8-6-68 16,4-3-114-16</inkml:trace>
  <inkml:trace contextRef="#ctx0" brushRef="#br0" timeOffset="16034.3999">12962 11912 533 0,'0'0'81'0,"0"0"-32"16,0 0 15-16,0 0-11 0,0 0-19 16,0 0-5-16,0 0-4 0,0 0-7 0,9 0-6 15,-1 4 2-15,7 1 5 0,4 0 1 16,3 1-4-16,5-4-5 15,5-1-2-15,2 0-2 0,-1-1-3 16,-2 0 0-16,-3-1-2 0,-8-1-1 0,-5 1-1 16,-5-3 0-16,-3 4-1 15,-4 0-7-15,-3 0-21 0,0 0-16 16,0 2-13-16,0 0-33 0,-3 1-16 0,-8 0-57 16,0 0-39-16</inkml:trace>
  <inkml:trace contextRef="#ctx0" brushRef="#br0" timeOffset="16218.7429">12937 12055 284 0,'0'0'130'0,"0"0"-55"0,0 0-12 15,0 0-2-15,0 0-17 0,-1 54-4 16,14-47-2-16,8 0 3 0,3-2 3 0,4-3-8 16,0 0-1-16,-1-2-10 15,-6 0-1-15,0 0-14 0,-6 0-5 16,0 0-3-16,0-2-2 0,6 1 0 15,0-2-5-15,2-1-36 0,7-3-38 0,-1-3-62 16,-3-1-125-16</inkml:trace>
  <inkml:trace contextRef="#ctx0" brushRef="#br0" timeOffset="16618.5424">13803 11828 231 0,'0'0'288'0,"0"0"-220"16,0 0-3-16,0 0 4 0,-60-31-19 16,43 31-13-16,-2 1-12 0,-1 4-7 15,0 2-5-15,0 3-1 0,2 3 0 16,4 4-4-16,3 1-2 0,1 7-1 16,4-1 1-16,6 6 0 0,0 1-3 0,0 0 2 15,7 0-2-15,3-4-1 16,-1-1-1-16,1-5-1 0,3 0-1 0,0-7 1 15,2-2 0-15,2-1 0 16,1-5 1-16,0-2-1 0,3-3 2 16,0-1 0-16,3-4-1 0,-3-4 1 0,0-2-1 15,4-2 1-15,-5-2 1 16,0-3 2-16,1 0 3 0,-3-2 3 16,0-3 0-16,-4 1-1 0,-2-3-1 0,0-1 0 15,-4-5 1-15,-3-2-6 0,-5 0-4 16,-5 1 0-16,-6 3 0 0,-7 3 0 15,-6 7 0-15,-10 7 0 0,-6 6 0 16,-7 5 0-16,-4 0 0 0,-2 7 0 16,2 2-30-16,-3-2-55 0,2 0-93 15,10-5-257-15</inkml:trace>
  <inkml:trace contextRef="#ctx0" brushRef="#br0" timeOffset="17769.4486">3917 14745 367 0,'0'0'85'0,"0"0"-45"0,-11-50 1 15,7 41 28-15,3 5-15 0,-2 1-12 0,3 1-9 16,0 2-7-16,0 9-9 16,0 12-10-16,0 6-3 0,4 12 12 15,1 6 8-15,0 5-4 0,0 0-1 16,-3-2-3-16,1 1-1 0,-2-2-3 0,-1-2-5 15,0-3 0-15,0-7-4 0,0-4 0 16,-1-5-2-16,-1-6 0 16,2-4-1-16,-1-6 0 0,1-4 0 0,-1-4 0 15,1-2-3-15,0 0-20 0,3-6-24 0,5-4-31 16,-2-8-31-16,4-6-76 16,-3 0-210-16</inkml:trace>
  <inkml:trace contextRef="#ctx0" brushRef="#br0" timeOffset="18073.5605">3805 14744 180 0,'0'0'170'16,"0"0"-84"-16,0 0-8 0,0 0 2 15,0 0-20-15,0 0-15 0,0 0-13 16,0 0-13-16,0 0 5 0,50-26 2 15,-22 24-1-15,3 0-4 0,4 1-1 16,0 1-1-16,3-2-4 0,1 2-4 16,-4 0-2-16,0 0-1 0,0 0-1 15,-3 0-1-15,-4 0-3 0,-6 0-2 16,-4 3 0-16,-5-2-1 0,-5 0 0 16,-3 2-2-16,-4-1-6 0,0 1-23 15,-1 1-22-15,0 0-18 0,-1 3-9 0,-7-1-15 16,-1 1-62-16,-4-2-47 0</inkml:trace>
  <inkml:trace contextRef="#ctx0" brushRef="#br0" timeOffset="18266.8321">3872 14960 233 0,'0'0'200'16,"0"0"-149"-16,0 0 8 0,0 0-8 15,0 0-13-15,0 0 12 0,79 10-13 16,-41-16-8-16,4-1-3 0,-2 1-5 15,-1 0-4-15,-2 2-2 0,-6 1-8 16,-4 1-3-16,-4 2-2 0,-5 0-1 16,-4 0-1-16,-3 0-2 0,-2 2-22 15,-4 2-32-15,1 2-14 0,-5 1-20 16,-1 2-38-16,-4-2-62 0</inkml:trace>
  <inkml:trace contextRef="#ctx0" brushRef="#br0" timeOffset="18508.3948">3942 15208 203 0,'0'0'193'0,"0"0"-126"16,0 0-21-16,0 0 20 0,-17 51-28 15,32-49-10-15,7-2 0 0,3 0 2 16,10-6 0-16,3-2 0 0,-1-1-2 16,-2 2-6-16,-4-3-6 0,-8 2-3 15,-2 3-2-15,-8-2-1 0,-3 5 0 16,-3 0-3-16,-5 1-1 0,0 1-3 15,-2 0-2-15,0 0 0 0,0 1 3 0,-3-1-3 16,1 0 0-16,-4 0-1 0,1-1-2 16,-3-1-22-16,1-4-14 15,2 2-26-15,-2-7-15 0,2-3-50 16,1 0-154-16</inkml:trace>
  <inkml:trace contextRef="#ctx0" brushRef="#br0" timeOffset="19004.2325">4986 14647 129 0,'0'0'190'16,"0"0"-86"-16,0 0-50 0,-58-40-2 16,53 35 17-16,5 5-14 0,0-1-7 15,0 1-11-15,0 0-12 0,1 4-11 16,7 6-6-16,8 6 4 0,8 7 11 0,2 5 1 16,5 4 0-16,4 4-7 15,-3-2-2-15,2 3-4 0,-4-3 2 16,-3-2-6-16,-2-4-6 0,-3-4 0 0,-4-3-1 15,-6-2 1-15,-2-5-1 16,-1-3 0-16,-5-4-1 0,-3-3-3 0,-1-1-17 16,0-2-17-16,-2-1-11 0,-5-3-36 15,2-6-44-15,2-2-105 0</inkml:trace>
  <inkml:trace contextRef="#ctx0" brushRef="#br0" timeOffset="19235.7">5260 14623 130 0,'0'0'276'0,"0"0"-200"16,0 0-4-16,0 0 1 0,0 0-19 15,0 0-18-15,0 0-8 0,0 0 8 16,-60 43-1-16,39-13-11 0,0 0-6 0,1 3-5 16,-5 1 2-16,0 3-3 0,-2 2-3 15,2 0-5-15,-1-2-1 0,6-3-2 16,5-4 0-16,1-3-1 0,8-8 0 15,0 0 0-15,4-7-1 0,2-5-7 16,2-2-23-16,7-5-17 16,5-2-38-16,2-11-21 0,2-5-88 0</inkml:trace>
  <inkml:trace contextRef="#ctx0" brushRef="#br0" timeOffset="19589.5086">5536 14424 278 0,'0'0'205'0,"0"0"-150"15,35-65 1-15,-21 51 5 0,-4 5-2 16,0 2-22-16,1 2-3 16,-4 2-9-16,-2 3-7 0,2 0-5 0,-3 9-4 15,4 1-1-15,-3 9-4 0,-4 5 1 16,-1 6 0-16,-7 0-1 0,-3 2 0 15,-1 1-1-15,0-5 0 0,0-3 3 16,7-5 1-16,0-8 2 0,4-1 1 16,6-7 0-16,3-3-2 0,13-1 0 15,3-7 3-15,9-7 4 16,4-4-3-16,-1 1-6 0,-2 0-2 0,-4 0-2 16,-2 4 1-16,-5 0-1 0,-2 2 1 0,-5 2-1 15,-4 2 0-15,-4 4-2 16,-5-1 1-16,-4 2 0 0,0 2-1 15,0-3-2-15,-6 3-25 0,-5-3-38 0,-13 0-66 16,-5 3-91-16,-2-1-328 0</inkml:trace>
  <inkml:trace contextRef="#ctx0" brushRef="#br0" timeOffset="20127.8695">4776 14250 294 0,'0'0'204'0,"-25"-64"-196"0,12 44 8 16,-4 6 27-16,-3 3-8 0,0 7-10 15,2-1-6-15,1 3-5 0,1 2-1 16,1 0-2-16,1 6 1 0,4-2 2 16,-2 3-3-16,2 3-3 0,0 2-5 15,1 5 2-15,0 0 0 0,2 7 4 16,1 3 4-16,3 3 1 0,3 7-1 15,0 3-1-15,5 2-1 0,6 6 3 16,0 1-2-16,4 3 3 0,1 0-6 16,1 2 2-16,1 1-3 0,-2-2 0 15,-1 3-3-15,-4-1 1 0,0 1-5 16,-5-2-1-16,-2-4 0 0,3-1 0 0,-5-7 0 16,1-1 0-16,0-4 1 0,2-5-1 15,1-1 1-15,-4-8-1 16,0-4 0-16,0-4 0 0,0-5 0 0,-1-5 1 15,1-2 0-15,1-2 3 0,0-1 2 16,3-7 0-16,6-5 1 0,3-5-4 16,4-5-3-16,4-4-7 15,4-4-38-15,4-7-44 0,5-7-58 0,1 3-129 16</inkml:trace>
  <inkml:trace contextRef="#ctx0" brushRef="#br0" timeOffset="20657.373">6104 14244 201 0,'0'0'313'0,"0"0"-265"0,0 0-21 16,0 0 18-16,27-50 1 16,-25 48-11-16,3-1-9 0,4 3-7 15,-3 0-6-15,5 5-3 0,2 7 0 16,2 5-3-16,2 5 2 0,0 8-2 15,0 3 3-15,-4 7 2 0,-1 3-2 0,-1 6 0 16,-5 2 2-16,2 3 1 0,-2 1 1 16,-2-3-2-16,3-2-4 0,-5-1 0 15,0-4-2-15,-1-2-1 0,-1-3-2 16,2 0 0-16,-1-2 1 0,1-4-1 16,0-2-1-16,1-3 0 0,-1-1-1 15,-2-4 2-15,0-3-3 16,-2-3 4-16,-4-2 3 0,0-1 0 0,-7-3-2 15,-2-3 1-15,-4 0-1 0,-1-2 0 16,-9 1 0-16,0-6-2 0,0 0-1 16,-1-2 0-16,1 0-1 0,3-2 0 15,2 0 0-15,5-4-1 0,1 3-2 16,5 0-12-16,5 0-19 0,8-4-24 16,8-2-49-16,12-8-75 0,8-3-249 15</inkml:trace>
  <inkml:trace contextRef="#ctx0" brushRef="#br0" timeOffset="21014.0049">7451 14886 224 0,'0'0'299'0,"0"0"-225"16,0 0-29-16,0 0 12 15,0 0-15-15,0 0-12 0,0 0-4 16,0 0-5-16,21-9-3 0,-7 9-4 0,6 2-2 15,5 0-2-15,-1 0-3 16,4 1-3-16,-2-2-3 0,1 0 0 0,-3 0 0 16,2 1-1-16,-5-2-1 15,1 3-18-15,-2-3-22 0,-2 3-32 0,-5 0-24 16,-7-2-65-16,-2 2-56 0</inkml:trace>
  <inkml:trace contextRef="#ctx0" brushRef="#br0" timeOffset="21187.953">7425 15083 282 0,'0'0'154'0,"0"0"-100"16,0 0-18-16,0 0 23 0,0 0-9 15,25 51-10-15,1-48-3 0,7-3-2 16,1 0 0-16,8 0-5 16,-2-6-7-16,-4 0-5 0,-3-4-6 0,-6 1-5 15,-5 1-5-15,1-2-2 0,-2 4-4 16,2-7-47-16,1-1-64 0,-4 1-127 15</inkml:trace>
  <inkml:trace contextRef="#ctx0" brushRef="#br0" timeOffset="21776.768">9084 14770 277 0,'0'0'79'16,"0"0"-14"-16,-61-33-14 0,40 33-4 15,0 0 16-15,0 5-25 0,2 1-5 16,-1 4 0-16,1 2-10 0,3 2-1 16,2 3-4-16,4 1 1 0,4 2-6 15,1 1-1-15,3 0-3 0,2-1-3 16,4-1-2-16,5-1-2 0,3-2-2 0,1-2 1 16,2-1 0-16,2-5 0 0,0-4-1 15,1-3-3-15,-3-1-1 0,3-5 0 16,-3-2-2-16,2-5-2 15,-2-1-1-15,-1-3 6 0,-1-4 2 0,-1 0 1 16,-4-5 0-16,1 1 0 16,-5-5 2-16,1-1-2 0,-2-6 0 0,-3-6 2 15,0-2-1-15,-3-2-1 0,-1 3 0 16,-1 5 0-16,-1 7 3 0,2 7 5 16,0 7 4-16,3 6-1 0,-2 4 0 15,0 1 0-15,3 6 7 0,-2 0 0 16,2 0-3-16,0 4-12 0,0 9-3 15,0 5-2-15,0 10 2 0,0 5 1 16,2 2 3-16,3 2 3 0,-2-1 0 16,1 1-1-16,1-3-2 0,0 1-1 15,0-4-2-15,5-2-1 0,-2-3-5 16,4-6-30-16,3-5-29 0,-1-6-64 16,2-9-86-16</inkml:trace>
  <inkml:trace contextRef="#ctx0" brushRef="#br0" timeOffset="22124.2024">9367 14498 382 0,'0'0'68'0,"0"0"-21"16,53-50 20-16,-39 46-4 0,1 4-17 15,-5 0-13-15,2 4-8 0,-4 8-10 16,-2 1-2-16,-3 5-3 0,-3 3 0 15,0 5-3-15,-9 2 2 0,-5 4-5 16,1-1-2-16,-3-3-1 0,6-5-1 16,4-3 0-16,3-6 2 0,3-3 0 0,3-2 3 15,9-3 5-15,5-1 3 0,5-5 3 16,6-1 3-16,7-9 3 0,3-1-7 16,4-4-4-16,-4-3-3 15,-1-1-1-15,-2 2 2 0,-3-3 1 0,-2 2-1 0,-8 4-4 16,-6 2 1-16,-7 1-4 15,-4 2 0-15,-1 0-1 0,-4 0-1 16,0 2 0-16,-5 2-14 0,-3 3-33 16,-2 2-22-16,-6 1-57 0,1 4-35 15,-3-2-119-15</inkml:trace>
  <inkml:trace contextRef="#ctx0" brushRef="#br0" timeOffset="22524.2959">8576 15301 492 0,'0'0'62'0,"0"0"-31"0,0 0-3 16,51 0 14-16,-19 0-4 0,11 3-3 16,8-3 3-16,7 0-8 0,7 0-1 15,3-3-4-15,3 0-4 0,1-3-7 16,-1 3 1-16,-1-2-2 0,-4 2-2 0,-7-2 1 15,-6 0-4-15,-5 0 1 16,-11-1 1-16,-8 1-3 0,-11 0-3 0,-11 2-2 16,-4 1-2-16,-3 1 2 0,-3 0-2 15,-4-1 0-15,-9 2-29 0,-3 0-26 16,-10 9-34-16,-7 3-42 0,-2 2-46 16,3-1-179-16</inkml:trace>
  <inkml:trace contextRef="#ctx0" brushRef="#br0" timeOffset="23042.0793">8799 15822 142 0,'0'0'272'0,"0"0"-223"16,0 0-20-16,0 0 10 15,-33-52 5-15,24 34-13 0,0 2-4 0,0 6 3 16,-3 2-6-16,3 3 0 15,0 4-3-15,-2 1-3 0,0 7-5 0,-4 3-8 16,0 7 0-16,0 2 1 0,1 4 2 16,4 2 0-16,3 1-3 0,3 0-2 15,3-2-1-15,1-1 0 0,6-2-2 16,1-4 0-16,4-4 1 0,4-1-1 16,1-5 0-16,3-2 0 0,0-5-1 15,3-1-3-15,1-6-3 16,1-5 0-16,0-1 1 0,-3-4-1 0,0-2 1 15,-3-4 0-15,-5-3 2 0,-2-2 4 16,-5-4 1-16,0-3 0 0,-4-5-1 0,-2-1 3 16,0-4-1-16,-7-3 6 0,0-1 3 15,-1 2-2-15,0 6 2 0,1 9 4 16,1 8 0-16,4 7 3 16,0 8 0-16,2 4 3 0,0 3-3 15,0 2 3-15,0 0-12 0,0 7-4 0,0 8-5 16,0 8 1-16,0 6 0 0,1 5 5 0,2 2 6 15,1 0-1-15,0 1 0 16,-2 0-1-16,0 3-2 0,-2-1-2 16,0 0-4-16,1-5-2 0,-1-2-1 15,1-3 0-15,0-5 1 0,3-3-6 16,1-5-18-16,1-5-23 0,7-2-18 16,-1-6-51-16,6-4-50 0,0-6-168 15</inkml:trace>
  <inkml:trace contextRef="#ctx0" brushRef="#br0" timeOffset="23344.5198">9277 15623 112 0,'0'0'351'16,"0"0"-284"-16,0 0 1 0,0 0-9 15,0 0-15-15,-54-35-18 16,34 42-4-16,-3 7 2 0,1 2 0 0,5 6-2 15,4 1-3-15,7 4-2 0,4-1-5 16,2 2-3-16,7-2 1 0,6 1 0 16,2-4-2-16,4 0-4 0,-1-4 0 0,0-1-1 15,-5-1-1-15,-4-2-1 16,-5 0 0-16,-4 1 0 0,-5-3 0 16,-6 2 2-16,-5-4-1 0,-4 0 2 0,-3-6-2 15,-1-2 0-15,-2-3 1 16,-2 0-3-16,5-6 1 0,4-3-1 15,4-5-3-15,6-2-19 0,7-2-20 16,4-5-30-16,8-4-38 0,11-5-76 0,0 3-169 16</inkml:trace>
  <inkml:trace contextRef="#ctx0" brushRef="#br0" timeOffset="23644.6985">9419 15484 297 0,'0'0'274'15,"0"0"-230"-15,0 0-6 0,0 0 24 16,58-25-13-16,-47 24-8 0,4 1-11 0,-3 3-10 16,-6 5-6-16,0 6-3 15,-2 2-3-15,-4 7-2 0,0 0-2 0,-7 2-3 16,-1 4 1-16,-2-5-1 16,2 0 0-16,1-5 0 0,5-3-1 0,2-4 0 15,2-7 1-15,9-3 6 0,4-2 3 16,9-7 6-16,7-6 8 15,3-6-8-15,2-2-4 0,-5-1-5 16,-1 0-3-16,-5 0 1 0,-3 1-1 0,-7 3-3 16,-7 2-1-16,-5 3-1 0,-3 2-1 15,-2 2-7-15,-3 0-25 0,0 1-23 16,-1-1-39-16,4-3-51 0,2-1-134 16</inkml:trace>
  <inkml:trace contextRef="#ctx0" brushRef="#br0" timeOffset="24426.2529">10626 14689 379 0,'0'0'186'0,"0"0"-155"0,0 0 0 16,0 0 11-16,0 0-11 0,0 0-4 15,0 0 5-15,46 85-1 16,-45-44-11-16,-1 1-4 0,-6 2-1 0,0-2 2 16,2-1-5-16,-4-4-3 0,3-3-5 15,-1-3-2-15,1-9 0 0,2-5-1 16,2-5 0-16,1-6-1 0,0-6 0 16,0 0 2-16,0-6-2 0,0-6 0 15,0-6 0-15,0-6-2 0,0-2-1 16,-1-4 0-16,-2-1 1 0,2-4 1 0,1-5 1 15,0-4 0-15,0-5 0 0,0-3 0 16,0 2 1-16,0 5 0 16,1 9-1-16,6 11-1 0,3 9 1 15,-2 7 0-15,0 6 1 0,1 3 0 16,2 5 2-16,4 7-2 0,2 5 3 16,1 7 0-16,1 3 3 0,-1 4 3 15,0 0-1-15,0 1-1 0,-4 1 0 0,2-1-3 16,-4-3-4-16,3-1 1 0,-3-5-1 15,-3-3-1-15,5-5 0 0,-3-6 1 16,-1-4-1-16,4-5 1 16,1-6 0-16,5-5 0 0,4-6 0 0,-3-4 0 15,0-1-1-15,-1-5 1 0,-1-2-1 16,-5-3 0-16,0-4 2 0,-1-3 0 16,0 0-2-16,0 5 0 0,-3 8 0 15,1 9 0-15,-6 9 2 0,-1 5 5 16,0 3 5-16,-3 3-3 0,2 9-6 15,0 4-2-15,-2 7 5 0,0 5 3 16,-1 1 1-16,-4 1-3 0,-1 1-7 0,-4 0 0 16,5 0 0-16,-3 1 0 0,5-2 0 15,1-4 0-15,1-1 0 0,1-4 0 16,6-1 0-16,2-2-50 16,2-6-41-16,4-4-70 0,1-5-171 0</inkml:trace>
  <inkml:trace contextRef="#ctx0" brushRef="#br0" timeOffset="24748.7577">11470 14998 188 0,'0'0'359'0,"0"0"-298"16,58 6-16-16,-36 14 8 0,-1 8-10 16,-2 2 6-16,0 0-11 0,-4-1-10 15,-2 1-8-15,-6-2-4 0,-1-2 0 16,-3-1-4-16,0-2-7 0,1-1-2 15,-2-1-3-15,-2-4 0 0,2-2-6 16,-2-6-20-16,2-4-9 0,2-2-33 16,4-3-20-16,2-3-13 0,0-8-86 15,-4-3-91-15</inkml:trace>
  <inkml:trace contextRef="#ctx0" brushRef="#br0" timeOffset="24952.4297">11714 14997 91 0,'0'0'250'0,"0"0"-174"16,0 0-3-16,0 0 0 16,0 0-9-16,0 0-31 0,0 0-6 0,0 0 13 15,0 0-7-15,-28 36 1 0,14-6-9 0,-5 2-9 16,-1 2-3-16,-6-1-5 0,1 2-2 16,-4 1-3-16,2-3-1 0,5-1 0 15,4-5-1-15,2-5 0 0,8-3-1 16,6-4-7-16,3-6-32 0,8-5-39 0,3-4-30 15,0-6-124-15</inkml:trace>
  <inkml:trace contextRef="#ctx0" brushRef="#br0" timeOffset="25361.0669">12376 14600 322 0,'0'0'198'0,"0"0"-145"0,0 0-16 16,0 0 21-16,-55-27-14 0,32 41-12 15,2 4 6-15,1 3 0 0,7 1-11 16,2 1-4-16,9 2 1 0,2 0-4 16,9 0-8-16,5 0 0 0,4 1-1 15,3 0 0-15,1 1-2 0,-1-2 0 0,-5-3-2 16,-4 1-1-16,-6-2-3 16,-6-3-2-16,-3-1-1 0,-9 0 1 0,-3-3-1 15,-5-2 1-15,-2-2-1 16,-6-5 0-16,2-2 0 0,-3-2-1 0,0-1-1 15,6-2-10-15,0-2-10 0,7-5-14 16,7-1-15-16,4-3-28 0,5-4-32 16,6-6-63-16,6-1-134 0</inkml:trace>
  <inkml:trace contextRef="#ctx0" brushRef="#br0" timeOffset="25561.1881">12547 14562 306 0,'0'0'189'0,"0"0"-114"0,0 0-20 0,0 0 3 0,59-31-15 16,-46 42-9-16,-1 2 8 0,3 2-10 16,-1 5-8-16,-7 3 1 0,2 5-4 15,-6 2-5-15,-3 4-3 0,0-2-4 16,-11 1-6-16,0 1-1 0,-6 0-2 16,-3-2 0-16,-4 0-2 0,-6-2-19 15,1-2-18-15,-4-2-8 0,1-4-22 16,2-4-12-16,-1-8-48 15,2-6-64-15</inkml:trace>
  <inkml:trace contextRef="#ctx0" brushRef="#br0" timeOffset="25814.7239">12132 14488 142 0,'0'0'335'0,"0"0"-322"16,0 0 8-16,-67-40 29 15,37 56-5-15,-1 7-11 0,0 9 0 0,0 7-7 16,3 8-1-16,0 5-3 0,8 0 5 16,6 2 5-16,9-3-5 0,5-3-4 15,3-2-7-15,7-3-6 0,10-3-7 16,1-5-2-16,10-4-1 16,3-6-1-16,2-9 0 0,10-3-19 0,3-11-23 15,4-2-38-15,3-9-27 0,3-11-57 16,-10-1-173-16</inkml:trace>
  <inkml:trace contextRef="#ctx0" brushRef="#br0" timeOffset="26112.3906">12797 14173 307 0,'0'0'229'16,"0"0"-185"-16,0 0-11 0,0 0 14 15,62-4-2-15,-31 30-10 0,7 11-5 16,1 8 0-16,0 3-2 0,-7 6-2 16,-10 3 4-16,-7 1-5 0,-13 5-10 15,-5 1-7-15,-12 1-4 16,-9 1-3-16,-6-2 0 0,-10 1-1 0,-3-2-10 15,-12 0-27-15,-6-4-17 0,-6 2-20 0,-7-7 1 16,-3-4 5-16,-3-6-19 16,-7-6-66-16,13-11-153 0</inkml:trace>
  <inkml:trace contextRef="#ctx0" brushRef="#br0" timeOffset="26445.9747">10590 14229 406 0,'0'0'78'0,"0"0"-55"0,0 0 11 15,0 0 28-15,0 0-31 0,0 0-21 16,0 0 4-16,-54 89 7 16,38-33-6-16,-4 9 0 0,-1 8 0 0,-7 5-1 15,-2 6-6-15,1 3-4 16,-1-1-2-16,10-5 0 0,5-2-2 16,9-6-1-16,6-8 1 0,13-6 0 0,11-6 0 15,9-8 0-15,10-4-14 0,8-8-37 16,7-15-33-16,7-12-95 0</inkml:trace>
  <inkml:trace contextRef="#ctx0" brushRef="#br0" timeOffset="26895.5956">13217 13970 302 0,'-6'-72'125'0,"5"42"-106"0,1 9 6 15,3 4 19-15,2 9 27 0,-2 5-25 16,-2 2-5-16,0 1-9 0,1 10-16 15,2 10-7-15,1 8 7 0,-1 11 7 0,-1 9 8 16,-2 7-4-16,-1 9-4 0,0 7-4 16,-1 6-4-16,-1 8-2 0,-2 2-4 15,0 4-4-15,1 0-1 16,0 0-2-16,1-3 1 0,-2-1-1 0,-4 1 0 16,-4 1-2-16,-5 0-3 0,-3-1 1 15,3-3 2-15,2-4 0 0,6-5 2 16,0-2-1-16,6-6 2 0,1-5 0 15,1-7 8-15,1-8 1 0,0-6-3 16,3-8-4-16,-2-4-2 0,0-8-3 16,0-8 0-16,-1-5 0 0,1-8-3 15,0-1-30-15,4-16-24 0,1-12-26 16,0-15-40-16,5-1-143 0</inkml:trace>
  <inkml:trace contextRef="#ctx0" brushRef="#br0" timeOffset="27312.9354">13672 15784 277 0,'0'0'186'0,"0"0"-144"0,4-50-14 15,-4 32 24-15,-6 2-10 0,-7 5-11 16,-2 3-8-16,-4 3-3 0,-6 5-5 16,-5 7-5-16,-2 9-1 0,-1 1 7 15,5 5 8-15,4 3-3 0,6 2-2 16,6 1-2-16,7 1-6 0,5-1-2 16,3 1-1-16,6 0-1 0,7-2 0 15,1-1-2-15,7-1 1 0,0-2 0 16,1 0 1-16,-3-1 0 0,-4 0 1 15,-6 0-2-15,-10-3 0 0,-2 1-4 16,-9-1 0-16,-8-3 0 0,-4-1 3 0,-8-3-4 16,-4-5 1-16,-2-4 0 0,1-3-1 15,3-5 1-15,8-6-1 0,2-3 1 16,4-2-1-16,5-2-1 0,1-2 0 16,6 0-5-16,2-1-14 0,4 4-23 15,13 1-36-15,6-3-37 0,5 1-59 16,4 1-221-16</inkml:trace>
  <inkml:trace contextRef="#ctx0" brushRef="#br0" timeOffset="27601.0733">14132 15766 307 0,'0'0'226'16,"0"0"-177"-16,0 0-9 0,0 0 31 15,0 0-10-15,0 0-10 0,0 0-19 16,0 0-11-16,-3-32-10 0,20 32 4 16,7-2 0-16,8-1-5 0,3 1 0 15,0-1-5-15,-1 1-5 0,-5 2-5 16,-3 0 5-16,-4 0-1 0,-3 2-10 15,-3 3-22-15,-2 2-19 0,-2 3-27 16,-8 1-18-16,-4 1-32 0,-1 0-47 0,-10 1-123 16</inkml:trace>
  <inkml:trace contextRef="#ctx0" brushRef="#br0" timeOffset="27734.9717">14117 15956 278 0,'0'0'194'15,"0"0"-133"-15,0 0 5 0,0 0-8 16,0 0-27-16,0 0-15 0,0 0 8 0,86-2-7 15,-40-14-8-15,1-3-4 0,2 4-5 16,-3-3-6-16,-2 1-7 0,1 3-67 16,-5-3-66-16,-2 4-73 0</inkml:trace>
  <inkml:trace contextRef="#ctx0" brushRef="#br0" timeOffset="28048.2255">14817 15673 249 0,'0'0'258'0,"0"0"-204"15,0 0-8-15,-16-54 14 0,12 51 0 16,4 3-8-16,-2 0-13 0,1 6-22 0,-5 6-10 16,-3 10 3-16,0 4 2 0,0 5-2 15,3 1-4-15,1 0-4 16,3-1 1-16,2 0-3 0,3-2 1 0,7-4-1 16,3 0 1-16,3-5-1 15,4-4 1-15,0-3 0 0,3-8 1 0,1-2-2 16,2-3 1-16,0-3 0 0,2-6 1 0,-1-3-1 15,-2-2 1-15,2-5-1 16,-4 0 2-16,-6-5 3 0,-2 0 10 16,-5-3 5-16,-2-5 2 0,-5-4-5 15,-3-4-5-15,-3-4-4 0,-8 0-3 16,-5 3-2-16,-7 6-4 0,-3 6 0 16,-6 10-4-16,-7 5-2 0,-9 11-8 0,-11 3-38 15,-15 8-37-15,-10 4-97 0,-11-4-228 16</inkml:trace>
  <inkml:trace contextRef="#ctx0" brushRef="#br0" timeOffset="29032.03">6349 17543 359 0,'-10'-56'136'0,"5"28"-108"0,3 2 17 16,2 10 16-16,0 10-8 0,4 5-15 15,5 2-12-15,2 10-10 0,3 7 1 16,5 8 2-16,4 7-2 0,-3 6-3 16,2 3-2-16,-1 4-3 0,0-4-1 15,-4 2-3-15,-1-3-2 0,-2-2-1 16,-2-3 0-16,-3-4-2 0,-2-5-3 16,-1-9 3-16,-3-7 0 0,-2-7 1 15,0-4 1-15,1-3 10 0,4-11 22 16,1-12-9-16,7-6-14 0,2-7-4 15,2-2-2-15,0-4-1 0,1 1-1 16,0-3 0-16,1-1-1 0,1-2 1 0,-2 0 1 16,-2 1-1-16,0 4-1 0,-2 5 0 15,1 12-1-15,-6 9 0 0,-3 11-1 16,-5 7-1-16,3 2-22 0,3 9-32 16,-2 4-28-16,5 3-58 0,4-2-81 15</inkml:trace>
  <inkml:trace contextRef="#ctx0" brushRef="#br0" timeOffset="30001.1077">7475 17587 89 0,'0'0'17'0,"0"0"276"16,-8-52-221-16,0 30-30 0,2-1 16 16,-5 0-17-16,-2 1-12 0,2 2 0 15,-6 3-8-15,1 0-4 0,-3 4-5 16,-3 5 2-16,3 4-1 0,-3 4-1 16,-1 3-3-16,2 7 0 0,-2 4-4 0,-2 6 2 15,4 0-1-15,2 5-2 16,-1 2-1-16,4 4-1 0,2 1 0 15,2 3-1-15,5 2-1 0,-1 2 1 16,6 0 0-16,2-3-1 0,2-3 0 16,9-3 0-16,1-5 0 0,0-5-2 0,5-4-1 15,4-5 1-15,-2-7-2 0,3-3 1 16,1-1 0-16,3-8 3 0,-3-4-3 16,2-6 0-16,-3-2 1 0,-2-2 2 15,-2-2 1-15,-3-2 0 0,-2-3-1 16,-2-1 3-16,-2 1-2 0,-1 0 3 15,-4 4 3-15,-3 3 2 0,-1 3 3 16,0 5-1-16,0 5 1 0,0 4 1 16,0 3 2-16,-1 2 5 0,0 0-9 15,-1 2-8-15,2 8-3 0,-3 5 1 16,3 2-1-16,0 5 1 0,0 0 0 16,3 1 0-16,1 4 0 0,4 1-1 15,0-1 0-15,1 2 1 0,-1-4-1 16,4 0 2-16,-2-2-2 0,1-4-1 0,2-2-1 15,0-5 2-15,-3-1 0 0,4-8 1 16,-2 0-1-16,2-3 1 16,0-4 1-16,1-9 0 0,2-2-1 0,1-6 0 15,0-3 0-15,1-2 0 0,-1-4-1 16,-4-2 0-16,-2-4 0 0,-3-2 0 16,-5-2-1-16,-3 1 1 0,-2 1 0 15,-6 6 0-15,-5 3 0 0,1 13 1 16,0 3 1-16,-2 10-2 0,-1 3 1 15,-3 9 0-15,-1 7-1 0,-1 5 0 0,1 5 1 16,3-2 0-16,6 3 0 16,7-4-1-16,4 0 1 0,9-4-1 0,6-2 1 15,4-5-1-15,6-5 0 16,4-6 1-16,-1-2-1 0,1-7 2 16,-1-3-2-16,-2-1 1 0,-2 0-1 15,-5 1-1-15,-3 4 1 0,-4 1 0 16,-6 4 0-16,-1 0 0 0,-4 2 0 0,-2 4 0 15,1 6-2-15,-1 5 1 16,-1 3 1-16,0 5 1 0,-3 4-1 16,-1-1 0-16,0 3 0 0,0-4 0 15,4 2-1-15,0-3 1 0,0 1 0 0,6-6-3 16,0-1 3-16,4-5 1 0,1-3-1 16,5-4 1-16,2-4-1 0,5-2 0 15,-1-5 3-15,3-7 0 0,-3-2 1 16,-3-4-3-16,-2-1 2 0,-4-3-1 15,0-4-1-15,-4-2 0 0,-1-3 0 16,0-2-1-16,-2-5-11 0,0 4-15 16,-1 1-20-16,2 0-48 0,10-1-55 0,4 4-146 15</inkml:trace>
  <inkml:trace contextRef="#ctx0" brushRef="#br0" timeOffset="30601.7776">9383 17599 207 0,'0'0'262'0,"0"0"-224"15,-29-66 16-15,23 52-14 0,0 4 12 16,3 5 0-16,3 5-12 16,0 0-7-16,4 5-21 0,8 8-2 0,5 5 11 15,6 7 2-15,5 2-1 0,5 5 0 16,1 2-4-16,-1-2-6 0,-1 0-2 16,-2-2-2-16,-4-3-2 0,-3-1-1 15,-5-3-3-15,-1 0-2 16,-5-7 0-16,-2 2-1 0,-1-6 0 0,-4-4 1 15,-2-1-7-15,-2-2-15 0,0-3-23 16,-1-2-23-16,0-1-35 0,0-12-32 16,-2-4-99-16</inkml:trace>
  <inkml:trace contextRef="#ctx0" brushRef="#br0" timeOffset="30777.8654">9733 17459 300 0,'0'0'150'0,"0"0"-112"0,0 0 0 15,0 0 30-15,0 0-16 0,-61-24-12 16,47 40-5-16,-3 6-5 0,1 4 2 16,-2 4-8-16,-1 2-8 0,1 2-4 15,-3 5-6-15,-1 1-3 0,0 1-2 16,-1 0-1-16,0-2-1 16,2-4-43-16,1-2-61 0,-3-6-83 0,3-12-180 15</inkml:trace>
  <inkml:trace contextRef="#ctx0" brushRef="#br0" timeOffset="31099.6815">9177 17192 343 0,'0'0'135'0,"0"0"-111"0,0 0 14 16,-42-50 28-16,23 50-20 0,-3 9-16 15,0 7-12-15,-3 10 0 0,-1 8-3 16,-1 9 1-16,2 11 2 0,2 7 4 16,3 7 0-16,2 6-4 0,4 4-2 15,6 3-3-15,5-1-4 0,6-1-3 16,10-5-3-16,8-6-3 0,5-9-4 0,8-8 3 15,6-7-8-15,5-9-31 16,9-13-44-16,9-12-34 0,-3-10-128 16</inkml:trace>
  <inkml:trace contextRef="#ctx0" brushRef="#br0" timeOffset="31433.8392">10388 17058 138 0,'0'0'266'0,"0"0"-217"16,0 0 1-16,0 0 16 0,0 0-27 0,0 0-18 15,0 0 24-15,9 84-6 0,18-41-7 16,8 2-4-16,0 0 0 0,1 3 1 15,0-1-8-15,-5 3-2 0,-4 0-2 16,-9 0-3-16,-9 3-6 16,-8 3-3-16,-5 2-3 0,-11 0 1 0,-6-3-3 15,-5-4 2-15,-1-4-2 0,-4-7-5 16,1-6-5-16,6-4-3 0,0-9-4 16,8-4-5-16,6-6-10 0,3-8-22 15,6-4-13-15,2-21-32 0,9-5-131 16</inkml:trace>
  <inkml:trace contextRef="#ctx0" brushRef="#br0" timeOffset="31681.389">11776 17505 486 0,'0'0'53'0,"0"0"-50"0,0 0 16 0,0 0 31 16,0 0-14-16,0 0 1 0,0 0 5 16,0 0-9-16,0 0-8 0,-20 15-2 15,31-15-9-15,7 0-5 0,5 0-3 16,8 0-3-16,5 0-2 0,-1 0-1 0,-2 0 0 16,-2 0 0-16,-2 0-15 15,-1 0-34-15,-7 3-11 0,1 0-31 16,-7 2-69-16,-5-1-64 0</inkml:trace>
  <inkml:trace contextRef="#ctx0" brushRef="#br0" timeOffset="31850.376">11693 17750 295 0,'0'0'220'0,"0"0"-153"16,0 0-18-16,0 0 2 0,0 0-20 15,0 0 0-15,0 0 7 0,71 23-8 0,-32-30-11 16,8-3-7-16,-2 1-5 15,0-1-5-15,-2 0-2 0,-3-1-8 0,3-2-75 16,3-9-55-16,-4 0-190 0</inkml:trace>
  <inkml:trace contextRef="#ctx0" brushRef="#br0" timeOffset="32169.0191">13210 17573 208 0,'0'0'258'15,"0"0"-215"-15,0 0 21 0,-5-54 1 16,5 52 3-16,0 2-19 0,0 0-18 15,0 8-13-15,3 5-1 0,0 10 10 16,-1 3 2-16,-1 7-1 0,-1 6-5 16,0 0-3-16,-3 1 0 0,-4 3-6 15,-3-1-6-15,3 0-7 0,-2-3-1 16,4-5-3-16,-5-3 3 0,7-4-4 0,0-6-21 16,0-3-14-16,2-4-20 0,1-5-52 15,0-9-59-15,4-9-189 16</inkml:trace>
  <inkml:trace contextRef="#ctx0" brushRef="#br0" timeOffset="32417.8029">13132 17646 451 0,'0'0'58'0,"0"0"11"0,0 0-5 16,0 0 3-16,0 0-17 0,0 0-10 15,0 0-14-15,59-13-4 0,-28 9-3 16,3 1 0-16,1-1 1 0,0 2-6 16,0-1-5-16,-2 1-2 0,-3 2-6 0,-3-2-1 15,-5 2-1-15,-3 0 1 0,-3 0-1 16,-4 0-4-16,-5 0-18 16,0 0-19-16,-3 2-23 0,-4 3-37 15,-2 4-18-15,-12 2-44 0,-2 1-61 0</inkml:trace>
  <inkml:trace contextRef="#ctx0" brushRef="#br0" timeOffset="32574.2655">13257 17811 143 0,'0'0'233'0,"0"0"-162"0,0 0-14 15,0 0-4-15,0 0-20 0,0 0-3 16,0 0-3-16,54 48-4 0,-18-51-12 16,3-2-5-16,-2 1-4 0,-9 2 0 15,-8 2-2-15,-7 0 0 0,-7 6-9 0,-3 3-35 16,-3 1-18-16,-4 6-76 15,-7-3-42-15</inkml:trace>
  <inkml:trace contextRef="#ctx0" brushRef="#br0" timeOffset="32710.3266">13223 18098 345 0,'0'0'143'0,"0"0"-63"0,0 0-11 0,0 0-12 16,0 0-16-16,0 0-7 0,0 0-6 15,0 0-4-15,51 1-11 0,-24-13-4 16,-1 1-6-16,2-3-3 0,-5 3-10 15,5 0-75-15,5-11-70 0,-1 2-219 16</inkml:trace>
  <inkml:trace contextRef="#ctx0" brushRef="#br0" timeOffset="33025.6226">14172 17769 309 0,'0'0'169'0,"0"0"-127"0,0 0 9 16,0 0-3-16,0 0-14 0,63 10 4 15,-43 14 3-15,3 1-7 0,-3 5-4 16,0-2-6-16,-3-2-5 0,-1-1-9 16,-3-4-6-16,-5 0-1 0,0-5-1 15,-4-2-2-15,-2-1 0 0,-1 0-17 16,-1-3-38-16,0-1-27 0,0-4-14 0,0-5-49 16,4-4-56-16</inkml:trace>
  <inkml:trace contextRef="#ctx0" brushRef="#br0" timeOffset="33227.8509">14418 17744 275 0,'0'0'141'0,"0"0"-80"15,0 0-14-15,0 0 23 16,0 0-21-16,-54-12-7 0,45 27-13 0,-1 3 0 16,-1 5-1-16,-1 3-4 0,2 3-6 15,-3 4-6-15,1-1-6 0,-2 3 2 16,1 1-3-16,0-5-2 0,-1 1-2 15,4-5-1-15,4-4 0 0,1-4-19 16,4-4-37-16,1-6-15 0,4-9-27 16,8-7-103-16,0-11-196 0</inkml:trace>
  <inkml:trace contextRef="#ctx0" brushRef="#br0" timeOffset="33491.2853">14585 17504 346 0,'0'0'140'0,"0"0"-85"0,0 0-2 15,0 0-8-15,0 0-15 0,0 0-11 16,0 0-1-16,0 0-1 0,22 65-2 16,-39-35-2-16,-3-2-1 0,3 1-1 15,2-5-3-15,7-4-3 16,6-7 0-16,2-2 0 0,9-4 0 0,8-3 4 15,8-4-1-15,10-3-2 0,4-7-4 16,2-2-1-16,-2-2-1 0,-3-1-1 16,-6 1-3-16,-7 3-41 0,-7 2-15 0,-10-4-45 15,-6 2-155-15</inkml:trace>
  <inkml:trace contextRef="#ctx0" brushRef="#br0" timeOffset="33902.7124">13990 17348 328 0,'0'0'130'0,"0"0"-98"15,0 0 18-15,0 0 11 16,0 0-25-16,0 0-19 0,-56-46-1 0,45 46-10 16,2 2-3-16,-1 6 0 15,4 4 2-15,1 2-1 0,3 7 4 0,2 3 7 16,2 6 3-16,7 5-2 0,5 7 5 16,1 3 0-16,2 3-8 0,-3 5 2 15,-2 3-4-15,-2 2-2 0,-4 1-3 16,-1 2-3-16,-4 2-3 0,-1-2 0 15,0-2 0-15,0-4 0 0,0-9 0 16,0-7 0-16,3-6 0 0,4-10 0 16,4-4 0-16,3-7 0 0,1-4 2 15,4-5-2-15,1-3 0 0,6-5 0 16,1-4-21-16,2-6-50 0,5-6-42 0,-3-3-115 16</inkml:trace>
  <inkml:trace contextRef="#ctx0" brushRef="#br0" timeOffset="34269.1562">15067 17349 144 0,'0'0'337'0,"0"0"-300"15,0 0 19-15,0 0 3 0,0 0-8 16,0 0-14-16,56-45-10 0,-50 45-9 15,5 9-6-15,0 5 0 0,3 6 2 16,2 6 1-16,0 4 1 0,2 5 0 16,-2 1-4-16,-1 3-1 0,-2 0-3 0,1 1-1 15,-4 3-2-15,0 1-1 16,-4 3-2-16,-2-3 0 0,-1 0-1 16,-2-2 0-16,-1-3-1 0,0-3 0 0,-2-3 0 15,-6-2 4-15,-4-6 2 16,-4 2 2-16,-4-5 0 0,-4-1 0 0,0-3-3 15,-6-3 0-15,-2-1-3 16,-5-2 0-16,1-1-1 0,1-2-1 0,2-6-1 16,4-1-5-16,4-2 2 0,8-1-19 15,7-5-9-15,8-3-18 0,4-7-48 16,18-10-51-16,5 0-149 0</inkml:trace>
  <inkml:trace contextRef="#ctx0" brushRef="#br0" timeOffset="34578.4078">16149 17798 154 0,'0'0'265'0,"0"0"-195"0,0 0-2 16,0 0 10-16,0 0-18 0,0 0-16 16,0 0 2-16,0 0-8 0,37 10-3 15,0-10-5-15,3 0-5 0,1 0-3 16,-1-3 0-16,-7 1-2 0,-7-1-10 16,-7 1-6-16,-5 1-1 0,-6-1-2 15,-5 0-1-15,-2 1 0 0,-1 0-12 0,0 1-33 16,0-3-20-16,0-2-41 0,4-6-54 15,3-2-225-15</inkml:trace>
  <inkml:trace contextRef="#ctx0" brushRef="#br0" timeOffset="34839.3835">17027 17663 458 0,'0'0'56'0,"0"0"3"16,0 0 4-16,0 0 5 0,0 0-22 15,0 0-11-15,0 0-6 16,0 0-13-16,0 0 0 0,-51 75 9 0,51-36 2 16,0 3-4-16,0-2-10 15,0-1-11-15,2-4-1 0,-1-5-1 16,-1-2 0-16,0-4-10 0,-3-5-28 0,1-7-17 15,0-5-32-15,0-6-19 0,0-5-69 16,2-9-134-16</inkml:trace>
  <inkml:trace contextRef="#ctx0" brushRef="#br0" timeOffset="35071.2869">16900 17619 260 0,'0'0'250'0,"0"0"-195"16,0 0 1-16,0 0 8 16,0 0-8-16,0 0-17 0,0 0-7 0,0 0-5 15,73 0-3-15,-39 0-7 0,2 0-6 16,4-2-4-16,0 0-4 0,-4 0-3 16,0 0 0-16,-1 2 0 15,0-2-2-15,-5 2-20 0,-3 0-17 0,-6 0-36 16,-5 4-16-16,-8 1-34 0,-8 1-71 15,-6-1-111-15</inkml:trace>
  <inkml:trace contextRef="#ctx0" brushRef="#br0" timeOffset="35201.6058">17041 17766 247 0,'0'0'196'0,"0"0"-141"0,0 0-20 16,0 0 9-16,0 0-21 0,58 20-3 15,-21-25-11-15,4 0-5 0,-2-1-2 16,0 3-2-16,-10 3-1 0,-8 2-24 15,-8 6-53-15,-12 6-43 0,-2-1-27 0</inkml:trace>
  <inkml:trace contextRef="#ctx0" brushRef="#br0" timeOffset="35333.6233">16971 18029 142 0,'0'0'299'0,"0"0"-209"16,0 0-9-16,0 0-30 0,0 0-8 15,0 0 3-15,0 0-13 0,65 0-21 16,-29-17-10-16,-1 0-1 0,3 1-1 15,3-3-3-15,-3 1-58 0,4-4-65 16,-6 4-153-16</inkml:trace>
  <inkml:trace contextRef="#ctx0" brushRef="#br0" timeOffset="35596.2028">17626 17681 279 0,'0'0'158'0,"0"0"-107"0,0 0 34 16,-21-53-14-16,21 51-7 0,0 0-10 15,0 2-2-15,0 0-23 0,7 6-13 16,7 9-10-16,8 7 4 0,5 8 2 16,2 4 4-16,1 1-2 0,-3 0-5 15,-1-3-3-15,-4-1-4 0,0-3-2 16,-5-6 0-16,-5-1-1 0,-3-5-4 15,-3-5-12-15,-1-3-21 0,-4-2-27 16,-1-6-31-16,0-6-22 0,0-6-103 16</inkml:trace>
  <inkml:trace contextRef="#ctx0" brushRef="#br0" timeOffset="35768.5555">17885 17626 341 0,'0'0'131'0,"0"0"-93"15,-62 5 30-15,39 15 0 0,-7 5-17 16,1 4-11-16,-1 3-10 0,3 0-5 16,1 0-13-16,6 0-1 0,3-2-8 15,6-2-2-15,5-2-2 0,-2-3-5 16,2-5-72-16,-1-9-79 0,-3-7-263 16</inkml:trace>
  <inkml:trace contextRef="#ctx0" brushRef="#br0" timeOffset="36154.7306">17007 17273 310 0,'0'0'215'0,"0"0"-198"16,0 0-11-16,0 0 26 0,-51-28-12 15,25 38-14-15,1 8 3 0,-5 4 1 16,-1 9 2-16,0 9-3 0,2 6 6 15,7 9 6-15,7 4-2 0,5 7 7 0,6 5-4 16,4 1-2-16,2 2 9 16,8-3-16-16,4-2-3 0,3-8-4 0,2-5-3 15,8-6-3-15,1-10 0 16,6-8-19-16,8-9-27 0,5-3-18 16,6-8-19-16,19-10-58 0,-4-4-85 0</inkml:trace>
  <inkml:trace contextRef="#ctx0" brushRef="#br0" timeOffset="36478.4863">17935 17410 322 0,'0'0'111'16,"0"0"-66"-16,0 0 5 0,61 33 17 16,-33-10-28-16,9 3 0 0,3 8-6 15,-1 5 11-15,-1 2-11 0,-6 4-3 16,-8 1 0-16,-2-1-1 0,-10 3-6 16,-6-1-8-16,-6 2-8 15,-4 2-5-15,-8 2-1 0,-8 2-1 0,-5-1 1 16,-5-5 2-16,-4-7-3 0,1-9 0 15,1-9-3-15,0-5-11 0,5-6-10 16,6-7-12-16,2-4-37 0,6-3-44 16,6-14-91-16,4-7-241 0</inkml:trace>
  <inkml:trace contextRef="#ctx0" brushRef="#br0" timeOffset="36841.8789">18478 17119 503 0,'0'0'41'0,"0"0"11"16,24-57-2-16,-17 47 12 0,-3 5-5 16,-3 5-10-16,-1-2-15 0,1 2-11 15,1 2-7-15,8 9-6 0,0 8-1 16,6 8 0-16,3 10-1 0,0 3 2 15,-6 3-3-15,-2 0 0 0,-4-4-3 16,-5 2 0-16,-2-1-1 0,-3-4 0 16,-3-3 0-16,1-8 1 0,-1-5 0 15,3-8 2-15,3-5 4 0,0-4 2 0,7-3-2 16,7 0 3-16,10-6 6 0,12-5-3 16,8-4-7-16,7-3-4 0,0 3-2 15,3-3-1-15,0 1-2 0,-7 3-1 16,-3-1 1-16,-11 2-14 0,-11 1-32 15,-8-1-33-15,-14-7-80 0,-5-1-202 16</inkml:trace>
  <inkml:trace contextRef="#ctx0" brushRef="#br0" timeOffset="40027.3204">17611 17599 147 0,'0'0'33'0,"0"0"103"0,0 0-92 15,0 0 0-15,0 0 8 0,0 0-13 16,-27-52-5-16,22 45-2 0,2 2-7 16,-1 0-8-16,-1 2-4 0,-2 1 0 0,1 1-2 15,-5 1-7-15,-2 0-3 0,1 5-1 16,-4 2 1-16,0 0-1 16,1 2 0-16,0-2 2 0,1 1-2 0,3-1 1 15,2-1-1-15,4 0 2 0,-2 1 1 16,4 1 0-16,2 0 1 0,0 2 2 15,1 1-1-15,0 0 2 0,0 4 4 16,0-1-2-16,0 4 1 0,2 3 0 16,2-2-1-16,3 2 0 0,-2 2-2 15,1-1-1-15,3 4 1 0,-3 2-1 16,5 0-3-16,-3 4 2 0,1 1 2 16,-1 2-3-16,-2 4 6 15,-2-1-6-15,-1-1 1 0,-2-3-5 0,0-3 2 16,0-4-1-16,-1-4 0 0,1-4 0 15,2-6-1-15,-2-4 0 0,0-4 0 16,1-2 1-16,1-2-1 0,6-1 1 16,1-1 3-16,5-5 1 0,1 0-3 0,4-2-1 15,-3 0-1-15,1 1-15 0,3-4-38 16,-1-4-36-16,5-7-103 0,0-4-268 16</inkml:trace>
  <inkml:trace contextRef="#ctx0" brushRef="#br0" timeOffset="40361.3048">17983 17655 383 0,'0'0'114'0,"0"0"-32"0,0 0-34 15,0 0 7-15,0 0-11 0,0 0-19 16,0 0-11-16,0 0-4 0,19 1-1 15,-4 9 5-15,4 4-4 0,-2 7-2 0,3 2-4 16,-3 7 1-16,-1 4-2 0,-4 2 0 16,-4 7 0-16,-3 1-3 0,-5 3-1 15,-5 1 1-15,-5-2 1 0,-3-2 1 16,0-3-1-16,3-6-1 0,-2-4 1 16,-2-4 1-16,3-3-1 0,2-2-1 15,-5-5 1-15,4-4 0 0,0 0-1 16,-4-5 1-16,2-2-1 15,-3-1 1-15,-3-1-1 0,-4 0 0 0,-3-2-19 16,0-1-38-16,-6 0-23 0,-4-3-38 16,2-6-111-16</inkml:trace>
  <inkml:trace contextRef="#ctx0" brushRef="#br0" timeOffset="49801.4618">15985 10536 554 0,'0'0'24'0,"0"0"4"15,0 0-2-15,0 0-2 16,0 0-2-16,0 0 4 0,0 0 9 0,0 0-5 15,0 0-7-15,-14 11-10 0,24-11-3 16,9 0-2-16,10-3 3 0,9 0 6 16,7-2-3-16,1 0-8 0,-5 2-3 15,-2 0-2-15,-8 3-1 0,-5 0 1 16,-3 3-1-16,-7 0-10 0,-2 5-22 16,-8 3-35-16,-5 0-29 0,-1 6-39 15,-10-3-55-15,-4 1-75 0</inkml:trace>
  <inkml:trace contextRef="#ctx0" brushRef="#br0" timeOffset="49943.692">15983 10765 427 0,'0'0'78'15,"0"0"-19"-15,0 0-4 0,0 0-3 0,0 0-27 16,0 0-5-16,0 0 0 0,82-5 7 16,-40 0-8-16,6 0-2 0,-1 2-11 15,0 2-3-15,-3 1-3 0,-2 0-4 16,4 0-51-16,1 0-33 0,4-4-44 15,-3-2-113-15</inkml:trace>
  <inkml:trace contextRef="#ctx0" brushRef="#br0" timeOffset="50247.4191">17212 10151 554 0,'0'0'24'0,"0"0"-4"0,0 0 11 16,0 0-3-16,0 0-10 0,52 7 12 16,-35 20 8-16,-3 1-9 0,-2 5 0 15,-4 2-3-15,-2 1-2 0,-5 1 1 16,-1-2-5-16,0 2-5 0,0-5-5 15,-2-5-2-15,0-2-5 0,-2-6-2 16,4-1 0-16,-1-5 0 0,0-3-1 16,1-4-8-16,0-4-38 0,10-2-29 15,2-4-37-15,5-10-70 0,4-2-137 16</inkml:trace>
  <inkml:trace contextRef="#ctx0" brushRef="#br0" timeOffset="50636.5061">17789 10231 468 0,'0'0'30'0,"0"0"10"0,10-70 18 15,-10 49-1-15,0-1-7 16,0 0-12-16,-6-3-8 0,0 2-7 16,-5 3-5-16,1-1-2 0,-4 6-4 15,-1 4 2-15,1 4-4 0,0 7-2 16,-4 2-4-16,-3 11-2 0,-11 9 0 15,-1 6 0-15,3 2 0 0,5 1 3 16,10-2 2-16,8-3-4 0,7-2-2 16,9-3 0-16,9-4-1 0,10-5 0 15,7-7 1-15,5-5-1 0,6-2 2 16,-5-8-1-16,-6-2 0 0,-12 3 0 0,-6 5-1 16,-9 4-1-16,-2 0-1 15,-4 3 2-15,-2 8 2 0,0 4 3 0,-10 7 6 16,-8 4 3-16,-3 1 4 0,-4 2-1 15,0-4-5-15,8-2-1 0,4-5-7 16,10-3-3-16,3-3-1 0,0-2 0 16,5 0-1-16,6 1 0 0,1-3-16 15,3 1-34-15,2 1-27 0,-4 2-56 16,-2 1-107-16</inkml:trace>
  <inkml:trace contextRef="#ctx0" brushRef="#br0" timeOffset="50971.659">17059 10817 267 0,'0'0'179'0,"0"0"-128"16,0 0 19-16,0 0-12 0,0 0-10 15,0 0-17-15,0 0-5 0,87-12 16 16,-30 19 4-16,9 0-16 0,8 0-3 16,9-5-4-16,4 1-2 0,4-3-3 15,0 0-4-15,2 0-4 0,1-2 3 0,-8 1-2 16,-8-1-11-16,-13 1-7 15,-13 1 7-15,-15 0-2 0,-14 0-27 0,-13 5-25 16,-10 2-43-16,-10 0-74 0,-7-2-118 16</inkml:trace>
  <inkml:trace contextRef="#ctx0" brushRef="#br0" timeOffset="51269.9167">17589 11001 390 0,'0'0'60'0,"0"0"10"0,-61 27 11 16,38-12-25-16,3 6-1 0,-4 2-8 15,3 4-4-15,4 5-15 0,0 2-3 0,3-2-2 16,5 0-4-16,2-4-7 16,7-2-4-16,0-2-3 0,12-6-3 0,3-3 0 15,4-2-2-15,4-6 1 0,5-7-1 16,6-3 2-16,-3-9-1 15,-1-2 1-15,-10-2 1 0,-10 6-1 0,-6 1 0 16,-7 1 6-16,-8 1 9 0,-9 0-6 16,-11 5-9-16,-7 2-2 0,-9 5-2 15,0 6 0-15,6-2-3 0,15-2-11 16,13-3-18-16,13-4-31 0,14-1-58 16,5-9-124-16</inkml:trace>
  <inkml:trace contextRef="#ctx0" brushRef="#br0" timeOffset="52020.9515">16711 14250 410 0,'0'0'108'0,"0"0"-88"0,0 0 19 0,0 0 0 15,0 0-12-15,0 0-6 16,0 0 8-16,73-18 4 0,-31 18-7 16,6 0-4-16,2-2-7 0,-2 1-8 0,1-2-6 15,-7 2-1-15,-2-1-1 16,-6 0-23-16,-6 2-25 0,-5 2-20 0,-14 2-33 16,-4 5-91-16</inkml:trace>
  <inkml:trace contextRef="#ctx0" brushRef="#br0" timeOffset="52189.9466">16725 14446 334 0,'0'0'195'0,"0"0"-151"15,0 0-2-15,0 0-17 0,0 0-12 16,0 0 16-16,86 18 2 0,-39-22-8 16,4-2-13-16,1-1-4 0,1 1-4 15,0-1-2-15,1-1-25 0,-3-3-58 16,1-2-91-16,-1 0-198 0</inkml:trace>
  <inkml:trace contextRef="#ctx0" brushRef="#br0" timeOffset="52871.1148">18551 13855 173 0,'0'0'187'0,"0"0"-120"16,0 0-7-16,0 0-10 0,0 0-7 15,0 0-5-15,75-15-4 0,-37 12-2 16,9 2-10-16,2-3 0 0,3 4-3 16,-2-2-5-16,-1 2-4 0,-6 0-1 0,-3 0-4 15,-7 0-1-15,-10 0-1 16,-3 0 0-16,-9 0 1 0,-3 0 2 16,-6 0-1-16,-2-1 1 0,0 1 0 0,0 0 2 15,0 0 0-15,0 0-1 0,-3 0 1 16,1 0-3-16,-3 0-1 0,2 0-3 15,1 0 1-15,-1 0 1 16,2 0 0-16,-4 0 1 0,1 7 0 16,-4 5-2-16,-7 9-2 0,0 8 4 0,-6 10 6 15,-2 7 5-15,2 5-3 0,-5 4 0 16,2 1-2-16,0 0 0 0,6 0-3 16,2-5-3-16,4-4-1 0,2-8-3 15,4-10 1-15,4-6-1 16,2-5 1-16,0-7-1 0,0-4 0 0,0-3 0 0,0-4 0 15,0 0 1-15,0 0-1 0,0-3 0 16,0-5-20-16,0-1-17 0,-2-3-27 16,0-3-48-16,0-2-20 15,0-2-102-15</inkml:trace>
  <inkml:trace contextRef="#ctx0" brushRef="#br0" timeOffset="53258.6008">18645 14166 144 0,'0'0'323'0,"0"0"-257"0,0 0-3 16,0 0 1-16,0 0-21 0,0 0-10 16,0 0-6-16,0 0 0 0,41 13 3 15,-3-10 1-15,6-2-5 0,5-1-3 16,0 0-9-16,-4-5-4 0,-4-1-1 15,-5 0-1-15,-6 3-2 0,-7-2-2 16,-6 3-2-16,-10 1-1 0,-2 0-1 16,-5 1 0-16,-3 0-6 0,-4 0-24 15,-6 0-25-15,-3-2-60 0,0-3-76 16,3-4-197-16</inkml:trace>
  <inkml:trace contextRef="#ctx0" brushRef="#br0" timeOffset="53791.0172">19391 13819 12 0,'0'0'378'0,"1"-66"-298"0,1 43-15 16,-1 8-13-16,0 8 2 0,-1 3-1 15,0 4-1-15,0 0-11 0,0 8-19 16,0 12-18-16,-2 14-3 0,-2 11 7 15,-3 5 16-15,0 3 2 0,4-1-6 16,-2-3 1-16,-1-1-6 0,3-3 0 0,1-3-3 16,0-1-6-16,2-7-4 15,0-7-1-15,0-3 0 0,3-8 1 16,-2-5-2-16,-1-3 0 0,1-1-16 16,-1-7-23-16,0 1-21 0,-1-1-38 15,-7-1-16-15,-3-3-92 0</inkml:trace>
  <inkml:trace contextRef="#ctx0" brushRef="#br0" timeOffset="54090.053">18444 14695 321 0,'0'0'184'0,"0"0"-143"15,0 0 11-15,0 0-5 0,0 0-10 16,0 0 0-16,0 0 4 0,89-16-2 0,-35 0-11 16,9 3-5-16,11 0 3 0,6 2 0 15,8 3-4-15,0-2-9 0,6 2-3 16,-4-1-4-16,2 0-1 0,-5 0 7 16,-9 1 1-16,-14-1-8 0,-15 3-3 15,-14-2-1-15,-12 2-1 0,-9-2-3 16,-10 1-31-16,-4 1-13 0,-1-2-15 15,-12-2-40-15,-3 1-35 0,-1 1-147 16</inkml:trace>
  <inkml:trace contextRef="#ctx0" brushRef="#br0" timeOffset="54439.2136">19197 14697 392 0,'0'0'209'0,"0"0"-178"0,-51 34-3 0,31-19 22 16,-6 1-13-16,2 3-6 0,3 2-1 15,-2 1-7-15,2 4-7 0,0 1-1 16,2 3 2-16,5 1-1 0,3 0-3 16,5 2-4-16,1-2-1 0,5 0-2 15,0-2-3-15,7 0-1 0,1-5-1 16,6-5 1-16,6-1-1 0,3-8-1 0,7-6 1 15,0-4 0-15,5-4-1 16,1-10 0-16,-4-6 2 0,-1-2-1 16,-9 0 0-16,-8 3 0 0,-9 5 1 15,-5-2 1-15,-12 5 10 0,-6 2 2 16,-7 4-9-16,-13 5-4 0,-7 13-2 16,-9 9-1-16,-1 3 0 0,4 3 0 15,8-1 0-15,9-3-1 0,12-3-17 0,6-7-20 16,12-8-34-16,4-8-68 0,5-13-150 15</inkml:trace>
  <inkml:trace contextRef="#ctx0" brushRef="#br0" timeOffset="55291.5343">17774 10058 275 0,'0'0'119'0,"0"0"-41"16,0 0-22-16,0 0 4 0,0 0-6 15,0 0-9-15,0 0-12 0,-13-33-8 16,13 36-5-16,0 8-8 0,0 8 0 16,0 10 14-16,-3 8 0 0,-3 5-5 15,-5 4-4-15,-2 2-2 0,-3-1-6 16,2 3-1-16,-2-4-3 0,2 0-1 0,0-5 0 15,2-5-1-15,5 0-1 16,-2-8 1-16,4-3-1 0,4-7 1 16,-1-5-1-16,2-5 1 0,-1-5-1 0,1-2-1 15,0 1-1-15,0-2 0 16,0 0 0-16,0 0-11 0,0 0-16 16,1 0-12-16,2-6-18 0,-1 1-33 15,-2-5-51-15,1 0-178 0</inkml:trace>
  <inkml:trace contextRef="#ctx0" brushRef="#br0" timeOffset="61431.3995">19807 17658 275 0,'0'0'172'0,"0"0"-107"0,0 0-13 16,0 0 8-16,0 0-15 0,0 0-6 16,0 0-8-16,0 0-7 0,-41-5-4 0,41 5-8 15,0 0-3-15,3 1-1 0,5 1 1 16,8 1 5-16,2 1 9 0,9 0-3 15,4-1-4-15,-1 1-6 0,0-1-2 16,-1-1 2-16,-1-1 0 0,-2 0-4 16,-3-1-3-16,-3 0-1 15,-4 0-1-15,-3 0 0 0,-6 0 0 16,1 0-1-16,-6 0 0 0,-2 0 0 0,0 0-7 16,0 0-22-16,0 0-14 0,0 3-21 15,-2 0-29-15,-3 0-38 0,-4 2-90 16,0-1-81-16</inkml:trace>
  <inkml:trace contextRef="#ctx0" brushRef="#br0" timeOffset="61732.3022">19765 17863 151 0,'0'0'257'0,"0"0"-185"15,0 0-10-15,0 0-5 0,0 0-17 0,0 0-10 16,0 0-3-16,0 0-6 15,0 0-5-15,9 53-2 0,5-45 3 0,4-2 1 16,3-1 0-16,5-4-3 0,3-1-3 16,2-1-2-16,3-7 1 0,0 1-1 15,-1-1-3-15,1 0 0 0,-7 0-1 16,-1 0 0-16,-8 5 1 0,-4-3-6 16,-7 3 1-16,-2 0-2 0,-4 3 1 15,-1 0 0-15,0 0 1 0,0 0 1 0,-2 0-1 16,-1 0 0-16,0-1 0 15,-1-1-2-15,-2-1-1 0,-1 0-4 16,3-1-20-16,-4 0-18 0,4-1-31 16,0-4-28-16,-3-10-98 0</inkml:trace>
  <inkml:trace contextRef="#ctx0" brushRef="#br0" timeOffset="65052.646">21490 17326 170 0,'-17'-29'193'0,"7"15"-123"15,0 0-11-15,3 4 10 0,3 6-7 16,4 1-7-16,0 3-16 0,1 0-27 15,10 0-8-15,8 6-1 0,8 1 7 16,8 1 8-16,4 0-4 0,0-1-3 16,-1 1-6-16,-6-2-3 0,-5 1 0 15,-4-1-2-15,-8-3 1 0,-7 1 0 16,-3-3-1-16,-4 1 0 0,-1-1 0 16,0 0 2-16,-2 0 1 0,-5 2 0 15,-4 0 1-15,-3 1-2 0,-4 3 3 16,1 0 3-16,1 3 0 0,1 1 0 15,2 4 0-15,-2 6-3 0,1 5 2 16,1 5-1-16,-1 6 6 0,2 1-1 16,1 6-2-16,0 2-2 0,2 1 0 15,1 1-4-15,3-7-2 0,2-4-1 0,2-6 0 16,1-5 0-16,0-6-7 0,0-3-24 16,2-9-8-16,1-3-17 0,-1-5-11 15,2-1-28-15,2-10-57 0,-2-3-86 16</inkml:trace>
  <inkml:trace contextRef="#ctx0" brushRef="#br0" timeOffset="65215.2963">21335 17609 137 0,'0'0'62'0,"0"0"26"16,0 0 3-16,0 0-27 0,0 0-25 15,0 0 15-15,0 0-1 0,58-3-17 0,-24 6-8 16,6-1-9-16,0-2-19 0,3 0 0 15,-4-3 0-15,-2-3-38 16,0-3-78-16,-7 2-144 0</inkml:trace>
  <inkml:trace contextRef="#ctx0" brushRef="#br0" timeOffset="65432.8713">22032 17363 206 0,'0'0'158'0,"0"0"-42"0,0 0-35 16,0 0-10-16,0 0-9 0,0 0-19 16,0 0-13-16,0 0-3 0,0 0 1 15,-48 52 1-15,40-22-4 0,1 0-1 16,6 3-5-16,0-3-1 0,1 2-7 0,-1 1-5 16,1-3-3-16,0-1-2 15,-1-1-1-15,0-3-15 0,-4-6-55 16,-1-3-76-16,1-6-151 0</inkml:trace>
  <inkml:trace contextRef="#ctx0" brushRef="#br0" timeOffset="65818.7139">21223 18105 138 0,'0'0'249'0,"0"0"-207"16,0 0-8-16,0 0 20 0,0 0 0 15,0 0-23-15,0 0-5 16,50 14 12-16,-11-14-4 0,10 0-3 0,10 0 2 16,7 0 1-16,6 0-9 0,7-3-5 15,-1-2-13-15,5 2 5 0,-3-4-3 16,-2 2-1-16,-8 0-2 0,-10 2-2 16,-14 3-2-16,-14 0 0 0,-14 3-2 15,-12 5 0-15,-6 3-23 0,-4 2-42 16,-9 2-34-16,-8-2-38 0,1-3-134 15</inkml:trace>
  <inkml:trace contextRef="#ctx0" brushRef="#br0" timeOffset="66167.8997">21933 18254 431 0,'0'0'83'0,"0"0"-41"0,-59 0-10 0,35 0 7 16,0 5-6-16,-2 6-4 0,0 2-6 16,1 5-6-16,2 0-4 0,4-1 2 15,2 3 2-15,3 5-1 0,-1 3-4 16,1 4-1-16,5-2-3 0,1-7-6 16,7-4 0-16,1-6 1 0,0 1-3 15,5 4 1-15,3 0 0 0,4 1 1 16,3-2-2-16,4-5 2 0,4-5-2 0,4-3 0 15,1-4 3-15,0-2-2 0,-1-5 0 16,0-7-1-16,-3-3 4 0,-6-1 3 16,-10-1-1-16,-11 3 0 15,-14 4-4-15,-7 4-2 0,-7 5 0 16,-6 3 1-16,-1 0-1 0,-3 5 0 0,9 3-2 16,10-2-17-16,8-2-18 0,7-1-35 15,9-3-50-15,11-3-142 0</inkml:trace>
  <inkml:trace contextRef="#ctx0" brushRef="#br0" timeOffset="66680.9599">23000 17885 239 0,'0'0'176'0,"0"0"-110"0,0 0-6 16,0 0-7-16,0 0-16 0,0 0-10 16,0 0-4-16,0 0 7 15,67 18-3-15,-30-18 1 0,1 0-1 0,5-4-6 16,-3 2-5-16,-1-2 0 15,-4 1-7-15,-7 1-6 0,-2 1 3 0,-9 0-2 16,-9 0-1-16,-1 1-2 0,-6 0 0 16,-1 0 0-16,0 0 1 0,0 0-1 15,-2 0 0-15,-4 0-1 0,1 0 0 16,-6 0-4-16,3 0-9 0,-2 0-5 16,5 0-11-16,-1-2-16 0,3 0-1 15,0 1-10-15,3-2-11 0,0-4-60 0,0 0-85 16</inkml:trace>
  <inkml:trace contextRef="#ctx0" brushRef="#br0" timeOffset="96649.0806">24683 17161 268 0,'0'0'236'16,"0"0"-173"-16,-15-55-11 0,13 44 7 0,1 6-4 15,0 5 2-15,0 0-17 16,1 0-14-16,0 3-13 0,0 6-6 16,1 14-1-16,5 8 8 0,2 10 10 0,-1 5-2 15,-3 3-6-15,-1 1-3 16,-3-1-6-16,0 0-4 0,-4-7-1 0,-3-2 1 15,2-4-1-15,-2-4 0 0,3-3-2 16,0-6 0-16,1-2 1 0,1-7-1 16,2-6-1-16,0-5-5 0,0-3-21 15,4 0-12-15,1-7-11 0,6-5-46 16,6-7-31-16,4-9-103 0,0 0-161 16</inkml:trace>
  <inkml:trace contextRef="#ctx0" brushRef="#br0" timeOffset="97131.0603">25093 17326 323 0,'0'0'179'16,"0"0"-136"-16,11-56-8 16,-7 40 22-16,-3-2-7 0,0 1-16 0,-1-3-13 15,0 2 0-15,0 1-3 16,0 4 4-16,-5 0-2 0,0 4-1 15,0-2-3-15,0 4-6 0,-5 4-2 0,4-1-1 16,-4 4 1-16,1 0-4 0,-6 7-4 16,-6 6 2-16,0 6 0 0,0 8-2 15,-5 1 1-15,4 1 0 16,5 0-1-16,5 0-1 0,7-5 1 0,4 0-1 16,2-5 1-16,7-1 0 0,5-1 0 15,5-5 0-15,3-3-1 0,1-4-2 16,-2-5-3-16,-2 0 2 0,0-8-1 15,-4 0 1-15,0-1 4 0,-7-3 0 16,1 1 1-16,-4-3 0 0,2 1-1 0,-2 0 3 16,-2 0-1-16,0-3 4 0,-1 5 9 15,0 1-2-15,-1 5 0 16,0 4-2-16,0 1 1 0,0 0-4 16,0 4-7-16,1 8 0 0,-1 7-1 0,1 8 4 15,-1 5 3-15,0 0 0 0,-4 2 0 16,-1-2 1-16,-2-3-1 0,3-3-1 15,2-4-2-15,1-1 0 0,1-5-4 16,0-3 1-16,0-2 0 0,2-6-1 16,1-3-2-16,0-2-11 0,4 0-22 15,-1-5-28-15,4-8-68 0,5-6-67 16,-4-4-240-16</inkml:trace>
  <inkml:trace contextRef="#ctx0" brushRef="#br0" timeOffset="97464.9479">25349 16934 412 0,'0'0'139'0,"0"0"-92"15,44-54 1-15,-29 51 5 0,-2 3-10 16,1 9-9-16,1 5-1 0,-1 3-8 16,-1 3-6-16,-3 2-2 0,-6 4-3 15,-2 2-5-15,-2 3-3 0,-2 2-3 16,-3-1-2-16,-3-1 1 0,5-6-1 15,2-5-1-15,1-6 0 0,0-4 1 16,4-2 0-16,7-8 0 0,4 0 2 16,8-13 10-16,7-5 10 0,6-8-9 15,5-4-5-15,2-5 1 0,6 2 3 0,4 3 3 16,4 0-3-16,-5 10-13 16,-8 1 0-16,-11 8 0 0,-13 3 0 15,-13 4 0-15,-3 2 0 0,-4 1 0 0,0 1 0 16,-9 1 0-16,-6 6-5 0,-8 6-56 15,-7 2-28-15,-5 3-53 0,-5 1-68 16,8-6-202-16</inkml:trace>
  <inkml:trace contextRef="#ctx0" brushRef="#br0" timeOffset="97935.2852">23963 18198 322 0,'0'0'109'0,"0"0"-102"0,0 0-3 16,0 0 16-16,66-8 31 0,-43 4-11 16,7 1-8-16,6 0 1 0,10-1-1 15,5 1-1-15,8 0-4 0,7-2-5 16,10 0 4-16,6 0-2 0,5-2 1 15,21 0-7-15,0 0-3 0,6-1 0 0,3-1 3 16,-11 3 2-16,-15 4-1 0,-4-3-8 16,-4 1-3-16,-8 1 7 0,4 0-6 15,-13 2-1-15,-13 1-3 0,-16 0-3 16,-14 0 0-16,-13 0-1 0,-9 1-1 16,-3 1-1-16,-6 2-7 0,-9 4-14 15,-9 0-22-15,-6 4-27 16,-5 1-35-16,-11-1-30 0,8-4-117 15</inkml:trace>
  <inkml:trace contextRef="#ctx0" brushRef="#br0" timeOffset="98486.5007">24429 18368 258 0,'0'0'253'16,"0"0"-205"-16,0 0-8 0,0 0 15 15,0 0 4-15,64-45-16 0,-43 40-5 16,2 1-9-16,5 2-6 0,-1 2-3 15,-1 0-3-15,2 4-3 0,-5 4-2 16,-1 1-5-16,-10-2-4 0,-1 3-1 16,-4 0-2-16,0 4 1 0,-5 2-1 15,-2 3 0-15,-6 3-1 0,-7-1-1 16,-2 3-16-16,-5-3-5 0,4-3 0 16,3-6 10-16,3-4 8 0,6-5 5 15,1 1 0-15,-4 1 2 0,2-1 2 16,2-2 0-16,3-2 2 0,0-4 3 15,4-4 0-15,7 0-3 0,-3 1-2 0,4 2 2 16,5 3-2-16,3 2 0 16,2 0 1-16,0 3 1 0,-3 4-2 0,-4 0 0 15,-3 1-2-15,-8-1 0 0,-1 1-1 16,1 3-1-16,-4 2 1 0,0 5 1 16,-7 2-2-16,-9 0 0 0,-2 1-1 15,-5 0 1-15,-4 0 0 0,-1-3 0 16,2-2-1-16,-1-2 1 0,6-4-2 15,1-3 2-15,3-2-2 0,5-2-3 16,1-2-4-16,5-1-5 0,0-2-11 16,5-5-24-16,1-2-32 0,21-23-30 15,4 0-113-15</inkml:trace>
  <inkml:trace contextRef="#ctx0" brushRef="#br0" timeOffset="98885.0052">25249 18353 437 0,'0'0'52'0,"0"0"-9"0,0 0 16 16,-19-50 3-16,14 45-15 0,-3 3-14 16,3 2-5-16,-4 0-4 0,-4 5-10 15,-3 6-4-15,1 1 3 0,0 2 4 16,3 3-3-16,1 4-3 0,-2 3 0 15,-3 7 2-15,3-2-4 0,3-5-2 16,4-3-1-16,2-4 0 0,0 2-3 16,-2 6-1-16,4 1 1 0,1 5-3 15,1-5 0-15,6-1 0 0,7-4 0 0,3-4 1 16,7-3-1-16,3-6 1 0,2-5 0 16,-1-3 0-16,1 0-1 0,1-6 1 15,-8-4 1-15,2-2 2 0,-10-2 7 16,-3-3 0-16,-7 1 3 0,-3 0-3 15,-7-1-7-15,-8 3 0 0,-8 3-4 16,0 2 0-16,-7 4 1 0,-3 5-1 16,0 1 2-16,-2 9-2 0,3 1 0 15,7 3-16-15,2 0-29 0,7 1-39 16,28-8-60-16,11-7-81 0</inkml:trace>
  <inkml:trace contextRef="#ctx0" brushRef="#br0" timeOffset="99312.6741">26467 17964 431 0,'0'0'172'0,"0"0"-124"0,0 0 0 0,0 0 7 15,0 0-13-15,0 0-8 0,0 0 5 16,29 27-5-16,-10-27-7 16,5 0-4-16,4-3-5 0,2 0-4 0,2-1-4 15,3 0-5-15,-2 0-1 0,1-1-2 16,-4 1-1-16,-6 1 0 0,-5 0-1 16,-3 0 0-16,-6 2-18 0,-3-1-22 15,-3 2-17-15,-4 0-43 0,-5 3-38 16,-6 1-66-16,-2 1-223 0</inkml:trace>
  <inkml:trace contextRef="#ctx0" brushRef="#br0" timeOffset="99533.2124">26413 18198 305 0,'0'0'127'0,"0"0"-31"0,0 0 3 15,0 0-20-15,69 19-12 16,-36-23-15-16,6-3-14 0,3-1-8 0,-1-3-3 15,-1 0 0-15,-3-1-5 0,-1 1-4 16,-7-1-3-16,-5 2-5 16,-3 2-4-16,-6 1-1 0,-4 4-5 0,-4 0-4 15,-4 3 2-15,-3-1 2 0,0 0-1 16,-6-1-23-16,-1 0-34 0,-5-1-47 16,-3-4-71-16,-1-2-179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C7069C5-C5A2-46DD-B17E-1E1B7DF89F78}" type="datetimeFigureOut">
              <a:rPr lang="en-IN" smtClean="0"/>
              <a:t>10-09-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327BAA8-353D-4F7B-AF40-38BC76D7E3BD}" type="slidenum">
              <a:rPr lang="en-IN" smtClean="0"/>
              <a:t>‹#›</a:t>
            </a:fld>
            <a:endParaRPr lang="en-IN"/>
          </a:p>
        </p:txBody>
      </p:sp>
    </p:spTree>
    <p:extLst>
      <p:ext uri="{BB962C8B-B14F-4D97-AF65-F5344CB8AC3E}">
        <p14:creationId xmlns:p14="http://schemas.microsoft.com/office/powerpoint/2010/main" val="40055063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In other words, for every value x, the value of fX(x) is found by summing fXY(x,y) over all possible values y of Y. </a:t>
            </a:r>
          </a:p>
        </p:txBody>
      </p:sp>
      <p:sp>
        <p:nvSpPr>
          <p:cNvPr id="573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D6B581E1-2EE6-409D-8522-45921B2A3393}"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7</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658235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When we are interested in the joint distribution of two random variables, it is useful to have a summary of how much the two random variables depend on each other. The covariance and correlation are attempts to measure that dependence. </a:t>
            </a:r>
          </a:p>
        </p:txBody>
      </p:sp>
      <p:sp>
        <p:nvSpPr>
          <p:cNvPr id="839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06161B42-02B4-48A0-8EC6-839D43EA67DC}"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3</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882797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sym typeface="Symbol" panose="05050102010706020507" pitchFamily="18" charset="2"/>
              </a:rPr>
              <a:t>: </a:t>
            </a:r>
            <a:r>
              <a:rPr lang="en-US" altLang="en-US" i="1" u="sng" smtClean="0">
                <a:sym typeface="Symbol" panose="05050102010706020507" pitchFamily="18" charset="2"/>
              </a:rPr>
              <a:t>Correlation coefficient</a:t>
            </a:r>
            <a:r>
              <a:rPr lang="en-US" altLang="en-US" smtClean="0">
                <a:sym typeface="Symbol" panose="05050102010706020507" pitchFamily="18" charset="2"/>
              </a:rPr>
              <a:t> </a:t>
            </a:r>
            <a:r>
              <a:rPr lang="en-US" altLang="en-US" smtClean="0"/>
              <a:t>X, Y are independent if </a:t>
            </a:r>
            <a:r>
              <a:rPr lang="en-US" altLang="en-US" smtClean="0">
                <a:sym typeface="Symbol" panose="05050102010706020507" pitchFamily="18" charset="2"/>
              </a:rPr>
              <a:t> = 0</a:t>
            </a:r>
          </a:p>
          <a:p>
            <a:pPr eaLnBrk="1" hangingPunct="1"/>
            <a:endParaRPr lang="en-US" altLang="en-US" smtClean="0">
              <a:sym typeface="Symbol" panose="05050102010706020507" pitchFamily="18" charset="2"/>
            </a:endParaRPr>
          </a:p>
          <a:p>
            <a:pPr eaLnBrk="1" hangingPunct="1"/>
            <a:r>
              <a:rPr lang="en-US" altLang="en-US" smtClean="0">
                <a:sym typeface="Symbol" panose="05050102010706020507" pitchFamily="18" charset="2"/>
              </a:rPr>
              <a:t>The bivariate normal distribution is the joint distribution of certain linear combinations of independent random variables havign standard normal distributions. The bivariate normal distribution arises directly and naturally in many practical problems. For examle, the heights and the weights of the individuals in the population will be approximately a bivariate normal distribution. </a:t>
            </a:r>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DA1E1832-2A5A-4DA0-933B-D2D6A9092AE4}"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9</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350113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Unfortunately, there is often no closed-form solution to probabilities involving bivariate normal distributions. In this case, the integration must be done numerically.</a:t>
            </a:r>
          </a:p>
        </p:txBody>
      </p:sp>
      <p:sp>
        <p:nvSpPr>
          <p:cNvPr id="931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B50D77C6-AB36-41E1-A82F-CB3A118FB0A0}"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0</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185145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442F849C-E441-4F32-8623-C4730280F68E}" type="datetimeFigureOut">
              <a:rPr lang="en-IN" smtClean="0"/>
              <a:t>10-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25327625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442F849C-E441-4F32-8623-C4730280F68E}" type="datetimeFigureOut">
              <a:rPr lang="en-IN" smtClean="0"/>
              <a:t>10-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27589996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442F849C-E441-4F32-8623-C4730280F68E}" type="datetimeFigureOut">
              <a:rPr lang="en-IN" smtClean="0"/>
              <a:t>10-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10909724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711200" y="1371600"/>
            <a:ext cx="10468864"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17" name="Subtitle 16"/>
          <p:cNvSpPr>
            <a:spLocks noGrp="1"/>
          </p:cNvSpPr>
          <p:nvPr>
            <p:ph type="subTitle" idx="1"/>
          </p:nvPr>
        </p:nvSpPr>
        <p:spPr>
          <a:xfrm>
            <a:off x="711200" y="3228536"/>
            <a:ext cx="10472928"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4" name="Date Placeholder 2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B505582-F8E0-4726-BFA7-3D2208DC8664}" type="datetime1">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5" name="Footer Placeholder 18"/>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6" name="Slide Number Placeholder 26"/>
          <p:cNvSpPr>
            <a:spLocks noGrp="1"/>
          </p:cNvSpPr>
          <p:nvPr>
            <p:ph type="sldNum" sz="quarter" idx="12"/>
          </p:nvPr>
        </p:nvSpPr>
        <p:spPr/>
        <p:txBody>
          <a:bodyPr/>
          <a:lstStyle>
            <a:lvl1pPr>
              <a:defRPr>
                <a:solidFill>
                  <a:srgbClr val="D1EAEE"/>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D2DC5B2-3557-4855-87D5-F87A1D4BE2D4}" type="slidenum">
              <a:rPr kumimoji="0" lang="en-US" altLang="en-US" sz="1200" b="0" i="0" u="none" strike="noStrike" kern="1200" cap="none" spc="0" normalizeH="0" baseline="0" noProof="0" smtClean="0">
                <a:ln>
                  <a:noFill/>
                </a:ln>
                <a:solidFill>
                  <a:srgbClr val="D1EAEE"/>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D1EAE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90876875"/>
      </p:ext>
    </p:extLst>
  </p:cSld>
  <p:clrMapOvr>
    <a:overrideClrMapping bg1="dk1" tx1="lt1" bg2="dk2" tx2="lt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308021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07136" y="1316736"/>
            <a:ext cx="103632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707136" y="2704664"/>
            <a:ext cx="103632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2FA3B69-FB17-4119-A75F-193883E35E25}" type="datetime1">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6" name="Slide Number Placeholder 5"/>
          <p:cNvSpPr>
            <a:spLocks noGrp="1"/>
          </p:cNvSpPr>
          <p:nvPr>
            <p:ph type="sldNum" sz="quarter" idx="12"/>
          </p:nvPr>
        </p:nvSpPr>
        <p:spPr/>
        <p:txBody>
          <a:bodyPr/>
          <a:lstStyle>
            <a:lvl1pPr>
              <a:defRPr>
                <a:solidFill>
                  <a:srgbClr val="D1EAEE"/>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7C295D1-AB5D-4E7B-A3ED-A055357FF793}" type="slidenum">
              <a:rPr kumimoji="0" lang="en-US" altLang="en-US" sz="1200" b="0" i="0" u="none" strike="noStrike" kern="1200" cap="none" spc="0" normalizeH="0" baseline="0" noProof="0" smtClean="0">
                <a:ln>
                  <a:noFill/>
                </a:ln>
                <a:solidFill>
                  <a:srgbClr val="D1EAEE"/>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D1EAE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34994972"/>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920085"/>
            <a:ext cx="53848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20085"/>
            <a:ext cx="53848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1221AFC-FFCF-4ABD-96EC-D227A25EC74E}"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289D142-B074-4FF3-8E66-A6C18B7427A9}"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569057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855248"/>
            <a:ext cx="5386917"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6193368" y="1859758"/>
            <a:ext cx="5389033"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609600" y="2514600"/>
            <a:ext cx="5386917"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3368" y="2514600"/>
            <a:ext cx="5389033"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16D25D5-BEA4-43A4-B07A-31987FE68444}"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A105C90-ED3E-4EB1-8D9A-28E168694891}"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742958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10744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F807F70-12F5-4BA3-B698-B4CA963C526B}"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4"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05554E4-B856-4A7B-B4A9-432E89AA5DDC}"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778395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58B2788-ADC6-4A63-91A9-FE1DA896834B}"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3"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4"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90A6CAD-60FE-464D-8159-4D049D656E7B}"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980101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514352"/>
            <a:ext cx="36576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2"/>
          </p:nvPr>
        </p:nvSpPr>
        <p:spPr>
          <a:xfrm>
            <a:off x="914400" y="1676400"/>
            <a:ext cx="36576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smtClean="0"/>
              <a:t>Click to edit Master text styles</a:t>
            </a:r>
          </a:p>
        </p:txBody>
      </p:sp>
      <p:sp>
        <p:nvSpPr>
          <p:cNvPr id="4" name="Content Placeholder 3"/>
          <p:cNvSpPr>
            <a:spLocks noGrp="1"/>
          </p:cNvSpPr>
          <p:nvPr>
            <p:ph sz="half" idx="1"/>
          </p:nvPr>
        </p:nvSpPr>
        <p:spPr>
          <a:xfrm>
            <a:off x="4766733" y="1676400"/>
            <a:ext cx="6815667" cy="4572000"/>
          </a:xfrm>
        </p:spPr>
        <p:txBody>
          <a:bodyPr tIns="0"/>
          <a:lstStyle>
            <a:lvl1pPr>
              <a:defRPr sz="2800"/>
            </a:lvl1pPr>
            <a:lvl2pPr>
              <a:defRPr sz="2600"/>
            </a:lvl2pPr>
            <a:lvl3pPr>
              <a:defRPr sz="24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4F67F4E-101B-4505-AD7A-428F88305DF2}"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40F894E-D6E9-4F8A-ABB1-9E3286BD67B2}"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59288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442F849C-E441-4F32-8623-C4730280F68E}" type="datetimeFigureOut">
              <a:rPr lang="en-IN" smtClean="0"/>
              <a:t>10-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90825594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4"/>
          <p:cNvSpPr/>
          <p:nvPr/>
        </p:nvSpPr>
        <p:spPr>
          <a:xfrm rot="420000" flipV="1">
            <a:off x="4220633" y="1108075"/>
            <a:ext cx="70104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Right Triangle 5"/>
          <p:cNvSpPr/>
          <p:nvPr/>
        </p:nvSpPr>
        <p:spPr>
          <a:xfrm rot="420000" flipV="1">
            <a:off x="10672234" y="5359401"/>
            <a:ext cx="207433"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Freeform 6"/>
          <p:cNvSpPr>
            <a:spLocks/>
          </p:cNvSpPr>
          <p:nvPr/>
        </p:nvSpPr>
        <p:spPr bwMode="auto">
          <a:xfrm flipV="1">
            <a:off x="-12700" y="5816600"/>
            <a:ext cx="1221740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8" name="Freeform 7"/>
          <p:cNvSpPr>
            <a:spLocks/>
          </p:cNvSpPr>
          <p:nvPr/>
        </p:nvSpPr>
        <p:spPr bwMode="auto">
          <a:xfrm flipV="1">
            <a:off x="5842000" y="6219826"/>
            <a:ext cx="63500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2" name="Title 1"/>
          <p:cNvSpPr>
            <a:spLocks noGrp="1"/>
          </p:cNvSpPr>
          <p:nvPr>
            <p:ph type="title"/>
          </p:nvPr>
        </p:nvSpPr>
        <p:spPr>
          <a:xfrm>
            <a:off x="812800" y="1176997"/>
            <a:ext cx="2950464" cy="1582621"/>
          </a:xfrm>
        </p:spPr>
        <p:txBody>
          <a:bodyPr lIns="45720" rIns="45720" bIns="45720"/>
          <a:lstStyle>
            <a:lvl1pPr algn="l">
              <a:buNone/>
              <a:defRPr sz="2000" b="1">
                <a:solidFill>
                  <a:schemeClr val="tx2"/>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812800" y="2828785"/>
            <a:ext cx="29464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rot="420000">
            <a:off x="4647724" y="1199517"/>
            <a:ext cx="615696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40A8E9C-4488-4AF7-8BC4-120B55F76A0F}"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10" name="Footer Placeholder 5"/>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11" name="Slide Number Placeholder 6"/>
          <p:cNvSpPr>
            <a:spLocks noGrp="1"/>
          </p:cNvSpPr>
          <p:nvPr>
            <p:ph type="sldNum" sz="quarter" idx="12"/>
          </p:nvPr>
        </p:nvSpPr>
        <p:spPr>
          <a:xfrm>
            <a:off x="10769600" y="6356351"/>
            <a:ext cx="812800" cy="365125"/>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4BD15E1-39F0-4A9C-9600-A37606EADF52}"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6077412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981C7F7-6D4F-4DA7-AC4E-796EE0D071CE}"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9406C94-BB09-42BA-8C2C-C5CBD97AAD43}"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53192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914402"/>
            <a:ext cx="2743200" cy="5211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914402"/>
            <a:ext cx="8026400" cy="5211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9BF7144-C5AE-4D1F-9C32-FCF73D038044}"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EE0B939-ED25-4DA5-AC95-E2A54D051194}"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5929775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42485" y="96839"/>
            <a:ext cx="9544049" cy="14128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265767" y="1981200"/>
            <a:ext cx="5005917"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474885" y="1981200"/>
            <a:ext cx="5005916"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59D009C-F89C-49CB-A702-7A6D96BC6F9C}"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2340862-BDF9-4EE0-8ED6-3AC1B4C0A37C}"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1399268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242485" y="96838"/>
            <a:ext cx="10238316" cy="599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DF8655B-976C-4AAD-96F1-929E8E82B67E}"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4"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9E8A6CC-97BF-49DD-939A-74BB1A4380BB}"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375864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442F849C-E441-4F32-8623-C4730280F68E}" type="datetimeFigureOut">
              <a:rPr lang="en-IN" smtClean="0"/>
              <a:t>10-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8866188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442F849C-E441-4F32-8623-C4730280F68E}" type="datetimeFigureOut">
              <a:rPr lang="en-IN" smtClean="0"/>
              <a:t>10-09-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6810761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442F849C-E441-4F32-8623-C4730280F68E}" type="datetimeFigureOut">
              <a:rPr lang="en-IN" smtClean="0"/>
              <a:t>10-09-2024</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38715592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442F849C-E441-4F32-8623-C4730280F68E}" type="datetimeFigureOut">
              <a:rPr lang="en-IN" smtClean="0"/>
              <a:t>10-09-2024</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11880869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42F849C-E441-4F32-8623-C4730280F68E}" type="datetimeFigureOut">
              <a:rPr lang="en-IN" smtClean="0"/>
              <a:t>10-09-2024</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3920779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442F849C-E441-4F32-8623-C4730280F68E}" type="datetimeFigureOut">
              <a:rPr lang="en-IN" smtClean="0"/>
              <a:t>10-09-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22320278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442F849C-E441-4F32-8623-C4730280F68E}" type="datetimeFigureOut">
              <a:rPr lang="en-IN" smtClean="0"/>
              <a:t>10-09-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30220814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jpe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42F849C-E441-4F32-8623-C4730280F68E}" type="datetimeFigureOut">
              <a:rPr lang="en-IN" smtClean="0"/>
              <a:t>10-09-2024</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141B1E-853F-4A24-898A-1786D31EFCF1}" type="slidenum">
              <a:rPr lang="en-IN" smtClean="0"/>
              <a:t>‹#›</a:t>
            </a:fld>
            <a:endParaRPr lang="en-IN"/>
          </a:p>
        </p:txBody>
      </p:sp>
    </p:spTree>
    <p:extLst>
      <p:ext uri="{BB962C8B-B14F-4D97-AF65-F5344CB8AC3E}">
        <p14:creationId xmlns:p14="http://schemas.microsoft.com/office/powerpoint/2010/main" val="16251441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12700" y="-7938"/>
            <a:ext cx="1221740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8" name="Freeform 7"/>
          <p:cNvSpPr>
            <a:spLocks/>
          </p:cNvSpPr>
          <p:nvPr/>
        </p:nvSpPr>
        <p:spPr bwMode="auto">
          <a:xfrm>
            <a:off x="5842000" y="-7938"/>
            <a:ext cx="63500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028" name="Title Placeholder 8"/>
          <p:cNvSpPr>
            <a:spLocks noGrp="1"/>
          </p:cNvSpPr>
          <p:nvPr>
            <p:ph type="title"/>
          </p:nvPr>
        </p:nvSpPr>
        <p:spPr bwMode="auto">
          <a:xfrm>
            <a:off x="609600" y="704850"/>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en-US" smtClean="0"/>
              <a:t>Click to edit Master title style</a:t>
            </a:r>
          </a:p>
        </p:txBody>
      </p:sp>
      <p:sp>
        <p:nvSpPr>
          <p:cNvPr id="1029" name="Text Placeholder 29"/>
          <p:cNvSpPr>
            <a:spLocks noGrp="1"/>
          </p:cNvSpPr>
          <p:nvPr>
            <p:ph type="body" idx="1"/>
          </p:nvPr>
        </p:nvSpPr>
        <p:spPr bwMode="auto">
          <a:xfrm>
            <a:off x="609600" y="1935164"/>
            <a:ext cx="109728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 name="Date Placeholder 9"/>
          <p:cNvSpPr>
            <a:spLocks noGrp="1"/>
          </p:cNvSpPr>
          <p:nvPr>
            <p:ph type="dt" sz="half" idx="2"/>
          </p:nvPr>
        </p:nvSpPr>
        <p:spPr>
          <a:xfrm>
            <a:off x="609600" y="6356351"/>
            <a:ext cx="28448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0F53DCB-7AA7-4382-A3ED-F9C6123281B2}"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22" name="Footer Placeholder 21"/>
          <p:cNvSpPr>
            <a:spLocks noGrp="1"/>
          </p:cNvSpPr>
          <p:nvPr>
            <p:ph type="ftr" sz="quarter" idx="3"/>
          </p:nvPr>
        </p:nvSpPr>
        <p:spPr>
          <a:xfrm>
            <a:off x="3556000" y="6356351"/>
            <a:ext cx="44704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18" name="Slide Number Placeholder 17"/>
          <p:cNvSpPr>
            <a:spLocks noGrp="1"/>
          </p:cNvSpPr>
          <p:nvPr>
            <p:ph type="sldNum" sz="quarter" idx="4"/>
          </p:nvPr>
        </p:nvSpPr>
        <p:spPr>
          <a:xfrm>
            <a:off x="10566400" y="6356351"/>
            <a:ext cx="1016000" cy="365125"/>
          </a:xfrm>
          <a:prstGeom prst="rect">
            <a:avLst/>
          </a:prstGeom>
        </p:spPr>
        <p:txBody>
          <a:bodyPr vert="horz" wrap="square" lIns="0" tIns="0" rIns="0" bIns="0" numCol="1" anchor="b" anchorCtr="0" compatLnSpc="1">
            <a:prstTxWarp prst="textNoShape">
              <a:avLst/>
            </a:prstTxWarp>
          </a:bodyPr>
          <a:lstStyle>
            <a:lvl1pPr algn="r" eaLnBrk="1" hangingPunct="1">
              <a:defRPr sz="1200">
                <a:solidFill>
                  <a:srgbClr val="045C75"/>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48CFFBE-9074-4FEF-8239-4412472E6951}"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grpSp>
        <p:nvGrpSpPr>
          <p:cNvPr id="1033" name="Group 1"/>
          <p:cNvGrpSpPr>
            <a:grpSpLocks/>
          </p:cNvGrpSpPr>
          <p:nvPr/>
        </p:nvGrpSpPr>
        <p:grpSpPr bwMode="auto">
          <a:xfrm>
            <a:off x="-25399" y="203200"/>
            <a:ext cx="12240684"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grpSp>
    </p:spTree>
    <p:extLst>
      <p:ext uri="{BB962C8B-B14F-4D97-AF65-F5344CB8AC3E}">
        <p14:creationId xmlns:p14="http://schemas.microsoft.com/office/powerpoint/2010/main" val="22866930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ftr="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6.emf"/></Relationships>
</file>

<file path=ppt/slides/_rels/slide13.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5" Type="http://schemas.openxmlformats.org/officeDocument/2006/relationships/image" Target="../media/image31.emf"/><Relationship Id="rId4" Type="http://schemas.openxmlformats.org/officeDocument/2006/relationships/customXml" Target="../ink/ink7.xml"/></Relationships>
</file>

<file path=ppt/slides/_rels/slide15.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3.emf"/></Relationships>
</file>

<file path=ppt/slides/_rels/slide16.xml.rels><?xml version="1.0" encoding="UTF-8" standalone="yes"?>
<Relationships xmlns="http://schemas.openxmlformats.org/package/2006/relationships"><Relationship Id="rId3" Type="http://schemas.openxmlformats.org/officeDocument/2006/relationships/customXml" Target="../ink/ink9.xml"/><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5.emf"/></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customXml" Target="../ink/ink10.xml"/><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2.emf"/></Relationships>
</file>

<file path=ppt/slides/_rels/slide22.xml.rels><?xml version="1.0" encoding="UTF-8" standalone="yes"?>
<Relationships xmlns="http://schemas.openxmlformats.org/package/2006/relationships"><Relationship Id="rId3" Type="http://schemas.openxmlformats.org/officeDocument/2006/relationships/customXml" Target="../ink/ink11.xml"/><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4.emf"/></Relationships>
</file>

<file path=ppt/slides/_rels/slide23.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6.emf"/></Relationships>
</file>

<file path=ppt/slides/_rels/slide2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customXml" Target="../ink/ink13.xml"/><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49.emf"/></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5" Type="http://schemas.openxmlformats.org/officeDocument/2006/relationships/image" Target="../media/image52.emf"/><Relationship Id="rId4" Type="http://schemas.openxmlformats.org/officeDocument/2006/relationships/customXml" Target="../ink/ink14.xml"/></Relationships>
</file>

<file path=ppt/slides/_rels/slide27.xml.rels><?xml version="1.0" encoding="UTF-8" standalone="yes"?>
<Relationships xmlns="http://schemas.openxmlformats.org/package/2006/relationships"><Relationship Id="rId3" Type="http://schemas.openxmlformats.org/officeDocument/2006/relationships/customXml" Target="../ink/ink15.xml"/><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4.emf"/></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5" Type="http://schemas.openxmlformats.org/officeDocument/2006/relationships/image" Target="../media/image57.emf"/><Relationship Id="rId4" Type="http://schemas.openxmlformats.org/officeDocument/2006/relationships/customXml" Target="../ink/ink16.xml"/></Relationships>
</file>

<file path=ppt/slides/_rels/slide29.xml.rels><?xml version="1.0" encoding="UTF-8" standalone="yes"?>
<Relationships xmlns="http://schemas.openxmlformats.org/package/2006/relationships"><Relationship Id="rId3" Type="http://schemas.openxmlformats.org/officeDocument/2006/relationships/customXml" Target="../ink/ink17.xml"/><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59.emf"/></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31.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67.png"/><Relationship Id="rId4" Type="http://schemas.openxmlformats.org/officeDocument/2006/relationships/image" Target="../media/image66.wmf"/></Relationships>
</file>

<file path=ppt/slides/_rels/slide3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69.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70.wmf"/><Relationship Id="rId5" Type="http://schemas.openxmlformats.org/officeDocument/2006/relationships/oleObject" Target="../embeddings/oleObject4.bin"/><Relationship Id="rId4" Type="http://schemas.openxmlformats.org/officeDocument/2006/relationships/image" Target="../media/image69.wmf"/></Relationships>
</file>

<file path=ppt/slides/_rels/slide4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72.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73.wmf"/></Relationships>
</file>

<file path=ppt/slides/_rels/slide4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2.xml"/><Relationship Id="rId7" Type="http://schemas.openxmlformats.org/officeDocument/2006/relationships/image" Target="../media/image83.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82.wmf"/><Relationship Id="rId4" Type="http://schemas.openxmlformats.org/officeDocument/2006/relationships/oleObject" Target="../embeddings/oleObject7.bin"/><Relationship Id="rId9" Type="http://schemas.openxmlformats.org/officeDocument/2006/relationships/image" Target="../media/image84.wmf"/></Relationships>
</file>

<file path=ppt/slides/_rels/slide5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85.png"/><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91.wmf"/><Relationship Id="rId5" Type="http://schemas.openxmlformats.org/officeDocument/2006/relationships/oleObject" Target="../embeddings/oleObject11.bin"/><Relationship Id="rId4" Type="http://schemas.openxmlformats.org/officeDocument/2006/relationships/image" Target="../media/image90.wmf"/></Relationships>
</file>

<file path=ppt/slides/_rels/slide5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93.wmf"/></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0.emf"/><Relationship Id="rId4" Type="http://schemas.openxmlformats.org/officeDocument/2006/relationships/customXml" Target="../ink/ink1.xml"/></Relationships>
</file>

<file path=ppt/slides/_rels/slide6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3.emf"/><Relationship Id="rId4" Type="http://schemas.openxmlformats.org/officeDocument/2006/relationships/customXml" Target="../ink/ink2.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8.emf"/><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customXml" Target="../ink/ink3.xml"/><Relationship Id="rId5" Type="http://schemas.openxmlformats.org/officeDocument/2006/relationships/image" Target="../media/image17.png"/><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1.emf"/><Relationship Id="rId4" Type="http://schemas.openxmlformats.org/officeDocument/2006/relationships/customXml" Target="../ink/ink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IN" b="1" dirty="0"/>
              <a:t>Jointly Distributed Random Variables</a:t>
            </a:r>
            <a:r>
              <a:rPr lang="en-IN" dirty="0"/>
              <a:t> </a:t>
            </a:r>
            <a:br>
              <a:rPr lang="en-IN" dirty="0"/>
            </a:br>
            <a:endParaRPr lang="en-IN" dirty="0"/>
          </a:p>
        </p:txBody>
      </p:sp>
      <p:sp>
        <p:nvSpPr>
          <p:cNvPr id="3" name="Subtitle 2"/>
          <p:cNvSpPr>
            <a:spLocks noGrp="1"/>
          </p:cNvSpPr>
          <p:nvPr>
            <p:ph type="subTitle" idx="1"/>
          </p:nvPr>
        </p:nvSpPr>
        <p:spPr/>
        <p:txBody>
          <a:bodyPr/>
          <a:lstStyle/>
          <a:p>
            <a:endParaRPr lang="en-IN"/>
          </a:p>
        </p:txBody>
      </p:sp>
    </p:spTree>
    <p:extLst>
      <p:ext uri="{BB962C8B-B14F-4D97-AF65-F5344CB8AC3E}">
        <p14:creationId xmlns:p14="http://schemas.microsoft.com/office/powerpoint/2010/main" val="39012973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endParaRPr lang="en-IN" altLang="en-US" smtClean="0"/>
          </a:p>
        </p:txBody>
      </p:sp>
      <p:sp>
        <p:nvSpPr>
          <p:cNvPr id="71683"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168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0425ED7-21AE-4156-B940-9AC822B19998}"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168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1201" y="681038"/>
            <a:ext cx="8093075" cy="239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7"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24114" y="3276601"/>
            <a:ext cx="6765925"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259216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endParaRPr lang="en-IN" altLang="en-US" smtClean="0"/>
          </a:p>
        </p:txBody>
      </p:sp>
      <p:sp>
        <p:nvSpPr>
          <p:cNvPr id="72707"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270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E76DFF5-6A6E-4A23-8C3B-D704B0EB7B49}"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2710"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8200" y="510133"/>
            <a:ext cx="9730281" cy="5080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09289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endParaRPr lang="en-IN" altLang="en-US" smtClean="0"/>
          </a:p>
        </p:txBody>
      </p:sp>
      <p:sp>
        <p:nvSpPr>
          <p:cNvPr id="73731"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373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C1DB81C-D013-4BEC-97A9-CEC6AB80F2B7}"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3734"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65125"/>
            <a:ext cx="10515600" cy="6757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902160" y="120240"/>
              <a:ext cx="11241000" cy="6654960"/>
            </p14:xfrm>
          </p:contentPart>
        </mc:Choice>
        <mc:Fallback>
          <p:pic>
            <p:nvPicPr>
              <p:cNvPr id="2" name="Ink 1"/>
              <p:cNvPicPr/>
              <p:nvPr/>
            </p:nvPicPr>
            <p:blipFill>
              <a:blip r:embed="rId4"/>
              <a:stretch>
                <a:fillRect/>
              </a:stretch>
            </p:blipFill>
            <p:spPr>
              <a:xfrm>
                <a:off x="887760" y="108360"/>
                <a:ext cx="11270520" cy="6682680"/>
              </a:xfrm>
              <a:prstGeom prst="rect">
                <a:avLst/>
              </a:prstGeom>
            </p:spPr>
          </p:pic>
        </mc:Fallback>
      </mc:AlternateContent>
    </p:spTree>
    <p:extLst>
      <p:ext uri="{BB962C8B-B14F-4D97-AF65-F5344CB8AC3E}">
        <p14:creationId xmlns:p14="http://schemas.microsoft.com/office/powerpoint/2010/main" val="14772695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endParaRPr lang="en-IN" altLang="en-US" smtClean="0"/>
          </a:p>
        </p:txBody>
      </p:sp>
      <p:sp>
        <p:nvSpPr>
          <p:cNvPr id="74755" name="Content Placeholder 2"/>
          <p:cNvSpPr>
            <a:spLocks noGrp="1"/>
          </p:cNvSpPr>
          <p:nvPr>
            <p:ph idx="1"/>
          </p:nvPr>
        </p:nvSpPr>
        <p:spPr/>
        <p:txBody>
          <a:bodyPr/>
          <a:lstStyle/>
          <a:p>
            <a:endParaRPr lang="en-IN" altLang="en-US" dirty="0"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475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677685C-F5F9-4147-B297-66107F4E6D13}"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4758"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1971" y="673101"/>
            <a:ext cx="10896674" cy="396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4640400" y="1320120"/>
              <a:ext cx="7418160" cy="2206080"/>
            </p14:xfrm>
          </p:contentPart>
        </mc:Choice>
        <mc:Fallback>
          <p:pic>
            <p:nvPicPr>
              <p:cNvPr id="2" name="Ink 1"/>
              <p:cNvPicPr/>
              <p:nvPr/>
            </p:nvPicPr>
            <p:blipFill>
              <a:blip r:embed="rId4"/>
              <a:stretch>
                <a:fillRect/>
              </a:stretch>
            </p:blipFill>
            <p:spPr>
              <a:xfrm>
                <a:off x="4624920" y="1310400"/>
                <a:ext cx="7446960" cy="2232000"/>
              </a:xfrm>
              <a:prstGeom prst="rect">
                <a:avLst/>
              </a:prstGeom>
            </p:spPr>
          </p:pic>
        </mc:Fallback>
      </mc:AlternateContent>
    </p:spTree>
    <p:extLst>
      <p:ext uri="{BB962C8B-B14F-4D97-AF65-F5344CB8AC3E}">
        <p14:creationId xmlns:p14="http://schemas.microsoft.com/office/powerpoint/2010/main" val="31531942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endParaRPr lang="en-IN" altLang="en-US" smtClean="0"/>
          </a:p>
        </p:txBody>
      </p:sp>
      <p:sp>
        <p:nvSpPr>
          <p:cNvPr id="75779"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578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AF7F743-E228-4732-95B6-6062ECBB759E}"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5782"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73919" y="411165"/>
            <a:ext cx="9746184" cy="2962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3"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9799" y="3553510"/>
            <a:ext cx="6620691" cy="2806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4">
            <p14:nvContentPartPr>
              <p14:cNvPr id="2" name="Ink 1"/>
              <p14:cNvContentPartPr/>
              <p14:nvPr/>
            </p14:nvContentPartPr>
            <p14:xfrm>
              <a:off x="4946040" y="3002400"/>
              <a:ext cx="4231440" cy="3777480"/>
            </p14:xfrm>
          </p:contentPart>
        </mc:Choice>
        <mc:Fallback>
          <p:pic>
            <p:nvPicPr>
              <p:cNvPr id="2" name="Ink 1"/>
              <p:cNvPicPr/>
              <p:nvPr/>
            </p:nvPicPr>
            <p:blipFill>
              <a:blip r:embed="rId5"/>
              <a:stretch>
                <a:fillRect/>
              </a:stretch>
            </p:blipFill>
            <p:spPr>
              <a:xfrm>
                <a:off x="4939200" y="2993400"/>
                <a:ext cx="4245840" cy="3795120"/>
              </a:xfrm>
              <a:prstGeom prst="rect">
                <a:avLst/>
              </a:prstGeom>
            </p:spPr>
          </p:pic>
        </mc:Fallback>
      </mc:AlternateContent>
    </p:spTree>
    <p:extLst>
      <p:ext uri="{BB962C8B-B14F-4D97-AF65-F5344CB8AC3E}">
        <p14:creationId xmlns:p14="http://schemas.microsoft.com/office/powerpoint/2010/main" val="15419728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endParaRPr lang="en-IN" altLang="en-US" smtClean="0"/>
          </a:p>
        </p:txBody>
      </p:sp>
      <p:sp>
        <p:nvSpPr>
          <p:cNvPr id="76803"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680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24A6E89-A9AA-44B7-98DD-41112315EDDD}"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680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5214" y="463665"/>
            <a:ext cx="9547102" cy="3537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7102080" y="2900880"/>
              <a:ext cx="1078200" cy="3514680"/>
            </p14:xfrm>
          </p:contentPart>
        </mc:Choice>
        <mc:Fallback>
          <p:pic>
            <p:nvPicPr>
              <p:cNvPr id="2" name="Ink 1"/>
              <p:cNvPicPr/>
              <p:nvPr/>
            </p:nvPicPr>
            <p:blipFill>
              <a:blip r:embed="rId4"/>
              <a:stretch>
                <a:fillRect/>
              </a:stretch>
            </p:blipFill>
            <p:spPr>
              <a:xfrm>
                <a:off x="7086960" y="2885760"/>
                <a:ext cx="1108440" cy="3544920"/>
              </a:xfrm>
              <a:prstGeom prst="rect">
                <a:avLst/>
              </a:prstGeom>
            </p:spPr>
          </p:pic>
        </mc:Fallback>
      </mc:AlternateContent>
    </p:spTree>
    <p:extLst>
      <p:ext uri="{BB962C8B-B14F-4D97-AF65-F5344CB8AC3E}">
        <p14:creationId xmlns:p14="http://schemas.microsoft.com/office/powerpoint/2010/main" val="404396320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p:txBody>
          <a:bodyPr/>
          <a:lstStyle/>
          <a:p>
            <a:endParaRPr lang="en-IN" altLang="en-US" smtClean="0"/>
          </a:p>
        </p:txBody>
      </p:sp>
      <p:sp>
        <p:nvSpPr>
          <p:cNvPr id="77827" name="Content Placeholder 2"/>
          <p:cNvSpPr>
            <a:spLocks noGrp="1"/>
          </p:cNvSpPr>
          <p:nvPr>
            <p:ph idx="1"/>
          </p:nvPr>
        </p:nvSpPr>
        <p:spPr/>
        <p:txBody>
          <a:bodyPr/>
          <a:lstStyle/>
          <a:p>
            <a:endParaRPr lang="en-US" altLang="en-US" smtClean="0"/>
          </a:p>
          <a:p>
            <a:endParaRPr lang="en-US" altLang="en-US" smtClean="0"/>
          </a:p>
          <a:p>
            <a:r>
              <a:rPr lang="en-US" altLang="en-US" smtClean="0"/>
              <a:t>Find mean and variance using MGF</a:t>
            </a:r>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782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3FEC43F-347C-4C59-AD05-287C573FC04F}"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7830"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2288" y="1"/>
            <a:ext cx="8050212"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1369800" y="2504160"/>
              <a:ext cx="8300160" cy="4256280"/>
            </p14:xfrm>
          </p:contentPart>
        </mc:Choice>
        <mc:Fallback>
          <p:pic>
            <p:nvPicPr>
              <p:cNvPr id="2" name="Ink 1"/>
              <p:cNvPicPr/>
              <p:nvPr/>
            </p:nvPicPr>
            <p:blipFill>
              <a:blip r:embed="rId4"/>
              <a:stretch>
                <a:fillRect/>
              </a:stretch>
            </p:blipFill>
            <p:spPr>
              <a:xfrm>
                <a:off x="1356480" y="2493000"/>
                <a:ext cx="8330040" cy="4282560"/>
              </a:xfrm>
              <a:prstGeom prst="rect">
                <a:avLst/>
              </a:prstGeom>
            </p:spPr>
          </p:pic>
        </mc:Fallback>
      </mc:AlternateContent>
    </p:spTree>
    <p:extLst>
      <p:ext uri="{BB962C8B-B14F-4D97-AF65-F5344CB8AC3E}">
        <p14:creationId xmlns:p14="http://schemas.microsoft.com/office/powerpoint/2010/main" val="71532443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endParaRPr lang="en-IN" altLang="en-US" smtClean="0"/>
          </a:p>
        </p:txBody>
      </p:sp>
      <p:sp>
        <p:nvSpPr>
          <p:cNvPr id="78851"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885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15ECAB5-A32A-4F95-9005-B5669A1E271E}"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8854"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5189" y="1276350"/>
            <a:ext cx="3057525"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5"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51089" y="3709988"/>
            <a:ext cx="326707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28706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endParaRPr lang="en-IN" altLang="en-US" smtClean="0"/>
          </a:p>
        </p:txBody>
      </p:sp>
      <p:sp>
        <p:nvSpPr>
          <p:cNvPr id="79875"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987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71C00BE-F38F-45C0-AEAF-15ACEB9534AE}"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9878"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65300" y="333376"/>
            <a:ext cx="8661400"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920757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endParaRPr lang="en-IN" altLang="en-US" smtClean="0"/>
          </a:p>
        </p:txBody>
      </p:sp>
      <p:sp>
        <p:nvSpPr>
          <p:cNvPr id="80899"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090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9E69092-D599-4B8D-8D71-33667C2B156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80902"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51089" y="476250"/>
            <a:ext cx="7959725" cy="568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226986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ap..</a:t>
            </a:r>
            <a:endParaRPr lang="en-IN" dirty="0"/>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838200" y="1825625"/>
            <a:ext cx="9781009" cy="961436"/>
          </a:xfrm>
          <a:prstGeom prst="rect">
            <a:avLst/>
          </a:prstGeom>
        </p:spPr>
      </p:pic>
    </p:spTree>
    <p:extLst>
      <p:ext uri="{BB962C8B-B14F-4D97-AF65-F5344CB8AC3E}">
        <p14:creationId xmlns:p14="http://schemas.microsoft.com/office/powerpoint/2010/main" val="202564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endParaRPr lang="en-IN" altLang="en-US" smtClean="0"/>
          </a:p>
        </p:txBody>
      </p:sp>
      <p:sp>
        <p:nvSpPr>
          <p:cNvPr id="81923"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192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6EB8B62-AB2C-4464-B87F-D7C7BA9DE80A}"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8192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67692" y="-3175"/>
            <a:ext cx="7067550" cy="645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00076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a:t>BIVARIATE RANDOM </a:t>
            </a:r>
            <a:r>
              <a:rPr lang="en-IN" b="1" dirty="0" smtClean="0"/>
              <a:t>VARIABLES</a:t>
            </a:r>
            <a:br>
              <a:rPr lang="en-IN" b="1" dirty="0" smtClean="0"/>
            </a:br>
            <a:r>
              <a:rPr lang="en-IN" b="1" dirty="0" smtClean="0"/>
              <a:t>ch-5 Miller Book</a:t>
            </a:r>
            <a:r>
              <a:rPr lang="en-IN" dirty="0" smtClean="0"/>
              <a:t> </a:t>
            </a:r>
            <a:r>
              <a:rPr lang="en-IN" dirty="0"/>
              <a:t/>
            </a:r>
            <a:br>
              <a:rPr lang="en-IN" dirty="0"/>
            </a:br>
            <a:endParaRPr lang="en-IN" dirty="0"/>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433251" y="1451609"/>
            <a:ext cx="11158252" cy="3838848"/>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763200" y="202320"/>
              <a:ext cx="10856160" cy="6526800"/>
            </p14:xfrm>
          </p:contentPart>
        </mc:Choice>
        <mc:Fallback>
          <p:pic>
            <p:nvPicPr>
              <p:cNvPr id="5" name="Ink 4"/>
              <p:cNvPicPr/>
              <p:nvPr/>
            </p:nvPicPr>
            <p:blipFill>
              <a:blip r:embed="rId4"/>
              <a:stretch>
                <a:fillRect/>
              </a:stretch>
            </p:blipFill>
            <p:spPr>
              <a:xfrm>
                <a:off x="753120" y="191520"/>
                <a:ext cx="10881720" cy="6550920"/>
              </a:xfrm>
              <a:prstGeom prst="rect">
                <a:avLst/>
              </a:prstGeom>
            </p:spPr>
          </p:pic>
        </mc:Fallback>
      </mc:AlternateContent>
    </p:spTree>
    <p:extLst>
      <p:ext uri="{BB962C8B-B14F-4D97-AF65-F5344CB8AC3E}">
        <p14:creationId xmlns:p14="http://schemas.microsoft.com/office/powerpoint/2010/main" val="52394906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460727" y="472847"/>
            <a:ext cx="9607656" cy="5704116"/>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2142720" y="765720"/>
              <a:ext cx="8236080" cy="4702320"/>
            </p14:xfrm>
          </p:contentPart>
        </mc:Choice>
        <mc:Fallback>
          <p:pic>
            <p:nvPicPr>
              <p:cNvPr id="5" name="Ink 4"/>
              <p:cNvPicPr/>
              <p:nvPr/>
            </p:nvPicPr>
            <p:blipFill>
              <a:blip r:embed="rId4"/>
              <a:stretch>
                <a:fillRect/>
              </a:stretch>
            </p:blipFill>
            <p:spPr>
              <a:xfrm>
                <a:off x="2132640" y="751680"/>
                <a:ext cx="8253000" cy="4729320"/>
              </a:xfrm>
              <a:prstGeom prst="rect">
                <a:avLst/>
              </a:prstGeom>
            </p:spPr>
          </p:pic>
        </mc:Fallback>
      </mc:AlternateContent>
    </p:spTree>
    <p:extLst>
      <p:ext uri="{BB962C8B-B14F-4D97-AF65-F5344CB8AC3E}">
        <p14:creationId xmlns:p14="http://schemas.microsoft.com/office/powerpoint/2010/main" val="238992142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612940" y="365125"/>
            <a:ext cx="10259673" cy="4624886"/>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270720" y="322560"/>
              <a:ext cx="11537280" cy="6535440"/>
            </p14:xfrm>
          </p:contentPart>
        </mc:Choice>
        <mc:Fallback>
          <p:pic>
            <p:nvPicPr>
              <p:cNvPr id="5" name="Ink 4"/>
              <p:cNvPicPr/>
              <p:nvPr/>
            </p:nvPicPr>
            <p:blipFill>
              <a:blip r:embed="rId4"/>
              <a:stretch>
                <a:fillRect/>
              </a:stretch>
            </p:blipFill>
            <p:spPr>
              <a:xfrm>
                <a:off x="256320" y="312480"/>
                <a:ext cx="11567160" cy="6558480"/>
              </a:xfrm>
              <a:prstGeom prst="rect">
                <a:avLst/>
              </a:prstGeom>
            </p:spPr>
          </p:pic>
        </mc:Fallback>
      </mc:AlternateContent>
    </p:spTree>
    <p:extLst>
      <p:ext uri="{BB962C8B-B14F-4D97-AF65-F5344CB8AC3E}">
        <p14:creationId xmlns:p14="http://schemas.microsoft.com/office/powerpoint/2010/main" val="63036055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180420" y="882287"/>
            <a:ext cx="8543041" cy="2082982"/>
          </a:xfrm>
          <a:prstGeom prst="rect">
            <a:avLst/>
          </a:prstGeom>
        </p:spPr>
      </p:pic>
    </p:spTree>
    <p:extLst>
      <p:ext uri="{BB962C8B-B14F-4D97-AF65-F5344CB8AC3E}">
        <p14:creationId xmlns:p14="http://schemas.microsoft.com/office/powerpoint/2010/main" val="62058630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602388" y="753564"/>
            <a:ext cx="10420695" cy="4327888"/>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749520" y="1138320"/>
              <a:ext cx="10895760" cy="4948200"/>
            </p14:xfrm>
          </p:contentPart>
        </mc:Choice>
        <mc:Fallback>
          <p:pic>
            <p:nvPicPr>
              <p:cNvPr id="5" name="Ink 4"/>
              <p:cNvPicPr/>
              <p:nvPr/>
            </p:nvPicPr>
            <p:blipFill>
              <a:blip r:embed="rId4"/>
              <a:stretch>
                <a:fillRect/>
              </a:stretch>
            </p:blipFill>
            <p:spPr>
              <a:xfrm>
                <a:off x="741960" y="1126800"/>
                <a:ext cx="10918440" cy="4974840"/>
              </a:xfrm>
              <a:prstGeom prst="rect">
                <a:avLst/>
              </a:prstGeom>
            </p:spPr>
          </p:pic>
        </mc:Fallback>
      </mc:AlternateContent>
    </p:spTree>
    <p:extLst>
      <p:ext uri="{BB962C8B-B14F-4D97-AF65-F5344CB8AC3E}">
        <p14:creationId xmlns:p14="http://schemas.microsoft.com/office/powerpoint/2010/main" val="351777802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pic>
        <p:nvPicPr>
          <p:cNvPr id="4" name="Picture 3"/>
          <p:cNvPicPr>
            <a:picLocks noChangeAspect="1"/>
          </p:cNvPicPr>
          <p:nvPr/>
        </p:nvPicPr>
        <p:blipFill>
          <a:blip r:embed="rId2"/>
          <a:stretch>
            <a:fillRect/>
          </a:stretch>
        </p:blipFill>
        <p:spPr>
          <a:xfrm>
            <a:off x="676644" y="562044"/>
            <a:ext cx="10191654" cy="2122530"/>
          </a:xfrm>
          <a:prstGeom prst="rect">
            <a:avLst/>
          </a:prstGeom>
        </p:spPr>
      </p:pic>
      <p:pic>
        <p:nvPicPr>
          <p:cNvPr id="5" name="Picture 4"/>
          <p:cNvPicPr>
            <a:picLocks noChangeAspect="1"/>
          </p:cNvPicPr>
          <p:nvPr/>
        </p:nvPicPr>
        <p:blipFill>
          <a:blip r:embed="rId3"/>
          <a:stretch>
            <a:fillRect/>
          </a:stretch>
        </p:blipFill>
        <p:spPr>
          <a:xfrm>
            <a:off x="996655" y="4271554"/>
            <a:ext cx="10198690" cy="1353974"/>
          </a:xfrm>
          <a:prstGeom prst="rect">
            <a:avLst/>
          </a:prstGeom>
        </p:spPr>
      </p:pic>
      <mc:AlternateContent xmlns:mc="http://schemas.openxmlformats.org/markup-compatibility/2006">
        <mc:Choice xmlns:p14="http://schemas.microsoft.com/office/powerpoint/2010/main" Requires="p14">
          <p:contentPart p14:bwMode="auto" r:id="rId4">
            <p14:nvContentPartPr>
              <p14:cNvPr id="6" name="Ink 5"/>
              <p14:cNvContentPartPr/>
              <p14:nvPr/>
            </p14:nvContentPartPr>
            <p14:xfrm>
              <a:off x="1010160" y="1254600"/>
              <a:ext cx="10477080" cy="4530960"/>
            </p14:xfrm>
          </p:contentPart>
        </mc:Choice>
        <mc:Fallback>
          <p:pic>
            <p:nvPicPr>
              <p:cNvPr id="6" name="Ink 5"/>
              <p:cNvPicPr/>
              <p:nvPr/>
            </p:nvPicPr>
            <p:blipFill>
              <a:blip r:embed="rId5"/>
              <a:stretch>
                <a:fillRect/>
              </a:stretch>
            </p:blipFill>
            <p:spPr>
              <a:xfrm>
                <a:off x="996840" y="1245240"/>
                <a:ext cx="10494000" cy="4555080"/>
              </a:xfrm>
              <a:prstGeom prst="rect">
                <a:avLst/>
              </a:prstGeom>
            </p:spPr>
          </p:pic>
        </mc:Fallback>
      </mc:AlternateContent>
    </p:spTree>
    <p:extLst>
      <p:ext uri="{BB962C8B-B14F-4D97-AF65-F5344CB8AC3E}">
        <p14:creationId xmlns:p14="http://schemas.microsoft.com/office/powerpoint/2010/main" val="19005951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978342" y="522515"/>
            <a:ext cx="7643132" cy="5368834"/>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2380320" y="959040"/>
              <a:ext cx="6174360" cy="5139000"/>
            </p14:xfrm>
          </p:contentPart>
        </mc:Choice>
        <mc:Fallback>
          <p:pic>
            <p:nvPicPr>
              <p:cNvPr id="5" name="Ink 4"/>
              <p:cNvPicPr/>
              <p:nvPr/>
            </p:nvPicPr>
            <p:blipFill>
              <a:blip r:embed="rId4"/>
              <a:stretch>
                <a:fillRect/>
              </a:stretch>
            </p:blipFill>
            <p:spPr>
              <a:xfrm>
                <a:off x="2375640" y="951840"/>
                <a:ext cx="6188040" cy="5157000"/>
              </a:xfrm>
              <a:prstGeom prst="rect">
                <a:avLst/>
              </a:prstGeom>
            </p:spPr>
          </p:pic>
        </mc:Fallback>
      </mc:AlternateContent>
    </p:spTree>
    <p:extLst>
      <p:ext uri="{BB962C8B-B14F-4D97-AF65-F5344CB8AC3E}">
        <p14:creationId xmlns:p14="http://schemas.microsoft.com/office/powerpoint/2010/main" val="91745296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a:t>
            </a:r>
            <a:endParaRPr lang="en-IN" dirty="0"/>
          </a:p>
        </p:txBody>
      </p:sp>
      <p:pic>
        <p:nvPicPr>
          <p:cNvPr id="4" name="Content Placeholder 3"/>
          <p:cNvPicPr>
            <a:picLocks noGrp="1" noChangeAspect="1"/>
          </p:cNvPicPr>
          <p:nvPr>
            <p:ph idx="1"/>
          </p:nvPr>
        </p:nvPicPr>
        <p:blipFill>
          <a:blip r:embed="rId2"/>
          <a:stretch>
            <a:fillRect/>
          </a:stretch>
        </p:blipFill>
        <p:spPr>
          <a:xfrm>
            <a:off x="838200" y="1690688"/>
            <a:ext cx="7620000" cy="2619375"/>
          </a:xfrm>
          <a:prstGeom prst="rect">
            <a:avLst/>
          </a:prstGeom>
        </p:spPr>
      </p:pic>
      <p:pic>
        <p:nvPicPr>
          <p:cNvPr id="5" name="Picture 4"/>
          <p:cNvPicPr>
            <a:picLocks noChangeAspect="1"/>
          </p:cNvPicPr>
          <p:nvPr/>
        </p:nvPicPr>
        <p:blipFill>
          <a:blip r:embed="rId3"/>
          <a:stretch>
            <a:fillRect/>
          </a:stretch>
        </p:blipFill>
        <p:spPr>
          <a:xfrm>
            <a:off x="790575" y="4141334"/>
            <a:ext cx="7667625" cy="1057275"/>
          </a:xfrm>
          <a:prstGeom prst="rect">
            <a:avLst/>
          </a:prstGeom>
        </p:spPr>
      </p:pic>
      <mc:AlternateContent xmlns:mc="http://schemas.openxmlformats.org/markup-compatibility/2006">
        <mc:Choice xmlns:p14="http://schemas.microsoft.com/office/powerpoint/2010/main" Requires="p14">
          <p:contentPart p14:bwMode="auto" r:id="rId4">
            <p14:nvContentPartPr>
              <p14:cNvPr id="3" name="Ink 2"/>
              <p14:cNvContentPartPr/>
              <p14:nvPr/>
            </p14:nvContentPartPr>
            <p14:xfrm>
              <a:off x="852120" y="4245840"/>
              <a:ext cx="7652160" cy="767880"/>
            </p14:xfrm>
          </p:contentPart>
        </mc:Choice>
        <mc:Fallback>
          <p:pic>
            <p:nvPicPr>
              <p:cNvPr id="3" name="Ink 2"/>
              <p:cNvPicPr/>
              <p:nvPr/>
            </p:nvPicPr>
            <p:blipFill>
              <a:blip r:embed="rId5"/>
              <a:stretch>
                <a:fillRect/>
              </a:stretch>
            </p:blipFill>
            <p:spPr>
              <a:xfrm>
                <a:off x="845640" y="4231440"/>
                <a:ext cx="7670520" cy="790920"/>
              </a:xfrm>
              <a:prstGeom prst="rect">
                <a:avLst/>
              </a:prstGeom>
            </p:spPr>
          </p:pic>
        </mc:Fallback>
      </mc:AlternateContent>
    </p:spTree>
    <p:extLst>
      <p:ext uri="{BB962C8B-B14F-4D97-AF65-F5344CB8AC3E}">
        <p14:creationId xmlns:p14="http://schemas.microsoft.com/office/powerpoint/2010/main" val="204580436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normAutofit fontScale="92500"/>
          </a:bodyPr>
          <a:lstStyle/>
          <a:p>
            <a:endParaRPr lang="en-US" dirty="0" smtClean="0"/>
          </a:p>
          <a:p>
            <a:endParaRPr lang="en-US" dirty="0"/>
          </a:p>
          <a:p>
            <a:endParaRPr lang="en-US" dirty="0" smtClean="0"/>
          </a:p>
          <a:p>
            <a:endParaRPr lang="en-US" dirty="0"/>
          </a:p>
          <a:p>
            <a:endParaRPr lang="en-US" dirty="0" smtClean="0"/>
          </a:p>
          <a:p>
            <a:endParaRPr lang="en-US" dirty="0"/>
          </a:p>
          <a:p>
            <a:r>
              <a:rPr lang="en-US" dirty="0" smtClean="0"/>
              <a:t>Verify </a:t>
            </a:r>
            <a:r>
              <a:rPr lang="en-US" dirty="0"/>
              <a:t>that this function </a:t>
            </a:r>
            <a:r>
              <a:rPr lang="en-US" dirty="0" smtClean="0"/>
              <a:t>does indeed </a:t>
            </a:r>
            <a:r>
              <a:rPr lang="en-US" dirty="0"/>
              <a:t>satisfy all the properties of a joint CDF</a:t>
            </a:r>
            <a:r>
              <a:rPr lang="en-US" dirty="0" smtClean="0"/>
              <a:t>.</a:t>
            </a:r>
          </a:p>
          <a:p>
            <a:r>
              <a:rPr lang="en-US" dirty="0" smtClean="0"/>
              <a:t> </a:t>
            </a:r>
            <a:r>
              <a:rPr lang="en-US" dirty="0"/>
              <a:t>From this joint CDF</a:t>
            </a:r>
            <a:r>
              <a:rPr lang="en-US" dirty="0" smtClean="0"/>
              <a:t>, find the </a:t>
            </a:r>
            <a:r>
              <a:rPr lang="en-US" dirty="0"/>
              <a:t>marginal CDF of </a:t>
            </a:r>
            <a:r>
              <a:rPr lang="en-US" i="1" dirty="0" smtClean="0"/>
              <a:t>X.</a:t>
            </a:r>
            <a:r>
              <a:rPr lang="en-US" dirty="0" smtClean="0"/>
              <a:t> </a:t>
            </a:r>
            <a:r>
              <a:rPr lang="en-US" dirty="0"/>
              <a:t/>
            </a:r>
            <a:br>
              <a:rPr lang="en-US" dirty="0"/>
            </a:br>
            <a:endParaRPr lang="en-IN" dirty="0"/>
          </a:p>
        </p:txBody>
      </p:sp>
      <p:pic>
        <p:nvPicPr>
          <p:cNvPr id="4" name="Picture 3"/>
          <p:cNvPicPr>
            <a:picLocks noChangeAspect="1"/>
          </p:cNvPicPr>
          <p:nvPr/>
        </p:nvPicPr>
        <p:blipFill>
          <a:blip r:embed="rId2"/>
          <a:stretch>
            <a:fillRect/>
          </a:stretch>
        </p:blipFill>
        <p:spPr>
          <a:xfrm>
            <a:off x="1587137" y="546735"/>
            <a:ext cx="7825776" cy="3555002"/>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896040" y="2577240"/>
              <a:ext cx="3866760" cy="1880640"/>
            </p14:xfrm>
          </p:contentPart>
        </mc:Choice>
        <mc:Fallback>
          <p:pic>
            <p:nvPicPr>
              <p:cNvPr id="5" name="Ink 4"/>
              <p:cNvPicPr/>
              <p:nvPr/>
            </p:nvPicPr>
            <p:blipFill>
              <a:blip r:embed="rId4"/>
              <a:stretch>
                <a:fillRect/>
              </a:stretch>
            </p:blipFill>
            <p:spPr>
              <a:xfrm>
                <a:off x="884160" y="2564640"/>
                <a:ext cx="3894840" cy="1904040"/>
              </a:xfrm>
              <a:prstGeom prst="rect">
                <a:avLst/>
              </a:prstGeom>
            </p:spPr>
          </p:pic>
        </mc:Fallback>
      </mc:AlternateContent>
    </p:spTree>
    <p:extLst>
      <p:ext uri="{BB962C8B-B14F-4D97-AF65-F5344CB8AC3E}">
        <p14:creationId xmlns:p14="http://schemas.microsoft.com/office/powerpoint/2010/main" val="358644532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842407" y="1825625"/>
            <a:ext cx="7223216" cy="4111086"/>
          </a:xfrm>
          <a:prstGeom prst="rect">
            <a:avLst/>
          </a:prstGeom>
        </p:spPr>
      </p:pic>
    </p:spTree>
    <p:extLst>
      <p:ext uri="{BB962C8B-B14F-4D97-AF65-F5344CB8AC3E}">
        <p14:creationId xmlns:p14="http://schemas.microsoft.com/office/powerpoint/2010/main" val="1116143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pic>
        <p:nvPicPr>
          <p:cNvPr id="4" name="Picture 3"/>
          <p:cNvPicPr>
            <a:picLocks noChangeAspect="1"/>
          </p:cNvPicPr>
          <p:nvPr/>
        </p:nvPicPr>
        <p:blipFill>
          <a:blip r:embed="rId2"/>
          <a:stretch>
            <a:fillRect/>
          </a:stretch>
        </p:blipFill>
        <p:spPr>
          <a:xfrm>
            <a:off x="1549037" y="2461580"/>
            <a:ext cx="6324600" cy="1866900"/>
          </a:xfrm>
          <a:prstGeom prst="rect">
            <a:avLst/>
          </a:prstGeom>
        </p:spPr>
      </p:pic>
      <p:pic>
        <p:nvPicPr>
          <p:cNvPr id="5" name="Picture 4"/>
          <p:cNvPicPr>
            <a:picLocks noChangeAspect="1"/>
          </p:cNvPicPr>
          <p:nvPr/>
        </p:nvPicPr>
        <p:blipFill>
          <a:blip r:embed="rId3"/>
          <a:stretch>
            <a:fillRect/>
          </a:stretch>
        </p:blipFill>
        <p:spPr>
          <a:xfrm>
            <a:off x="1381125" y="640717"/>
            <a:ext cx="4714875" cy="866775"/>
          </a:xfrm>
          <a:prstGeom prst="rect">
            <a:avLst/>
          </a:prstGeom>
        </p:spPr>
      </p:pic>
      <p:pic>
        <p:nvPicPr>
          <p:cNvPr id="6" name="Picture 5"/>
          <p:cNvPicPr>
            <a:picLocks noChangeAspect="1"/>
          </p:cNvPicPr>
          <p:nvPr/>
        </p:nvPicPr>
        <p:blipFill>
          <a:blip r:embed="rId4"/>
          <a:stretch>
            <a:fillRect/>
          </a:stretch>
        </p:blipFill>
        <p:spPr>
          <a:xfrm>
            <a:off x="1381125" y="1411609"/>
            <a:ext cx="4019550" cy="742950"/>
          </a:xfrm>
          <a:prstGeom prst="rect">
            <a:avLst/>
          </a:prstGeom>
        </p:spPr>
      </p:pic>
    </p:spTree>
    <p:extLst>
      <p:ext uri="{BB962C8B-B14F-4D97-AF65-F5344CB8AC3E}">
        <p14:creationId xmlns:p14="http://schemas.microsoft.com/office/powerpoint/2010/main" val="420329221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Joint PDF</a:t>
            </a:r>
            <a:endParaRPr lang="en-IN" dirty="0">
              <a:solidFill>
                <a:srgbClr val="FF0000"/>
              </a:solidFill>
            </a:endParaRPr>
          </a:p>
        </p:txBody>
      </p:sp>
      <p:pic>
        <p:nvPicPr>
          <p:cNvPr id="4" name="Content Placeholder 3"/>
          <p:cNvPicPr>
            <a:picLocks noGrp="1" noChangeAspect="1"/>
          </p:cNvPicPr>
          <p:nvPr>
            <p:ph idx="1"/>
          </p:nvPr>
        </p:nvPicPr>
        <p:blipFill>
          <a:blip r:embed="rId2"/>
          <a:stretch>
            <a:fillRect/>
          </a:stretch>
        </p:blipFill>
        <p:spPr>
          <a:xfrm>
            <a:off x="243838" y="1851365"/>
            <a:ext cx="11384577" cy="3439091"/>
          </a:xfrm>
          <a:prstGeom prst="rect">
            <a:avLst/>
          </a:prstGeom>
        </p:spPr>
      </p:pic>
    </p:spTree>
    <p:extLst>
      <p:ext uri="{BB962C8B-B14F-4D97-AF65-F5344CB8AC3E}">
        <p14:creationId xmlns:p14="http://schemas.microsoft.com/office/powerpoint/2010/main" val="334225488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335415" y="723810"/>
            <a:ext cx="10800009" cy="2068694"/>
          </a:xfrm>
          <a:prstGeom prst="rect">
            <a:avLst/>
          </a:prstGeom>
        </p:spPr>
      </p:pic>
    </p:spTree>
    <p:extLst>
      <p:ext uri="{BB962C8B-B14F-4D97-AF65-F5344CB8AC3E}">
        <p14:creationId xmlns:p14="http://schemas.microsoft.com/office/powerpoint/2010/main" val="164514295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oint PDF from joint CDF</a:t>
            </a:r>
            <a:endParaRPr lang="en-IN" dirty="0"/>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838200" y="1949359"/>
            <a:ext cx="9752105" cy="2635704"/>
          </a:xfrm>
          <a:prstGeom prst="rect">
            <a:avLst/>
          </a:prstGeom>
        </p:spPr>
      </p:pic>
    </p:spTree>
    <p:extLst>
      <p:ext uri="{BB962C8B-B14F-4D97-AF65-F5344CB8AC3E}">
        <p14:creationId xmlns:p14="http://schemas.microsoft.com/office/powerpoint/2010/main" val="305963187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2136776" y="228600"/>
            <a:ext cx="7769225" cy="914400"/>
          </a:xfrm>
        </p:spPr>
        <p:txBody>
          <a:bodyPr/>
          <a:lstStyle/>
          <a:p>
            <a:pPr eaLnBrk="1" hangingPunct="1"/>
            <a:r>
              <a:rPr lang="en-US" altLang="en-US" sz="3200" dirty="0" smtClean="0"/>
              <a:t>Jointly Distributed RVs</a:t>
            </a:r>
            <a:endParaRPr lang="en-US" altLang="en-US" sz="3200" dirty="0"/>
          </a:p>
        </p:txBody>
      </p:sp>
      <p:sp>
        <p:nvSpPr>
          <p:cNvPr id="51203" name="Content Placeholder 2"/>
          <p:cNvSpPr>
            <a:spLocks noGrp="1"/>
          </p:cNvSpPr>
          <p:nvPr>
            <p:ph sz="quarter" idx="1"/>
          </p:nvPr>
        </p:nvSpPr>
        <p:spPr>
          <a:xfrm>
            <a:off x="2136775" y="1600200"/>
            <a:ext cx="8153400" cy="4495800"/>
          </a:xfrm>
        </p:spPr>
        <p:txBody>
          <a:bodyPr/>
          <a:lstStyle/>
          <a:p>
            <a:pPr eaLnBrk="1" hangingPunct="1"/>
            <a:r>
              <a:rPr lang="en-US" altLang="en-US" sz="2000"/>
              <a:t>In general, if </a:t>
            </a:r>
            <a:r>
              <a:rPr lang="en-US" altLang="en-US" sz="2000" i="1"/>
              <a:t>X and Y are two random variables, the probability distribution that defines </a:t>
            </a:r>
            <a:r>
              <a:rPr lang="en-US" altLang="en-US" sz="2000"/>
              <a:t>their </a:t>
            </a:r>
            <a:r>
              <a:rPr lang="en-US" altLang="en-US" sz="2000">
                <a:solidFill>
                  <a:srgbClr val="B95B22"/>
                </a:solidFill>
              </a:rPr>
              <a:t>simultaneous behavior </a:t>
            </a:r>
            <a:r>
              <a:rPr lang="en-US" altLang="en-US" sz="2000"/>
              <a:t>is called a </a:t>
            </a:r>
            <a:r>
              <a:rPr lang="en-US" altLang="en-US" sz="2000" b="1">
                <a:solidFill>
                  <a:srgbClr val="B95B22"/>
                </a:solidFill>
              </a:rPr>
              <a:t>joint probability distribution</a:t>
            </a:r>
            <a:r>
              <a:rPr lang="en-US" altLang="en-US" sz="2000" b="1"/>
              <a:t>.</a:t>
            </a:r>
          </a:p>
          <a:p>
            <a:pPr eaLnBrk="1" hangingPunct="1"/>
            <a:r>
              <a:rPr lang="en-US" altLang="en-US" sz="2000">
                <a:solidFill>
                  <a:srgbClr val="B95B22"/>
                </a:solidFill>
              </a:rPr>
              <a:t>For example: </a:t>
            </a:r>
            <a:r>
              <a:rPr lang="en-US" altLang="en-US" sz="2000" i="1"/>
              <a:t>X : the length of one dimension </a:t>
            </a:r>
            <a:r>
              <a:rPr lang="en-US" altLang="en-US" sz="2000"/>
              <a:t>of an injection-molded part, and </a:t>
            </a:r>
            <a:r>
              <a:rPr lang="en-US" altLang="en-US" sz="2000" i="1"/>
              <a:t>Y : the </a:t>
            </a:r>
            <a:r>
              <a:rPr lang="en-US" altLang="en-US" sz="2000"/>
              <a:t>length of another dimension. We might be interested in </a:t>
            </a:r>
          </a:p>
          <a:p>
            <a:pPr eaLnBrk="1" hangingPunct="1"/>
            <a:r>
              <a:rPr lang="en-US" altLang="en-US" sz="2000" i="1"/>
              <a:t>P(2.95 </a:t>
            </a:r>
            <a:r>
              <a:rPr lang="en-US" altLang="en-US" sz="2000" i="1">
                <a:sym typeface="Symbol" panose="05050102010706020507" pitchFamily="18" charset="2"/>
              </a:rPr>
              <a:t></a:t>
            </a:r>
            <a:r>
              <a:rPr lang="en-US" altLang="en-US" sz="2000" i="1"/>
              <a:t> X </a:t>
            </a:r>
            <a:r>
              <a:rPr lang="en-US" altLang="en-US" sz="2000" i="1">
                <a:sym typeface="Symbol" panose="05050102010706020507" pitchFamily="18" charset="2"/>
              </a:rPr>
              <a:t></a:t>
            </a:r>
            <a:r>
              <a:rPr lang="en-US" altLang="en-US" sz="2000" i="1"/>
              <a:t> 3.05 and 7.60 </a:t>
            </a:r>
            <a:r>
              <a:rPr lang="en-US" altLang="en-US" sz="2000" i="1">
                <a:sym typeface="Symbol" panose="05050102010706020507" pitchFamily="18" charset="2"/>
              </a:rPr>
              <a:t></a:t>
            </a:r>
            <a:r>
              <a:rPr lang="en-US" altLang="en-US" sz="2000" i="1"/>
              <a:t> Y </a:t>
            </a:r>
            <a:r>
              <a:rPr lang="en-US" altLang="en-US" sz="2000" i="1">
                <a:sym typeface="Symbol" panose="05050102010706020507" pitchFamily="18" charset="2"/>
              </a:rPr>
              <a:t></a:t>
            </a:r>
            <a:r>
              <a:rPr lang="en-US" altLang="en-US" sz="2000" i="1"/>
              <a:t> 7.80).</a:t>
            </a:r>
            <a:endParaRPr lang="en-US" altLang="en-US" sz="200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24103F6-74F1-43E7-B12F-7AA0CF44A53B}"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120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C2700744-4725-4269-9D14-D2E358445438}"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3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7479128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1600200" y="76200"/>
            <a:ext cx="8991600" cy="990600"/>
          </a:xfrm>
        </p:spPr>
        <p:txBody>
          <a:bodyPr/>
          <a:lstStyle/>
          <a:p>
            <a:pPr eaLnBrk="1" hangingPunct="1"/>
            <a:r>
              <a:rPr lang="en-US" altLang="en-US" sz="3200"/>
              <a:t>Discrete Joint Probability Distributions</a:t>
            </a:r>
          </a:p>
        </p:txBody>
      </p:sp>
      <p:sp>
        <p:nvSpPr>
          <p:cNvPr id="52227" name="Content Placeholder 2"/>
          <p:cNvSpPr>
            <a:spLocks noGrp="1"/>
          </p:cNvSpPr>
          <p:nvPr>
            <p:ph sz="quarter" idx="1"/>
          </p:nvPr>
        </p:nvSpPr>
        <p:spPr>
          <a:xfrm>
            <a:off x="2136776" y="1600200"/>
            <a:ext cx="8302625" cy="4495800"/>
          </a:xfrm>
        </p:spPr>
        <p:txBody>
          <a:bodyPr/>
          <a:lstStyle/>
          <a:p>
            <a:pPr eaLnBrk="1" hangingPunct="1"/>
            <a:r>
              <a:rPr lang="en-US" altLang="en-US" sz="2000" dirty="0"/>
              <a:t>The joint probability distribution of two discrete random variables X,Y is usually written as </a:t>
            </a:r>
            <a:r>
              <a:rPr lang="en-US" altLang="en-US" sz="2000" dirty="0" err="1"/>
              <a:t>f</a:t>
            </a:r>
            <a:r>
              <a:rPr lang="en-US" altLang="en-US" sz="2000" baseline="-25000" dirty="0" err="1"/>
              <a:t>XY</a:t>
            </a:r>
            <a:r>
              <a:rPr lang="en-US" altLang="en-US" sz="2000" dirty="0"/>
              <a:t>(</a:t>
            </a:r>
            <a:r>
              <a:rPr lang="en-US" altLang="en-US" sz="2000" dirty="0" err="1"/>
              <a:t>x,y</a:t>
            </a:r>
            <a:r>
              <a:rPr lang="en-US" altLang="en-US" sz="2000" dirty="0"/>
              <a:t>)=  </a:t>
            </a:r>
            <a:r>
              <a:rPr lang="en-US" altLang="en-US" sz="2000" i="1" dirty="0" err="1"/>
              <a:t>Pr</a:t>
            </a:r>
            <a:r>
              <a:rPr lang="en-US" altLang="en-US" sz="2000" i="1" dirty="0"/>
              <a:t>(X=x, Y=y). </a:t>
            </a:r>
            <a:r>
              <a:rPr lang="en-US" altLang="en-US" sz="2000" dirty="0"/>
              <a:t>The joint probability function satisfies</a:t>
            </a:r>
          </a:p>
          <a:p>
            <a:pPr eaLnBrk="1" hangingPunct="1">
              <a:buFont typeface="Wingdings 2" panose="05020102010507070707" pitchFamily="18" charset="2"/>
              <a:buNone/>
            </a:pPr>
            <a:endParaRPr lang="en-US" altLang="en-US" dirty="0" smtClean="0"/>
          </a:p>
          <a:p>
            <a:pPr eaLnBrk="1" hangingPunct="1"/>
            <a:r>
              <a:rPr lang="en-US" altLang="en-US" sz="2000" dirty="0"/>
              <a:t>Example 6:  X can take only 1 and 3; Y can take only 1,2 and 3 ; and the joint probability function of X and Y is:</a:t>
            </a:r>
          </a:p>
          <a:p>
            <a:pPr eaLnBrk="1" hangingPunct="1">
              <a:buFont typeface="Wingdings 2" panose="05020102010507070707" pitchFamily="18" charset="2"/>
              <a:buNone/>
            </a:pPr>
            <a:r>
              <a:rPr lang="en-US" altLang="en-US" sz="2000" dirty="0"/>
              <a:t> </a:t>
            </a:r>
          </a:p>
          <a:p>
            <a:pPr eaLnBrk="1" hangingPunct="1">
              <a:buFont typeface="Wingdings 2" panose="05020102010507070707" pitchFamily="18" charset="2"/>
              <a:buNone/>
            </a:pPr>
            <a:endParaRPr lang="en-US" altLang="en-US" dirty="0" smtClean="0"/>
          </a:p>
          <a:p>
            <a:pPr eaLnBrk="1" hangingPunct="1">
              <a:buFont typeface="Wingdings 2" panose="05020102010507070707" pitchFamily="18" charset="2"/>
              <a:buNone/>
            </a:pPr>
            <a:endParaRPr lang="en-US" altLang="en-US" dirty="0" smtClean="0"/>
          </a:p>
        </p:txBody>
      </p:sp>
      <p:graphicFrame>
        <p:nvGraphicFramePr>
          <p:cNvPr id="52228" name="Object 2"/>
          <p:cNvGraphicFramePr>
            <a:graphicFrameLocks noChangeAspect="1"/>
          </p:cNvGraphicFramePr>
          <p:nvPr/>
        </p:nvGraphicFramePr>
        <p:xfrm>
          <a:off x="3581400" y="2514600"/>
          <a:ext cx="5638800" cy="609600"/>
        </p:xfrm>
        <a:graphic>
          <a:graphicData uri="http://schemas.openxmlformats.org/presentationml/2006/ole">
            <mc:AlternateContent xmlns:mc="http://schemas.openxmlformats.org/markup-compatibility/2006">
              <mc:Choice xmlns:v="urn:schemas-microsoft-com:vml" Requires="v">
                <p:oleObj spid="_x0000_s1041" name="Equation" r:id="rId3" imgW="2501900" imgH="355600" progId="Equation.3">
                  <p:embed/>
                </p:oleObj>
              </mc:Choice>
              <mc:Fallback>
                <p:oleObj name="Equation" r:id="rId3" imgW="2501900" imgH="355600" progId="Equation.3">
                  <p:embed/>
                  <p:pic>
                    <p:nvPicPr>
                      <p:cNvPr id="5222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514600"/>
                        <a:ext cx="5638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222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810000"/>
            <a:ext cx="26670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0" name="Rectangle 7"/>
          <p:cNvSpPr>
            <a:spLocks noChangeArrowheads="1"/>
          </p:cNvSpPr>
          <p:nvPr/>
        </p:nvSpPr>
        <p:spPr bwMode="auto">
          <a:xfrm>
            <a:off x="2057400" y="6096000"/>
            <a:ext cx="297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mn-cs"/>
              </a:rPr>
              <a:t>Joint distribution of </a:t>
            </a:r>
            <a:r>
              <a:rPr kumimoji="0" lang="en-US" altLang="en-US" sz="1600" b="0" i="1" u="none" strike="noStrike" kern="1200" cap="none" spc="0" normalizeH="0" baseline="0" noProof="0">
                <a:ln>
                  <a:noFill/>
                </a:ln>
                <a:solidFill>
                  <a:srgbClr val="000000"/>
                </a:solidFill>
                <a:effectLst/>
                <a:uLnTx/>
                <a:uFillTx/>
                <a:latin typeface="Arial" panose="020B0604020202020204" pitchFamily="34" charset="0"/>
                <a:ea typeface="+mn-ea"/>
                <a:cs typeface="+mn-cs"/>
              </a:rPr>
              <a:t>X</a:t>
            </a: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nd </a:t>
            </a:r>
            <a:r>
              <a:rPr kumimoji="0" lang="en-US" altLang="en-US" sz="1600" b="0" i="1" u="none" strike="noStrike" kern="1200" cap="none" spc="0" normalizeH="0" baseline="0" noProof="0">
                <a:ln>
                  <a:noFill/>
                </a:ln>
                <a:solidFill>
                  <a:srgbClr val="000000"/>
                </a:solidFill>
                <a:effectLst/>
                <a:uLnTx/>
                <a:uFillTx/>
                <a:latin typeface="Arial" panose="020B0604020202020204" pitchFamily="34" charset="0"/>
                <a:ea typeface="+mn-ea"/>
                <a:cs typeface="+mn-cs"/>
              </a:rPr>
              <a:t>Y</a:t>
            </a: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p>
        </p:txBody>
      </p:sp>
      <p:sp>
        <p:nvSpPr>
          <p:cNvPr id="52231" name="Rectangle 7"/>
          <p:cNvSpPr>
            <a:spLocks noChangeArrowheads="1"/>
          </p:cNvSpPr>
          <p:nvPr/>
        </p:nvSpPr>
        <p:spPr bwMode="auto">
          <a:xfrm>
            <a:off x="4724400" y="4114801"/>
            <a:ext cx="5943600" cy="78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marL="342900" indent="-34290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arabicParenBoth"/>
              <a:tabLst/>
              <a:defRPr/>
            </a:pP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Compute P(X</a:t>
            </a:r>
            <a:r>
              <a:rPr kumimoji="0" lang="en-US" altLang="en-US" sz="1800" b="1" i="0" u="none" strike="noStrike" kern="1200" cap="none" spc="0" normalizeH="0" baseline="0" noProof="0" dirty="0">
                <a:ln>
                  <a:noFill/>
                </a:ln>
                <a:solidFill>
                  <a:srgbClr val="009900"/>
                </a:solidFill>
                <a:effectLst/>
                <a:uLnTx/>
                <a:uFillTx/>
                <a:latin typeface="Calibri" panose="020F0502020204030204" pitchFamily="34" charset="0"/>
                <a:ea typeface="+mn-ea"/>
                <a:cs typeface="+mn-cs"/>
              </a:rPr>
              <a:t>≥2, Y≥2</a:t>
            </a: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a:t>
            </a:r>
          </a:p>
          <a:p>
            <a:pPr marL="342900" marR="0" lvl="0" indent="-34290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 </a:t>
            </a:r>
            <a:r>
              <a:rPr kumimoji="0" lang="en-US" altLang="en-US" sz="1800" b="1" i="0" u="none" strike="noStrike" kern="1200" cap="none" spc="0" normalizeH="0" baseline="0" noProof="0" dirty="0" smtClean="0">
                <a:ln>
                  <a:noFill/>
                </a:ln>
                <a:solidFill>
                  <a:srgbClr val="009900"/>
                </a:solidFill>
                <a:effectLst/>
                <a:uLnTx/>
                <a:uFillTx/>
                <a:latin typeface="Arial" panose="020B0604020202020204" pitchFamily="34" charset="0"/>
                <a:ea typeface="+mn-ea"/>
                <a:cs typeface="+mn-cs"/>
              </a:rPr>
              <a:t>(</a:t>
            </a: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2) Compute </a:t>
            </a:r>
            <a:r>
              <a:rPr kumimoji="0" lang="en-US" altLang="en-US" sz="1800" b="1" i="0" u="none" strike="noStrike" kern="1200" cap="none" spc="0" normalizeH="0" baseline="0" noProof="0" dirty="0" smtClean="0">
                <a:ln>
                  <a:noFill/>
                </a:ln>
                <a:solidFill>
                  <a:srgbClr val="009900"/>
                </a:solidFill>
                <a:effectLst/>
                <a:uLnTx/>
                <a:uFillTx/>
                <a:latin typeface="Arial" panose="020B0604020202020204" pitchFamily="34" charset="0"/>
                <a:ea typeface="+mn-ea"/>
                <a:cs typeface="+mn-cs"/>
              </a:rPr>
              <a:t>P(X=3)</a:t>
            </a:r>
            <a:endPar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endParaRPr>
          </a:p>
        </p:txBody>
      </p:sp>
      <p:sp>
        <p:nvSpPr>
          <p:cNvPr id="9" name="Date Placeholder 8"/>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473AE028-71C6-4BF1-B325-169672FFC375}"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2233" name="Slide Number Placeholder 9"/>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A805014B-4044-40BA-AF61-8C7DB7B36EBE}"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3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2306276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6" name="Rectangle 7"/>
          <p:cNvSpPr>
            <a:spLocks noChangeArrowheads="1"/>
          </p:cNvSpPr>
          <p:nvPr/>
        </p:nvSpPr>
        <p:spPr bwMode="auto">
          <a:xfrm>
            <a:off x="3124199" y="3321973"/>
            <a:ext cx="6672943" cy="1615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9" tIns="45715" rIns="91429" bIns="45715">
            <a:spAutoFit/>
          </a:bodyPr>
          <a:lstStyle>
            <a:lvl1pPr marL="342900" indent="-34290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arabicParenBoth"/>
              <a:tabLst/>
              <a:defRPr/>
            </a:pP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Compute P(X</a:t>
            </a:r>
            <a:r>
              <a:rPr kumimoji="0" lang="en-US" altLang="en-US" sz="1800" b="1" i="0" u="none" strike="noStrike" kern="1200" cap="none" spc="0" normalizeH="0" baseline="0" noProof="0" dirty="0">
                <a:ln>
                  <a:noFill/>
                </a:ln>
                <a:solidFill>
                  <a:srgbClr val="009900"/>
                </a:solidFill>
                <a:effectLst/>
                <a:uLnTx/>
                <a:uFillTx/>
                <a:latin typeface="Calibri" panose="020F0502020204030204" pitchFamily="34" charset="0"/>
                <a:ea typeface="+mn-ea"/>
                <a:cs typeface="+mn-cs"/>
              </a:rPr>
              <a:t>≥2, Y≥2</a:t>
            </a: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a:t>
            </a:r>
          </a:p>
          <a:p>
            <a:pPr marL="342900" marR="0" lvl="0" indent="-34290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 </a:t>
            </a: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P(X</a:t>
            </a:r>
            <a:r>
              <a:rPr kumimoji="0" lang="en-US" alt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2, Y≥2)=P(X=3,Y=2)+P(X=3,Y=3)=0.2+0.3=0.5</a:t>
            </a:r>
            <a:endPar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a:p>
            <a:pPr marL="342900" marR="0" lvl="0" indent="-34290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2) Compute </a:t>
            </a:r>
            <a:r>
              <a:rPr kumimoji="0" lang="en-US" altLang="en-US" sz="1800" b="1" i="0" u="none" strike="noStrike" kern="1200" cap="none" spc="0" normalizeH="0" baseline="0" noProof="0" dirty="0" err="1">
                <a:ln>
                  <a:noFill/>
                </a:ln>
                <a:solidFill>
                  <a:srgbClr val="009900"/>
                </a:solidFill>
                <a:effectLst/>
                <a:uLnTx/>
                <a:uFillTx/>
                <a:latin typeface="Arial" panose="020B0604020202020204" pitchFamily="34" charset="0"/>
                <a:ea typeface="+mn-ea"/>
                <a:cs typeface="+mn-cs"/>
              </a:rPr>
              <a:t>Pr</a:t>
            </a: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X=3)</a:t>
            </a:r>
          </a:p>
          <a:p>
            <a:pPr marL="342900" marR="0" lvl="0" indent="-34290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P(X</a:t>
            </a:r>
            <a:r>
              <a:rPr kumimoji="0" lang="en-US" alt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3)=P(X=3,Y=1)+P(X=3,Y=2)+P(X=3,Y=3)=0.2+0.2+0.3=0.7</a:t>
            </a:r>
            <a:endPar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pic>
        <p:nvPicPr>
          <p:cNvPr id="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9263" y="763089"/>
            <a:ext cx="26670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027469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1981200" y="304800"/>
            <a:ext cx="8305800" cy="990600"/>
          </a:xfrm>
        </p:spPr>
        <p:txBody>
          <a:bodyPr/>
          <a:lstStyle/>
          <a:p>
            <a:pPr eaLnBrk="1" hangingPunct="1"/>
            <a:r>
              <a:rPr lang="en-US" altLang="en-US" sz="3600"/>
              <a:t>Marginal Probability Distributions (Discrete)</a:t>
            </a:r>
          </a:p>
        </p:txBody>
      </p:sp>
      <p:sp>
        <p:nvSpPr>
          <p:cNvPr id="3" name="Content Placeholder 2"/>
          <p:cNvSpPr>
            <a:spLocks noGrp="1"/>
          </p:cNvSpPr>
          <p:nvPr>
            <p:ph sz="quarter" idx="1"/>
          </p:nvPr>
        </p:nvSpPr>
        <p:spPr>
          <a:xfrm>
            <a:off x="1981200" y="1371600"/>
            <a:ext cx="8153400" cy="4495800"/>
          </a:xfrm>
        </p:spPr>
        <p:txBody>
          <a:bodyPr>
            <a:normAutofit/>
          </a:bodyPr>
          <a:lstStyle/>
          <a:p>
            <a:pPr marL="320040" indent="-320040" eaLnBrk="1" fontAlgn="auto" hangingPunct="1">
              <a:spcAft>
                <a:spcPts val="0"/>
              </a:spcAft>
              <a:buClr>
                <a:schemeClr val="accent3"/>
              </a:buClr>
              <a:buNone/>
              <a:defRPr/>
            </a:pPr>
            <a:r>
              <a:rPr lang="en-US" dirty="0" smtClean="0">
                <a:solidFill>
                  <a:schemeClr val="accent2">
                    <a:lumMod val="75000"/>
                  </a:schemeClr>
                </a:solidFill>
              </a:rPr>
              <a:t>   </a:t>
            </a:r>
            <a:r>
              <a:rPr lang="en-US" sz="2400" dirty="0">
                <a:solidFill>
                  <a:schemeClr val="accent2">
                    <a:lumMod val="75000"/>
                  </a:schemeClr>
                </a:solidFill>
              </a:rPr>
              <a:t>Marginal Probability Distribution</a:t>
            </a:r>
            <a:r>
              <a:rPr lang="en-US" sz="2400" dirty="0"/>
              <a:t>: the individual probability distribution of a random variable computed from a joint distribution.</a:t>
            </a:r>
          </a:p>
          <a:p>
            <a:pPr marL="320040" indent="-320040" eaLnBrk="1" fontAlgn="auto" hangingPunct="1">
              <a:spcAft>
                <a:spcPts val="0"/>
              </a:spcAft>
              <a:buClr>
                <a:schemeClr val="accent3"/>
              </a:buClr>
              <a:buNone/>
              <a:defRPr/>
            </a:pPr>
            <a:endParaRPr lang="en-US" sz="2400" dirty="0"/>
          </a:p>
          <a:p>
            <a:pPr marL="320040" indent="-320040" eaLnBrk="1" fontAlgn="auto" hangingPunct="1">
              <a:spcAft>
                <a:spcPts val="0"/>
              </a:spcAft>
              <a:buClr>
                <a:schemeClr val="accent3"/>
              </a:buClr>
              <a:buNone/>
              <a:defRPr/>
            </a:pPr>
            <a:endParaRPr lang="en-US" sz="2400" dirty="0"/>
          </a:p>
          <a:p>
            <a:pPr marL="320040" indent="-320040" eaLnBrk="1" fontAlgn="auto" hangingPunct="1">
              <a:spcAft>
                <a:spcPts val="0"/>
              </a:spcAft>
              <a:buClr>
                <a:schemeClr val="accent3"/>
              </a:buClr>
              <a:buNone/>
              <a:defRPr/>
            </a:pPr>
            <a:endParaRPr lang="en-US" sz="2400" dirty="0"/>
          </a:p>
          <a:p>
            <a:pPr marL="320040" indent="-320040" eaLnBrk="1" fontAlgn="auto" hangingPunct="1">
              <a:spcAft>
                <a:spcPts val="0"/>
              </a:spcAft>
              <a:buClr>
                <a:schemeClr val="accent3"/>
              </a:buClr>
              <a:buNone/>
              <a:defRPr/>
            </a:pPr>
            <a:endParaRPr lang="en-US" sz="2400" dirty="0"/>
          </a:p>
          <a:p>
            <a:pPr marL="320040" indent="-320040" eaLnBrk="1" fontAlgn="auto" hangingPunct="1">
              <a:spcAft>
                <a:spcPts val="0"/>
              </a:spcAft>
              <a:buClr>
                <a:schemeClr val="accent3"/>
              </a:buClr>
              <a:buNone/>
              <a:defRPr/>
            </a:pPr>
            <a:endParaRPr lang="en-US" sz="2400" dirty="0"/>
          </a:p>
          <a:p>
            <a:pPr marL="320040" indent="-320040" eaLnBrk="1" fontAlgn="auto" hangingPunct="1">
              <a:spcAft>
                <a:spcPts val="0"/>
              </a:spcAft>
              <a:buClr>
                <a:schemeClr val="accent3"/>
              </a:buClr>
              <a:buNone/>
              <a:defRPr/>
            </a:pPr>
            <a:endParaRPr lang="en-US" sz="2400" dirty="0"/>
          </a:p>
        </p:txBody>
      </p:sp>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EC8F5F1-CA17-45D3-A8DB-666BC6391D12}"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632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4956511E-90CC-40DF-9160-1A5D8BB8F56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3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5802882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Content Placeholder 2"/>
          <p:cNvSpPr>
            <a:spLocks noGrp="1"/>
          </p:cNvSpPr>
          <p:nvPr>
            <p:ph idx="1"/>
          </p:nvPr>
        </p:nvSpPr>
        <p:spPr>
          <a:xfrm>
            <a:off x="1981200" y="1447800"/>
            <a:ext cx="8229600" cy="4389438"/>
          </a:xfrm>
        </p:spPr>
        <p:txBody>
          <a:bodyPr/>
          <a:lstStyle/>
          <a:p>
            <a:pPr marL="319088" indent="-319088" eaLnBrk="1" hangingPunct="1">
              <a:buNone/>
            </a:pPr>
            <a:r>
              <a:rPr lang="en-US" altLang="en-US" sz="2000"/>
              <a:t>Compute f</a:t>
            </a:r>
            <a:r>
              <a:rPr lang="en-US" altLang="en-US" sz="2000" baseline="-25000"/>
              <a:t>X</a:t>
            </a:r>
            <a:r>
              <a:rPr lang="en-US" altLang="en-US" sz="2000"/>
              <a:t>(1), f</a:t>
            </a:r>
            <a:r>
              <a:rPr lang="en-US" altLang="en-US" sz="2000" baseline="-25000"/>
              <a:t>X</a:t>
            </a:r>
            <a:r>
              <a:rPr lang="en-US" altLang="en-US" sz="2000"/>
              <a:t>(3), f</a:t>
            </a:r>
            <a:r>
              <a:rPr lang="en-US" altLang="en-US" sz="2000" baseline="-25000"/>
              <a:t>Y</a:t>
            </a:r>
            <a:r>
              <a:rPr lang="en-US" altLang="en-US" sz="2000"/>
              <a:t>(1), f</a:t>
            </a:r>
            <a:r>
              <a:rPr lang="en-US" altLang="en-US" sz="2000" baseline="-25000"/>
              <a:t>Y</a:t>
            </a:r>
            <a:r>
              <a:rPr lang="en-US" altLang="en-US" sz="2000"/>
              <a:t>(2) and f</a:t>
            </a:r>
            <a:r>
              <a:rPr lang="en-US" altLang="en-US" sz="2000" baseline="-25000"/>
              <a:t>Y</a:t>
            </a:r>
            <a:r>
              <a:rPr lang="en-US" altLang="en-US" sz="2000"/>
              <a:t>(3) in Example 6 . </a:t>
            </a:r>
          </a:p>
          <a:p>
            <a:pPr marL="319088" indent="-319088" eaLnBrk="1" hangingPunct="1">
              <a:buNone/>
            </a:pPr>
            <a:endParaRPr lang="en-US" altLang="en-US" sz="2000"/>
          </a:p>
          <a:p>
            <a:pPr marL="319088" indent="-319088" eaLnBrk="1" hangingPunct="1">
              <a:buNone/>
            </a:pPr>
            <a:r>
              <a:rPr lang="en-US" altLang="en-US" sz="2000"/>
              <a:t>f</a:t>
            </a:r>
            <a:r>
              <a:rPr lang="en-US" altLang="en-US" sz="2000" baseline="-25000"/>
              <a:t>X</a:t>
            </a:r>
            <a:r>
              <a:rPr lang="en-US" altLang="en-US" sz="2000"/>
              <a:t>(1)=P(X=1,Y=1)+P(X=1,Y=2)=0.1+0.2=0.3</a:t>
            </a:r>
          </a:p>
          <a:p>
            <a:pPr marL="319088" indent="-319088" eaLnBrk="1" hangingPunct="1">
              <a:buNone/>
            </a:pPr>
            <a:r>
              <a:rPr lang="en-US" altLang="en-US" sz="2000"/>
              <a:t>f</a:t>
            </a:r>
            <a:r>
              <a:rPr lang="en-US" altLang="en-US" sz="2000" baseline="-25000"/>
              <a:t>X</a:t>
            </a:r>
            <a:r>
              <a:rPr lang="en-US" altLang="en-US" sz="2000"/>
              <a:t>(3)= P(X=3,Y=1)+P(X=3,Y=2)+ P(X=3,Y=3)=0.2+0.2+0.3=0.7 </a:t>
            </a:r>
          </a:p>
          <a:p>
            <a:pPr marL="319088" indent="-319088" eaLnBrk="1" hangingPunct="1">
              <a:buNone/>
            </a:pPr>
            <a:endParaRPr lang="en-US" altLang="en-US" sz="2000"/>
          </a:p>
          <a:p>
            <a:pPr marL="319088" indent="-319088" eaLnBrk="1" hangingPunct="1">
              <a:buNone/>
            </a:pPr>
            <a:r>
              <a:rPr lang="en-US" altLang="en-US" sz="2000"/>
              <a:t>f</a:t>
            </a:r>
            <a:r>
              <a:rPr lang="en-US" altLang="en-US" sz="2000" baseline="-25000"/>
              <a:t>Y</a:t>
            </a:r>
            <a:r>
              <a:rPr lang="en-US" altLang="en-US" sz="2000"/>
              <a:t>(1)= P(X=1,Y=1)+P(X=3,Y=1)=0.1+0.2=0.3</a:t>
            </a:r>
          </a:p>
          <a:p>
            <a:pPr marL="319088" indent="-319088" eaLnBrk="1" hangingPunct="1">
              <a:buNone/>
            </a:pPr>
            <a:r>
              <a:rPr lang="en-US" altLang="en-US" sz="2000"/>
              <a:t>f</a:t>
            </a:r>
            <a:r>
              <a:rPr lang="en-US" altLang="en-US" sz="2000" baseline="-25000"/>
              <a:t>Y</a:t>
            </a:r>
            <a:r>
              <a:rPr lang="en-US" altLang="en-US" sz="2000"/>
              <a:t>(2)=P(X=1,Y=2)+P(X=3,Y=2)=0.2+0.2=0.4</a:t>
            </a:r>
          </a:p>
          <a:p>
            <a:pPr marL="319088" indent="-319088" eaLnBrk="1" hangingPunct="1">
              <a:buNone/>
            </a:pPr>
            <a:r>
              <a:rPr lang="en-US" altLang="en-US" sz="2000"/>
              <a:t>f</a:t>
            </a:r>
            <a:r>
              <a:rPr lang="en-US" altLang="en-US" sz="2000" baseline="-25000"/>
              <a:t>Y</a:t>
            </a:r>
            <a:r>
              <a:rPr lang="en-US" altLang="en-US" sz="2000"/>
              <a:t>(3)= P(X=3,Y=3)=0.3</a:t>
            </a:r>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17CD6A1-3D13-4215-9897-369BE7317825}"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837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7D72F604-A213-45CB-BC7D-9A7720728905}"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3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58373" name="Title 1"/>
          <p:cNvSpPr>
            <a:spLocks noGrp="1"/>
          </p:cNvSpPr>
          <p:nvPr>
            <p:ph type="title"/>
          </p:nvPr>
        </p:nvSpPr>
        <p:spPr>
          <a:xfrm>
            <a:off x="1676400" y="-76200"/>
            <a:ext cx="8305800" cy="990600"/>
          </a:xfrm>
        </p:spPr>
        <p:txBody>
          <a:bodyPr/>
          <a:lstStyle/>
          <a:p>
            <a:pPr eaLnBrk="1" hangingPunct="1"/>
            <a:r>
              <a:rPr lang="en-US" altLang="en-US" sz="2800"/>
              <a:t>Marginal Probability Distributions (Discrete, Example)</a:t>
            </a:r>
          </a:p>
        </p:txBody>
      </p:sp>
    </p:spTree>
    <p:extLst>
      <p:ext uri="{BB962C8B-B14F-4D97-AF65-F5344CB8AC3E}">
        <p14:creationId xmlns:p14="http://schemas.microsoft.com/office/powerpoint/2010/main" val="266642709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1600200" y="228600"/>
            <a:ext cx="6629400" cy="762000"/>
          </a:xfrm>
        </p:spPr>
        <p:txBody>
          <a:bodyPr vert="horz" wrap="square" lIns="0" tIns="45898" rIns="0" bIns="0" numCol="1" anchor="b" anchorCtr="0" compatLnSpc="1">
            <a:prstTxWarp prst="textNoShape">
              <a:avLst/>
            </a:prstTxWarp>
          </a:bodyPr>
          <a:lstStyle/>
          <a:p>
            <a:pPr eaLnBrk="1" hangingPunct="1"/>
            <a:r>
              <a:rPr lang="en-US" altLang="en-US" sz="3200"/>
              <a:t>Continuous Joint Distributions</a:t>
            </a:r>
          </a:p>
        </p:txBody>
      </p:sp>
      <p:sp>
        <p:nvSpPr>
          <p:cNvPr id="53251" name="Rectangle 3"/>
          <p:cNvSpPr>
            <a:spLocks noGrp="1" noChangeArrowheads="1"/>
          </p:cNvSpPr>
          <p:nvPr>
            <p:ph type="body" idx="1"/>
          </p:nvPr>
        </p:nvSpPr>
        <p:spPr>
          <a:xfrm>
            <a:off x="2133600" y="2590800"/>
            <a:ext cx="7772400" cy="31242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pic>
        <p:nvPicPr>
          <p:cNvPr id="431110" name="Picture 6"/>
          <p:cNvPicPr>
            <a:picLocks noChangeAspect="1" noChangeArrowheads="1"/>
          </p:cNvPicPr>
          <p:nvPr/>
        </p:nvPicPr>
        <p:blipFill>
          <a:blip r:embed="rId2"/>
          <a:srcRect t="23939" r="15000"/>
          <a:stretch>
            <a:fillRect/>
          </a:stretch>
        </p:blipFill>
        <p:spPr bwMode="auto">
          <a:xfrm>
            <a:off x="2133600" y="2947988"/>
            <a:ext cx="7772400" cy="3071812"/>
          </a:xfrm>
          <a:prstGeom prst="rect">
            <a:avLst/>
          </a:prstGeom>
          <a:solidFill>
            <a:schemeClr val="accent3"/>
          </a:solidFill>
          <a:ln w="9525">
            <a:noFill/>
            <a:miter lim="800000"/>
            <a:headEnd/>
            <a:tailEnd/>
          </a:ln>
          <a:effec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3D15C26B-1A63-4995-A712-4C00D29819B5}"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3254"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5CF518F3-CE19-4340-8510-B2A7295BBEE8}"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3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11" name="Content Placeholder 2"/>
          <p:cNvSpPr txBox="1">
            <a:spLocks/>
          </p:cNvSpPr>
          <p:nvPr/>
        </p:nvSpPr>
        <p:spPr>
          <a:xfrm>
            <a:off x="1831976" y="1447800"/>
            <a:ext cx="8302625" cy="1219200"/>
          </a:xfrm>
          <a:prstGeom prst="rect">
            <a:avLst/>
          </a:prstGeom>
        </p:spPr>
        <p:txBody>
          <a:bodyPr>
            <a:normAutofit/>
          </a:bodyPr>
          <a:lstStyle/>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sz="2400" b="0" i="0" u="none" strike="noStrike" kern="1200" cap="none" spc="0" normalizeH="0" baseline="0" noProof="0" dirty="0">
                <a:ln>
                  <a:noFill/>
                </a:ln>
                <a:solidFill>
                  <a:prstClr val="black"/>
                </a:solidFill>
                <a:effectLst/>
                <a:uLnTx/>
                <a:uFillTx/>
                <a:latin typeface="Constantia"/>
                <a:ea typeface="+mn-ea"/>
                <a:cs typeface="+mn-cs"/>
              </a:rPr>
              <a:t>A joint probability density function for the continuous random variables X and Y, denotes as </a:t>
            </a:r>
            <a:r>
              <a:rPr kumimoji="0" lang="en-US" sz="2400" b="0" i="0" u="none" strike="noStrike" kern="1200" cap="none" spc="0" normalizeH="0" baseline="0" noProof="0" dirty="0" err="1">
                <a:ln>
                  <a:noFill/>
                </a:ln>
                <a:solidFill>
                  <a:prstClr val="black"/>
                </a:solidFill>
                <a:effectLst/>
                <a:uLnTx/>
                <a:uFillTx/>
                <a:latin typeface="Constantia"/>
                <a:ea typeface="+mn-ea"/>
                <a:cs typeface="+mn-cs"/>
              </a:rPr>
              <a:t>f</a:t>
            </a:r>
            <a:r>
              <a:rPr kumimoji="0" lang="en-US" sz="2400" b="0" i="0" u="none" strike="noStrike" kern="1200" cap="none" spc="0" normalizeH="0" baseline="-25000" noProof="0" dirty="0" err="1">
                <a:ln>
                  <a:noFill/>
                </a:ln>
                <a:solidFill>
                  <a:prstClr val="black"/>
                </a:solidFill>
                <a:effectLst/>
                <a:uLnTx/>
                <a:uFillTx/>
                <a:latin typeface="Constantia"/>
                <a:ea typeface="+mn-ea"/>
                <a:cs typeface="+mn-cs"/>
              </a:rPr>
              <a:t>XY</a:t>
            </a:r>
            <a:r>
              <a:rPr kumimoji="0" lang="en-US" sz="2400" b="0" i="0" u="none" strike="noStrike" kern="1200" cap="none" spc="0" normalizeH="0" baseline="0" noProof="0" dirty="0">
                <a:ln>
                  <a:noFill/>
                </a:ln>
                <a:solidFill>
                  <a:prstClr val="black"/>
                </a:solidFill>
                <a:effectLst/>
                <a:uLnTx/>
                <a:uFillTx/>
                <a:latin typeface="Constantia"/>
                <a:ea typeface="+mn-ea"/>
                <a:cs typeface="+mn-cs"/>
              </a:rPr>
              <a:t>(</a:t>
            </a:r>
            <a:r>
              <a:rPr kumimoji="0" lang="en-US" sz="2400" b="0" i="0" u="none" strike="noStrike" kern="1200" cap="none" spc="0" normalizeH="0" baseline="0" noProof="0" dirty="0" err="1">
                <a:ln>
                  <a:noFill/>
                </a:ln>
                <a:solidFill>
                  <a:prstClr val="black"/>
                </a:solidFill>
                <a:effectLst/>
                <a:uLnTx/>
                <a:uFillTx/>
                <a:latin typeface="Constantia"/>
                <a:ea typeface="+mn-ea"/>
                <a:cs typeface="+mn-cs"/>
              </a:rPr>
              <a:t>x,y</a:t>
            </a:r>
            <a:r>
              <a:rPr kumimoji="0" lang="en-US" sz="2400" b="0" i="0" u="none" strike="noStrike" kern="1200" cap="none" spc="0" normalizeH="0" baseline="0" noProof="0" dirty="0">
                <a:ln>
                  <a:noFill/>
                </a:ln>
                <a:solidFill>
                  <a:prstClr val="black"/>
                </a:solidFill>
                <a:effectLst/>
                <a:uLnTx/>
                <a:uFillTx/>
                <a:latin typeface="Constantia"/>
                <a:ea typeface="+mn-ea"/>
                <a:cs typeface="+mn-cs"/>
              </a:rPr>
              <a:t>), satisfies the following properties: </a:t>
            </a:r>
          </a:p>
          <a:p>
            <a:pPr marL="274320" marR="0" lvl="0" indent="-274320" algn="l" defTabSz="914400" rtl="0" eaLnBrk="1" fontAlgn="auto" latinLnBrk="0" hangingPunct="1">
              <a:lnSpc>
                <a:spcPct val="100000"/>
              </a:lnSpc>
              <a:spcBef>
                <a:spcPct val="20000"/>
              </a:spcBef>
              <a:spcAft>
                <a:spcPts val="0"/>
              </a:spcAft>
              <a:buClr>
                <a:srgbClr val="0BD0D9"/>
              </a:buClr>
              <a:buSzPct val="95000"/>
              <a:buFontTx/>
              <a:buNone/>
              <a:tabLst/>
              <a:defRPr/>
            </a:pPr>
            <a:endParaRPr kumimoji="0" lang="en-US" sz="2600" b="0" i="0" u="none" strike="noStrike" kern="1200" cap="none" spc="0" normalizeH="0" baseline="0" noProof="0" dirty="0">
              <a:ln>
                <a:noFill/>
              </a:ln>
              <a:solidFill>
                <a:prstClr val="black"/>
              </a:solidFill>
              <a:effectLst/>
              <a:uLnTx/>
              <a:uFillTx/>
              <a:latin typeface="Constantia"/>
              <a:ea typeface="+mn-ea"/>
              <a:cs typeface="+mn-cs"/>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Tx/>
              <a:buNone/>
              <a:tabLst/>
              <a:defRPr/>
            </a:pPr>
            <a:endParaRPr kumimoji="0" lang="en-US" sz="2600" b="0" i="0" u="none" strike="noStrike" kern="1200" cap="none" spc="0" normalizeH="0" baseline="0" noProof="0" dirty="0">
              <a:ln>
                <a:noFill/>
              </a:ln>
              <a:solidFill>
                <a:prstClr val="black"/>
              </a:solidFill>
              <a:effectLst/>
              <a:uLnTx/>
              <a:uFillTx/>
              <a:latin typeface="Constantia"/>
              <a:ea typeface="+mn-ea"/>
              <a:cs typeface="+mn-cs"/>
            </a:endParaRPr>
          </a:p>
        </p:txBody>
      </p:sp>
    </p:spTree>
    <p:extLst>
      <p:ext uri="{BB962C8B-B14F-4D97-AF65-F5344CB8AC3E}">
        <p14:creationId xmlns:p14="http://schemas.microsoft.com/office/powerpoint/2010/main" val="18551843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pic>
        <p:nvPicPr>
          <p:cNvPr id="4" name="Picture 3"/>
          <p:cNvPicPr>
            <a:picLocks noChangeAspect="1"/>
          </p:cNvPicPr>
          <p:nvPr/>
        </p:nvPicPr>
        <p:blipFill>
          <a:blip r:embed="rId2"/>
          <a:stretch>
            <a:fillRect/>
          </a:stretch>
        </p:blipFill>
        <p:spPr>
          <a:xfrm>
            <a:off x="660898" y="92369"/>
            <a:ext cx="9726860" cy="3908925"/>
          </a:xfrm>
          <a:prstGeom prst="rect">
            <a:avLst/>
          </a:prstGeom>
        </p:spPr>
      </p:pic>
    </p:spTree>
    <p:extLst>
      <p:ext uri="{BB962C8B-B14F-4D97-AF65-F5344CB8AC3E}">
        <p14:creationId xmlns:p14="http://schemas.microsoft.com/office/powerpoint/2010/main" val="416809128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endParaRPr lang="en-IN" altLang="en-US" smtClean="0"/>
          </a:p>
        </p:txBody>
      </p:sp>
      <p:sp>
        <p:nvSpPr>
          <p:cNvPr id="54275"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F7C56F1-9480-4852-AD6D-06A570A61BCC}"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427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E2BA1D3-090F-4E45-ACF7-4F44C48B8F1B}"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graphicFrame>
        <p:nvGraphicFramePr>
          <p:cNvPr id="54278" name="Object 2"/>
          <p:cNvGraphicFramePr>
            <a:graphicFrameLocks noChangeAspect="1"/>
          </p:cNvGraphicFramePr>
          <p:nvPr/>
        </p:nvGraphicFramePr>
        <p:xfrm>
          <a:off x="2133601" y="2286000"/>
          <a:ext cx="4505325" cy="1905000"/>
        </p:xfrm>
        <a:graphic>
          <a:graphicData uri="http://schemas.openxmlformats.org/presentationml/2006/ole">
            <mc:AlternateContent xmlns:mc="http://schemas.openxmlformats.org/markup-compatibility/2006">
              <mc:Choice xmlns:v="urn:schemas-microsoft-com:vml" Requires="v">
                <p:oleObj spid="_x0000_s2063" name="Equation" r:id="rId3" imgW="2222500" imgH="939800" progId="Equation.3">
                  <p:embed/>
                </p:oleObj>
              </mc:Choice>
              <mc:Fallback>
                <p:oleObj name="Equation" r:id="rId3" imgW="2222500" imgH="939800" progId="Equation.3">
                  <p:embed/>
                  <p:pic>
                    <p:nvPicPr>
                      <p:cNvPr id="542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1" y="2286000"/>
                        <a:ext cx="45053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3059746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1752600" y="76200"/>
            <a:ext cx="8229600" cy="1143000"/>
          </a:xfrm>
        </p:spPr>
        <p:txBody>
          <a:bodyPr/>
          <a:lstStyle/>
          <a:p>
            <a:pPr eaLnBrk="1" hangingPunct="1"/>
            <a:r>
              <a:rPr lang="en-US" altLang="en-US" sz="3200"/>
              <a:t>Continuous Joint Distributions (Example 7)</a:t>
            </a:r>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7C3D8BC-BE5A-4529-8F87-A45E4E950FD9}"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530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8C24994E-2040-4057-8E00-B767FD26CF6C}"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4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graphicFrame>
        <p:nvGraphicFramePr>
          <p:cNvPr id="55301" name="Object 2"/>
          <p:cNvGraphicFramePr>
            <a:graphicFrameLocks noGrp="1" noChangeAspect="1"/>
          </p:cNvGraphicFramePr>
          <p:nvPr>
            <p:ph idx="1"/>
          </p:nvPr>
        </p:nvGraphicFramePr>
        <p:xfrm>
          <a:off x="2133601" y="2286000"/>
          <a:ext cx="4505325" cy="1905000"/>
        </p:xfrm>
        <a:graphic>
          <a:graphicData uri="http://schemas.openxmlformats.org/presentationml/2006/ole">
            <mc:AlternateContent xmlns:mc="http://schemas.openxmlformats.org/markup-compatibility/2006">
              <mc:Choice xmlns:v="urn:schemas-microsoft-com:vml" Requires="v">
                <p:oleObj spid="_x0000_s3100" name="Equation" r:id="rId3" imgW="2222500" imgH="939800" progId="Equation.3">
                  <p:embed/>
                </p:oleObj>
              </mc:Choice>
              <mc:Fallback>
                <p:oleObj name="Equation" r:id="rId3" imgW="2222500" imgH="939800" progId="Equation.3">
                  <p:embed/>
                  <p:pic>
                    <p:nvPicPr>
                      <p:cNvPr id="5530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1" y="2286000"/>
                        <a:ext cx="45053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a:spLocks noChangeArrowheads="1"/>
          </p:cNvSpPr>
          <p:nvPr/>
        </p:nvSpPr>
        <p:spPr bwMode="auto">
          <a:xfrm>
            <a:off x="1828800" y="1524000"/>
            <a:ext cx="7162800" cy="457200"/>
          </a:xfrm>
          <a:prstGeom prst="rect">
            <a:avLst/>
          </a:prstGeom>
          <a:noFill/>
          <a:ln w="9525">
            <a:noFill/>
            <a:miter lim="800000"/>
            <a:headEnd/>
            <a:tailEnd/>
          </a:ln>
          <a:effectLst/>
        </p:spPr>
        <p:txBody>
          <a:bodyPr lIns="91429" tIns="45715" rIns="91429" bIns="45715">
            <a:spAutoFit/>
          </a:bodyPr>
          <a:lstStyle/>
          <a:p>
            <a:pPr marL="342900" marR="0" lvl="0" indent="-342900" algn="l" defTabSz="914779"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onstantia"/>
                <a:ea typeface="+mn-ea"/>
                <a:cs typeface="+mn-cs"/>
              </a:rPr>
              <a:t>Calculating probabilities from a joint </a:t>
            </a:r>
            <a:r>
              <a:rPr kumimoji="0" lang="en-US" sz="2400" b="0" i="0" u="none" strike="noStrike" kern="1200" cap="none" spc="0" normalizeH="0" baseline="0" noProof="0" dirty="0" err="1">
                <a:ln>
                  <a:noFill/>
                </a:ln>
                <a:solidFill>
                  <a:srgbClr val="000000"/>
                </a:solidFill>
                <a:effectLst/>
                <a:uLnTx/>
                <a:uFillTx/>
                <a:latin typeface="Constantia"/>
                <a:ea typeface="+mn-ea"/>
                <a:cs typeface="+mn-cs"/>
              </a:rPr>
              <a:t>p.d.f</a:t>
            </a:r>
            <a:r>
              <a:rPr kumimoji="0" lang="en-US" sz="2400" b="0" i="0" u="none" strike="noStrike" kern="1200" cap="none" spc="0" normalizeH="0" baseline="0" noProof="0" dirty="0">
                <a:ln>
                  <a:noFill/>
                </a:ln>
                <a:solidFill>
                  <a:srgbClr val="000000"/>
                </a:solidFill>
                <a:effectLst/>
                <a:uLnTx/>
                <a:uFillTx/>
                <a:latin typeface="Constantia"/>
                <a:ea typeface="+mn-ea"/>
                <a:cs typeface="+mn-cs"/>
              </a:rPr>
              <a:t>.</a:t>
            </a:r>
          </a:p>
        </p:txBody>
      </p:sp>
      <p:graphicFrame>
        <p:nvGraphicFramePr>
          <p:cNvPr id="55303" name="Object 3"/>
          <p:cNvGraphicFramePr>
            <a:graphicFrameLocks noChangeAspect="1"/>
          </p:cNvGraphicFramePr>
          <p:nvPr/>
        </p:nvGraphicFramePr>
        <p:xfrm>
          <a:off x="2609850" y="4367214"/>
          <a:ext cx="6153150" cy="1957387"/>
        </p:xfrm>
        <a:graphic>
          <a:graphicData uri="http://schemas.openxmlformats.org/presentationml/2006/ole">
            <mc:AlternateContent xmlns:mc="http://schemas.openxmlformats.org/markup-compatibility/2006">
              <mc:Choice xmlns:v="urn:schemas-microsoft-com:vml" Requires="v">
                <p:oleObj spid="_x0000_s3101" name="Equation" r:id="rId5" imgW="3035300" imgH="965200" progId="Equation.3">
                  <p:embed/>
                </p:oleObj>
              </mc:Choice>
              <mc:Fallback>
                <p:oleObj name="Equation" r:id="rId5" imgW="3035300" imgH="965200" progId="Equation.3">
                  <p:embed/>
                  <p:pic>
                    <p:nvPicPr>
                      <p:cNvPr id="5530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9850" y="4367214"/>
                        <a:ext cx="6153150" cy="1957387"/>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017862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a:xfrm>
            <a:off x="1676400" y="304800"/>
            <a:ext cx="8763000" cy="914400"/>
          </a:xfrm>
        </p:spPr>
        <p:txBody>
          <a:bodyPr/>
          <a:lstStyle/>
          <a:p>
            <a:pPr eaLnBrk="1" hangingPunct="1"/>
            <a:r>
              <a:rPr lang="en-US" altLang="en-US" sz="3600"/>
              <a:t>Marginal Probability Distributions(Continuous)</a:t>
            </a:r>
          </a:p>
        </p:txBody>
      </p:sp>
      <p:sp>
        <p:nvSpPr>
          <p:cNvPr id="59395" name="Content Placeholder 2"/>
          <p:cNvSpPr>
            <a:spLocks noGrp="1"/>
          </p:cNvSpPr>
          <p:nvPr>
            <p:ph sz="quarter" idx="1"/>
          </p:nvPr>
        </p:nvSpPr>
        <p:spPr>
          <a:xfrm>
            <a:off x="1981200" y="1371600"/>
            <a:ext cx="8153400" cy="4495800"/>
          </a:xfrm>
        </p:spPr>
        <p:txBody>
          <a:bodyPr/>
          <a:lstStyle/>
          <a:p>
            <a:pPr eaLnBrk="1" hangingPunct="1"/>
            <a:r>
              <a:rPr lang="en-US" altLang="en-US" sz="2400"/>
              <a:t>Similar to joint discrete random variables, we can find the marginal probability distributions of X and Y from the joint probability distribution.</a:t>
            </a:r>
          </a:p>
          <a:p>
            <a:pPr eaLnBrk="1" hangingPunct="1"/>
            <a:endParaRPr lang="en-US" altLang="en-US" sz="2400"/>
          </a:p>
          <a:p>
            <a:pPr eaLnBrk="1" hangingPunct="1"/>
            <a:endParaRPr lang="en-US" altLang="en-US" sz="2400"/>
          </a:p>
          <a:p>
            <a:pPr eaLnBrk="1" hangingPunct="1"/>
            <a:endParaRPr lang="en-US" altLang="en-US" sz="2400"/>
          </a:p>
          <a:p>
            <a:pPr eaLnBrk="1" hangingPunct="1"/>
            <a:endParaRPr lang="en-US" altLang="en-US" sz="2400"/>
          </a:p>
          <a:p>
            <a:pPr eaLnBrk="1" hangingPunct="1"/>
            <a:endParaRPr lang="en-US" altLang="en-US" sz="2400"/>
          </a:p>
          <a:p>
            <a:pPr eaLnBrk="1" hangingPunct="1"/>
            <a:endParaRPr lang="en-US" altLang="en-US" sz="2400"/>
          </a:p>
        </p:txBody>
      </p:sp>
      <p:pic>
        <p:nvPicPr>
          <p:cNvPr id="59396" name="Picture 2"/>
          <p:cNvPicPr>
            <a:picLocks noChangeAspect="1" noChangeArrowheads="1"/>
          </p:cNvPicPr>
          <p:nvPr/>
        </p:nvPicPr>
        <p:blipFill>
          <a:blip r:embed="rId2">
            <a:extLst>
              <a:ext uri="{28A0092B-C50C-407E-A947-70E740481C1C}">
                <a14:useLocalDpi xmlns:a14="http://schemas.microsoft.com/office/drawing/2010/main" val="0"/>
              </a:ext>
            </a:extLst>
          </a:blip>
          <a:srcRect b="63025"/>
          <a:stretch>
            <a:fillRect/>
          </a:stretch>
        </p:blipFill>
        <p:spPr bwMode="auto">
          <a:xfrm>
            <a:off x="1981201" y="2667000"/>
            <a:ext cx="81629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7" name="Picture 2"/>
          <p:cNvPicPr>
            <a:picLocks noChangeAspect="1" noChangeArrowheads="1"/>
          </p:cNvPicPr>
          <p:nvPr/>
        </p:nvPicPr>
        <p:blipFill>
          <a:blip r:embed="rId2">
            <a:extLst>
              <a:ext uri="{28A0092B-C50C-407E-A947-70E740481C1C}">
                <a14:useLocalDpi xmlns:a14="http://schemas.microsoft.com/office/drawing/2010/main" val="0"/>
              </a:ext>
            </a:extLst>
          </a:blip>
          <a:srcRect l="11201" t="32773" r="14119" b="33614"/>
          <a:stretch>
            <a:fillRect/>
          </a:stretch>
        </p:blipFill>
        <p:spPr bwMode="auto">
          <a:xfrm>
            <a:off x="2895600" y="3505200"/>
            <a:ext cx="7239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8" name="Picture 2"/>
          <p:cNvPicPr>
            <a:picLocks noChangeAspect="1" noChangeArrowheads="1"/>
          </p:cNvPicPr>
          <p:nvPr/>
        </p:nvPicPr>
        <p:blipFill>
          <a:blip r:embed="rId2">
            <a:extLst>
              <a:ext uri="{28A0092B-C50C-407E-A947-70E740481C1C}">
                <a14:useLocalDpi xmlns:a14="http://schemas.microsoft.com/office/drawing/2010/main" val="0"/>
              </a:ext>
            </a:extLst>
          </a:blip>
          <a:srcRect t="63025"/>
          <a:stretch>
            <a:fillRect/>
          </a:stretch>
        </p:blipFill>
        <p:spPr bwMode="auto">
          <a:xfrm>
            <a:off x="1981201" y="4267200"/>
            <a:ext cx="81629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Date Placeholder 6"/>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C693243-FFC8-4D25-A028-001228139148}"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9400"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65998EF0-DC22-48EB-8F51-2F97CE172BE7}"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4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7485283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Content Placeholder 2"/>
          <p:cNvSpPr>
            <a:spLocks noGrp="1"/>
          </p:cNvSpPr>
          <p:nvPr>
            <p:ph idx="1"/>
          </p:nvPr>
        </p:nvSpPr>
        <p:spPr>
          <a:xfrm>
            <a:off x="1905000" y="1524000"/>
            <a:ext cx="8229600" cy="4389438"/>
          </a:xfrm>
        </p:spPr>
        <p:txBody>
          <a:bodyPr/>
          <a:lstStyle/>
          <a:p>
            <a:pPr eaLnBrk="1" hangingPunct="1">
              <a:buFont typeface="Wingdings 2" panose="05020102010507070707" pitchFamily="18" charset="2"/>
              <a:buNone/>
            </a:pPr>
            <a:r>
              <a:rPr lang="en-US" altLang="en-US" sz="2400"/>
              <a:t>Compute f</a:t>
            </a:r>
            <a:r>
              <a:rPr lang="en-US" altLang="en-US" sz="2400" baseline="-25000"/>
              <a:t>X </a:t>
            </a:r>
            <a:r>
              <a:rPr lang="en-US" altLang="en-US" sz="2400"/>
              <a:t>(</a:t>
            </a:r>
            <a:r>
              <a:rPr lang="en-US" altLang="en-US" sz="2400" i="1"/>
              <a:t>x</a:t>
            </a:r>
            <a:r>
              <a:rPr lang="en-US" altLang="en-US" sz="2400"/>
              <a:t>) and f</a:t>
            </a:r>
            <a:r>
              <a:rPr lang="en-US" altLang="en-US" sz="2400" baseline="-25000"/>
              <a:t>Y</a:t>
            </a:r>
            <a:r>
              <a:rPr lang="en-US" altLang="en-US" sz="2400"/>
              <a:t>(</a:t>
            </a:r>
            <a:r>
              <a:rPr lang="en-US" altLang="en-US" sz="2400" i="1"/>
              <a:t>y</a:t>
            </a:r>
            <a:r>
              <a:rPr lang="en-US" altLang="en-US" sz="2400"/>
              <a:t>) in Example 7</a:t>
            </a:r>
          </a:p>
          <a:p>
            <a:pPr eaLnBrk="1" hangingPunct="1"/>
            <a:endParaRPr lang="en-US"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B8D6ED0-7F81-46E8-907E-7C927970C5D4}"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042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DE581E59-74BC-4D9F-8186-D52759E4F3B9}"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4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60421" name="Title 1"/>
          <p:cNvSpPr>
            <a:spLocks noGrp="1"/>
          </p:cNvSpPr>
          <p:nvPr>
            <p:ph type="title"/>
          </p:nvPr>
        </p:nvSpPr>
        <p:spPr>
          <a:xfrm>
            <a:off x="1600200" y="0"/>
            <a:ext cx="8763000" cy="914400"/>
          </a:xfrm>
        </p:spPr>
        <p:txBody>
          <a:bodyPr/>
          <a:lstStyle/>
          <a:p>
            <a:pPr eaLnBrk="1" hangingPunct="1"/>
            <a:r>
              <a:rPr lang="en-US" altLang="en-US" sz="2800"/>
              <a:t>Marginal Probability Distributions(Continuous, Example)</a:t>
            </a:r>
          </a:p>
        </p:txBody>
      </p:sp>
      <p:graphicFrame>
        <p:nvGraphicFramePr>
          <p:cNvPr id="60422" name="Object 2"/>
          <p:cNvGraphicFramePr>
            <a:graphicFrameLocks noChangeAspect="1"/>
          </p:cNvGraphicFramePr>
          <p:nvPr/>
        </p:nvGraphicFramePr>
        <p:xfrm>
          <a:off x="2057400" y="2438401"/>
          <a:ext cx="6307138" cy="2111375"/>
        </p:xfrm>
        <a:graphic>
          <a:graphicData uri="http://schemas.openxmlformats.org/presentationml/2006/ole">
            <mc:AlternateContent xmlns:mc="http://schemas.openxmlformats.org/markup-compatibility/2006">
              <mc:Choice xmlns:v="urn:schemas-microsoft-com:vml" Requires="v">
                <p:oleObj spid="_x0000_s4111" name="Equation" r:id="rId3" imgW="3111500" imgH="1041400" progId="Equation.3">
                  <p:embed/>
                </p:oleObj>
              </mc:Choice>
              <mc:Fallback>
                <p:oleObj name="Equation" r:id="rId3" imgW="3111500" imgH="1041400" progId="Equation.3">
                  <p:embed/>
                  <p:pic>
                    <p:nvPicPr>
                      <p:cNvPr id="604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438401"/>
                        <a:ext cx="6307138" cy="2111375"/>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582691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2136775" y="228600"/>
            <a:ext cx="8153400" cy="990600"/>
          </a:xfrm>
        </p:spPr>
        <p:txBody>
          <a:bodyPr/>
          <a:lstStyle/>
          <a:p>
            <a:pPr eaLnBrk="1" hangingPunct="1"/>
            <a:r>
              <a:rPr lang="en-US" altLang="en-US" sz="4000"/>
              <a:t>Independence </a:t>
            </a:r>
          </a:p>
        </p:txBody>
      </p:sp>
      <p:sp>
        <p:nvSpPr>
          <p:cNvPr id="3" name="Content Placeholder 2"/>
          <p:cNvSpPr>
            <a:spLocks noGrp="1"/>
          </p:cNvSpPr>
          <p:nvPr>
            <p:ph sz="quarter" idx="1"/>
          </p:nvPr>
        </p:nvSpPr>
        <p:spPr>
          <a:xfrm>
            <a:off x="2136775" y="1600200"/>
            <a:ext cx="8153400" cy="4495800"/>
          </a:xfrm>
        </p:spPr>
        <p:txBody>
          <a:bodyPr>
            <a:normAutofit/>
          </a:bodyPr>
          <a:lstStyle/>
          <a:p>
            <a:pPr marL="320040" indent="-320040" eaLnBrk="1" fontAlgn="auto" hangingPunct="1">
              <a:spcAft>
                <a:spcPts val="0"/>
              </a:spcAft>
              <a:buClr>
                <a:schemeClr val="accent3"/>
              </a:buClr>
              <a:buFont typeface="Arial" pitchFamily="34" charset="0"/>
              <a:buChar char="•"/>
              <a:defRPr/>
            </a:pPr>
            <a:r>
              <a:rPr lang="en-US" sz="2400" dirty="0"/>
              <a:t> In some random experiments, knowledge of the values of </a:t>
            </a:r>
            <a:r>
              <a:rPr lang="en-US" sz="2400" i="1" dirty="0"/>
              <a:t>X </a:t>
            </a:r>
            <a:r>
              <a:rPr lang="en-US" sz="2400" i="1" dirty="0">
                <a:solidFill>
                  <a:schemeClr val="accent2">
                    <a:lumMod val="75000"/>
                  </a:schemeClr>
                </a:solidFill>
              </a:rPr>
              <a:t>does not change </a:t>
            </a:r>
            <a:r>
              <a:rPr lang="en-US" sz="2400" i="1" dirty="0"/>
              <a:t>any of the probabilities </a:t>
            </a:r>
            <a:r>
              <a:rPr lang="en-US" sz="2400" dirty="0"/>
              <a:t>associated with the values for </a:t>
            </a:r>
            <a:r>
              <a:rPr lang="en-US" sz="2400" i="1" dirty="0"/>
              <a:t>Y.</a:t>
            </a:r>
          </a:p>
          <a:p>
            <a:pPr marL="320040" indent="-320040" eaLnBrk="1" fontAlgn="auto" hangingPunct="1">
              <a:spcAft>
                <a:spcPts val="0"/>
              </a:spcAft>
              <a:buClr>
                <a:schemeClr val="accent3"/>
              </a:buClr>
              <a:buNone/>
              <a:defRPr/>
            </a:pPr>
            <a:endParaRPr lang="en-US" sz="2400" i="1" dirty="0"/>
          </a:p>
          <a:p>
            <a:pPr marL="320040" indent="-320040" eaLnBrk="1" fontAlgn="auto" hangingPunct="1">
              <a:spcAft>
                <a:spcPts val="0"/>
              </a:spcAft>
              <a:buClr>
                <a:schemeClr val="accent3"/>
              </a:buClr>
              <a:buFont typeface="Arial" pitchFamily="34" charset="0"/>
              <a:buChar char="•"/>
              <a:defRPr/>
            </a:pPr>
            <a:r>
              <a:rPr lang="en-US" sz="2400" dirty="0"/>
              <a:t>If two random variables, X and Y are independent, then</a:t>
            </a:r>
          </a:p>
        </p:txBody>
      </p:sp>
      <p:graphicFrame>
        <p:nvGraphicFramePr>
          <p:cNvPr id="61444" name="Object 2"/>
          <p:cNvGraphicFramePr>
            <a:graphicFrameLocks noChangeAspect="1"/>
          </p:cNvGraphicFramePr>
          <p:nvPr/>
        </p:nvGraphicFramePr>
        <p:xfrm>
          <a:off x="2543176" y="3917950"/>
          <a:ext cx="6981825" cy="1284288"/>
        </p:xfrm>
        <a:graphic>
          <a:graphicData uri="http://schemas.openxmlformats.org/presentationml/2006/ole">
            <mc:AlternateContent xmlns:mc="http://schemas.openxmlformats.org/markup-compatibility/2006">
              <mc:Choice xmlns:v="urn:schemas-microsoft-com:vml" Requires="v">
                <p:oleObj spid="_x0000_s5135" name="Equation" r:id="rId3" imgW="3594100" imgH="660400" progId="Equation.3">
                  <p:embed/>
                </p:oleObj>
              </mc:Choice>
              <mc:Fallback>
                <p:oleObj name="Equation" r:id="rId3" imgW="3594100" imgH="660400" progId="Equation.3">
                  <p:embed/>
                  <p:pic>
                    <p:nvPicPr>
                      <p:cNvPr id="6144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3176" y="3917950"/>
                        <a:ext cx="6981825" cy="1284288"/>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Date Placeholder 6"/>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3058B8F-A373-44BD-8DC1-2751F36B234A}"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1446"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E1A88280-689B-4D0A-B52E-64B9A9ED3E1C}"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4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0599161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a:xfrm>
            <a:off x="2136775" y="228600"/>
            <a:ext cx="8153400" cy="990600"/>
          </a:xfrm>
        </p:spPr>
        <p:txBody>
          <a:bodyPr/>
          <a:lstStyle/>
          <a:p>
            <a:pPr eaLnBrk="1" hangingPunct="1"/>
            <a:r>
              <a:rPr lang="en-US" altLang="en-US" sz="4000"/>
              <a:t>Independence (Example 8)</a:t>
            </a:r>
          </a:p>
        </p:txBody>
      </p:sp>
      <p:sp>
        <p:nvSpPr>
          <p:cNvPr id="62467" name="Content Placeholder 2"/>
          <p:cNvSpPr>
            <a:spLocks noGrp="1"/>
          </p:cNvSpPr>
          <p:nvPr>
            <p:ph sz="quarter" idx="1"/>
          </p:nvPr>
        </p:nvSpPr>
        <p:spPr>
          <a:xfrm>
            <a:off x="2136775" y="1600200"/>
            <a:ext cx="8153400" cy="4495800"/>
          </a:xfrm>
        </p:spPr>
        <p:txBody>
          <a:bodyPr/>
          <a:lstStyle/>
          <a:p>
            <a:pPr eaLnBrk="1" hangingPunct="1"/>
            <a:r>
              <a:rPr lang="en-US" altLang="en-US" sz="1800"/>
              <a:t>Let the random variables </a:t>
            </a:r>
            <a:r>
              <a:rPr lang="en-US" altLang="en-US" sz="1800" i="1"/>
              <a:t>X and Y denote the lengths of two dimensions of a machined part, respectively. </a:t>
            </a:r>
          </a:p>
          <a:p>
            <a:pPr eaLnBrk="1" hangingPunct="1"/>
            <a:r>
              <a:rPr lang="en-US" altLang="en-US" sz="1800"/>
              <a:t>Assume that </a:t>
            </a:r>
            <a:r>
              <a:rPr lang="en-US" altLang="en-US" sz="1800" i="1"/>
              <a:t>X and Y are independent random variables, and the </a:t>
            </a:r>
            <a:r>
              <a:rPr lang="en-US" altLang="en-US" sz="1800"/>
              <a:t>distribution of </a:t>
            </a:r>
            <a:r>
              <a:rPr lang="en-US" altLang="en-US" sz="1800" i="1"/>
              <a:t>X is normal with mean 10.5 mm and variance 0.0025 (mm)</a:t>
            </a:r>
            <a:r>
              <a:rPr lang="en-US" altLang="en-US" sz="1800" i="1" baseline="30000"/>
              <a:t>2</a:t>
            </a:r>
            <a:r>
              <a:rPr lang="en-US" altLang="en-US" sz="1800" i="1"/>
              <a:t> and </a:t>
            </a:r>
            <a:r>
              <a:rPr lang="en-US" altLang="en-US" sz="1800"/>
              <a:t>that the distribution of </a:t>
            </a:r>
            <a:r>
              <a:rPr lang="en-US" altLang="en-US" sz="1800" i="1"/>
              <a:t>Y is normal with mean 3.2 mm and variance 0.0036 (mm)</a:t>
            </a:r>
            <a:r>
              <a:rPr lang="en-US" altLang="en-US" sz="1800" baseline="30000"/>
              <a:t>2</a:t>
            </a:r>
            <a:r>
              <a:rPr lang="en-US" altLang="en-US" sz="1800"/>
              <a:t>.</a:t>
            </a:r>
          </a:p>
          <a:p>
            <a:pPr eaLnBrk="1" hangingPunct="1"/>
            <a:r>
              <a:rPr lang="en-US" altLang="en-US" sz="1800"/>
              <a:t>Determine the probability that 10.4 &lt; </a:t>
            </a:r>
            <a:r>
              <a:rPr lang="en-US" altLang="en-US" sz="1800" i="1"/>
              <a:t>X &lt; 10.6 and 3.15 &lt; Y &lt; 3.25.</a:t>
            </a:r>
          </a:p>
          <a:p>
            <a:pPr eaLnBrk="1" hangingPunct="1"/>
            <a:r>
              <a:rPr lang="en-US" altLang="en-US" sz="1800" i="1"/>
              <a:t>Because X,Y are independent</a:t>
            </a:r>
            <a:endParaRPr lang="en-US" altLang="en-US" sz="1800"/>
          </a:p>
        </p:txBody>
      </p:sp>
      <p:pic>
        <p:nvPicPr>
          <p:cNvPr id="6246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1" y="4114800"/>
            <a:ext cx="715327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4A24B27A-B6D0-46AD-ABC5-5CC7D75195EC}"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247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EE5FEDA8-63F9-454A-A8D9-04056968307B}"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4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6646802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endParaRPr lang="en-IN" altLang="en-US" smtClean="0"/>
          </a:p>
        </p:txBody>
      </p:sp>
      <p:sp>
        <p:nvSpPr>
          <p:cNvPr id="63491"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349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7A92F4B-8812-4992-8DCB-DB07281C1541}"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3494"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333376"/>
            <a:ext cx="8677275"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075221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en-US" smtClean="0"/>
              <a:t>Function of random Variable</a:t>
            </a:r>
            <a:br>
              <a:rPr lang="en-US" altLang="en-US" smtClean="0"/>
            </a:br>
            <a:r>
              <a:rPr lang="en-US" altLang="en-US" sz="2400" b="1" u="sng"/>
              <a:t>Find the CDF and PDF of Y</a:t>
            </a:r>
            <a:endParaRPr lang="en-IN" altLang="en-US" sz="2400" b="1" u="sng"/>
          </a:p>
        </p:txBody>
      </p:sp>
      <p:pic>
        <p:nvPicPr>
          <p:cNvPr id="64515"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205163" y="2060575"/>
            <a:ext cx="2578100" cy="647700"/>
          </a:xfrm>
        </p:spPr>
      </p:pic>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451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ED549C-8511-436E-BA5F-31155DEB048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9081197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endParaRPr lang="en-IN" altLang="en-US" smtClean="0"/>
          </a:p>
        </p:txBody>
      </p:sp>
      <p:sp>
        <p:nvSpPr>
          <p:cNvPr id="65539"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554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F44D0AB-F8F1-49D0-A844-13B362DBA53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5542"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8213" y="836614"/>
            <a:ext cx="8208962" cy="560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905055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endParaRPr lang="en-IN" altLang="en-US" smtClean="0"/>
          </a:p>
        </p:txBody>
      </p:sp>
      <p:sp>
        <p:nvSpPr>
          <p:cNvPr id="66563"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656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4AC640F-874B-49F3-A79A-E48D9B524E0A}"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656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4214" y="1271589"/>
            <a:ext cx="78581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8348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pic>
        <p:nvPicPr>
          <p:cNvPr id="4" name="Picture 3"/>
          <p:cNvPicPr>
            <a:picLocks noChangeAspect="1"/>
          </p:cNvPicPr>
          <p:nvPr/>
        </p:nvPicPr>
        <p:blipFill>
          <a:blip r:embed="rId2"/>
          <a:stretch>
            <a:fillRect/>
          </a:stretch>
        </p:blipFill>
        <p:spPr>
          <a:xfrm>
            <a:off x="1742531" y="1193482"/>
            <a:ext cx="8710888" cy="3809592"/>
          </a:xfrm>
          <a:prstGeom prst="rect">
            <a:avLst/>
          </a:prstGeom>
        </p:spPr>
      </p:pic>
    </p:spTree>
    <p:extLst>
      <p:ext uri="{BB962C8B-B14F-4D97-AF65-F5344CB8AC3E}">
        <p14:creationId xmlns:p14="http://schemas.microsoft.com/office/powerpoint/2010/main" val="18352307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endParaRPr lang="en-IN" altLang="en-US" smtClean="0"/>
          </a:p>
        </p:txBody>
      </p:sp>
      <p:sp>
        <p:nvSpPr>
          <p:cNvPr id="67587"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758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E00496-C2A8-4683-8572-0DBB0C904209}"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7590"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2625" y="1935163"/>
            <a:ext cx="8586788"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357206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endParaRPr lang="en-IN" altLang="en-US" smtClean="0"/>
          </a:p>
        </p:txBody>
      </p:sp>
      <p:sp>
        <p:nvSpPr>
          <p:cNvPr id="68611"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861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2947832-7E86-4C2E-8D8F-4F3B6D0CC6C7}"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8614"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1201" y="927101"/>
            <a:ext cx="85693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666700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endParaRPr lang="en-IN" altLang="en-US" smtClean="0"/>
          </a:p>
        </p:txBody>
      </p:sp>
      <p:sp>
        <p:nvSpPr>
          <p:cNvPr id="69635"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963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37A032A-8046-411A-BE07-DED094B8E45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9638"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11451" y="476251"/>
            <a:ext cx="5832475" cy="632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456312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1752600" y="274638"/>
            <a:ext cx="8229600" cy="639762"/>
          </a:xfrm>
        </p:spPr>
        <p:txBody>
          <a:bodyPr/>
          <a:lstStyle/>
          <a:p>
            <a:pPr eaLnBrk="1" hangingPunct="1"/>
            <a:r>
              <a:rPr lang="en-US" altLang="en-US" sz="3200"/>
              <a:t>Covariance and Correlation Coefficient </a:t>
            </a:r>
          </a:p>
        </p:txBody>
      </p:sp>
      <p:sp>
        <p:nvSpPr>
          <p:cNvPr id="82947" name="Rectangle 3"/>
          <p:cNvSpPr>
            <a:spLocks noGrp="1" noChangeArrowheads="1"/>
          </p:cNvSpPr>
          <p:nvPr>
            <p:ph type="body" idx="1"/>
          </p:nvPr>
        </p:nvSpPr>
        <p:spPr>
          <a:xfrm>
            <a:off x="1981200" y="1189038"/>
            <a:ext cx="8229600" cy="4373562"/>
          </a:xfrm>
        </p:spPr>
        <p:txBody>
          <a:bodyPr/>
          <a:lstStyle/>
          <a:p>
            <a:pPr eaLnBrk="1" hangingPunct="1">
              <a:spcBef>
                <a:spcPct val="50000"/>
              </a:spcBef>
              <a:buFontTx/>
              <a:buNone/>
            </a:pPr>
            <a:r>
              <a:rPr lang="en-US" altLang="en-US" sz="2400"/>
              <a:t>The </a:t>
            </a:r>
            <a:r>
              <a:rPr lang="en-US" altLang="en-US" sz="2400" i="1">
                <a:solidFill>
                  <a:schemeClr val="accent2"/>
                </a:solidFill>
              </a:rPr>
              <a:t>covariance</a:t>
            </a:r>
            <a:r>
              <a:rPr lang="en-US" altLang="en-US" sz="2400"/>
              <a:t> between two RV’s </a:t>
            </a:r>
            <a:r>
              <a:rPr lang="en-US" altLang="en-US" sz="2400" i="1"/>
              <a:t>X</a:t>
            </a:r>
            <a:r>
              <a:rPr lang="en-US" altLang="en-US" sz="2400"/>
              <a:t> and </a:t>
            </a:r>
            <a:r>
              <a:rPr lang="en-US" altLang="en-US" sz="2400" i="1"/>
              <a:t>Y</a:t>
            </a:r>
            <a:r>
              <a:rPr lang="en-US" altLang="en-US" sz="2400"/>
              <a:t> is</a:t>
            </a:r>
          </a:p>
          <a:p>
            <a:pPr eaLnBrk="1" hangingPunct="1">
              <a:spcBef>
                <a:spcPct val="50000"/>
              </a:spcBef>
              <a:buFontTx/>
              <a:buNone/>
            </a:pPr>
            <a:endParaRPr lang="en-US" altLang="en-US" sz="2400"/>
          </a:p>
          <a:p>
            <a:pPr eaLnBrk="1" hangingPunct="1">
              <a:spcBef>
                <a:spcPct val="50000"/>
              </a:spcBef>
              <a:buFontTx/>
              <a:buNone/>
            </a:pPr>
            <a:r>
              <a:rPr lang="en-US" altLang="en-US" sz="2400"/>
              <a:t>Properties:</a:t>
            </a:r>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r>
              <a:rPr lang="en-US" altLang="en-US" sz="2400"/>
              <a:t>The correlation Coefficient of X and Y is</a:t>
            </a:r>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buFontTx/>
              <a:buNone/>
            </a:pPr>
            <a:endParaRPr lang="en-US" altLang="en-US" smtClean="0"/>
          </a:p>
        </p:txBody>
      </p:sp>
      <p:sp>
        <p:nvSpPr>
          <p:cNvPr id="12" name="Date Placeholder 11"/>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885CF79-121D-47FB-9248-54508F89F9AF}"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2949" name="Slide Number Placeholder 1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9104D78C-69BF-4E72-8FA8-6932D0D8B551}"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graphicFrame>
        <p:nvGraphicFramePr>
          <p:cNvPr id="82950" name="Object 5"/>
          <p:cNvGraphicFramePr>
            <a:graphicFrameLocks noChangeAspect="1"/>
          </p:cNvGraphicFramePr>
          <p:nvPr/>
        </p:nvGraphicFramePr>
        <p:xfrm>
          <a:off x="2667000" y="5486401"/>
          <a:ext cx="2971800" cy="919163"/>
        </p:xfrm>
        <a:graphic>
          <a:graphicData uri="http://schemas.openxmlformats.org/presentationml/2006/ole">
            <mc:AlternateContent xmlns:mc="http://schemas.openxmlformats.org/markup-compatibility/2006">
              <mc:Choice xmlns:v="urn:schemas-microsoft-com:vml" Requires="v">
                <p:oleObj spid="_x0000_s6185" name="Equation" r:id="rId4" imgW="1206500" imgH="457200" progId="Equation.DSMT4">
                  <p:embed/>
                </p:oleObj>
              </mc:Choice>
              <mc:Fallback>
                <p:oleObj name="Equation" r:id="rId4" imgW="1206500" imgH="457200" progId="Equation.DSMT4">
                  <p:embed/>
                  <p:pic>
                    <p:nvPicPr>
                      <p:cNvPr id="8295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5486401"/>
                        <a:ext cx="2971800"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1" name="Object 6"/>
          <p:cNvGraphicFramePr>
            <a:graphicFrameLocks noChangeAspect="1"/>
          </p:cNvGraphicFramePr>
          <p:nvPr/>
        </p:nvGraphicFramePr>
        <p:xfrm>
          <a:off x="2235200" y="1752600"/>
          <a:ext cx="7289800" cy="400050"/>
        </p:xfrm>
        <a:graphic>
          <a:graphicData uri="http://schemas.openxmlformats.org/presentationml/2006/ole">
            <mc:AlternateContent xmlns:mc="http://schemas.openxmlformats.org/markup-compatibility/2006">
              <mc:Choice xmlns:v="urn:schemas-microsoft-com:vml" Requires="v">
                <p:oleObj spid="_x0000_s6186" name="Equation" r:id="rId6" imgW="3708400" imgH="203200" progId="Equation.3">
                  <p:embed/>
                </p:oleObj>
              </mc:Choice>
              <mc:Fallback>
                <p:oleObj name="Equation" r:id="rId6" imgW="3708400" imgH="203200" progId="Equation.3">
                  <p:embed/>
                  <p:pic>
                    <p:nvPicPr>
                      <p:cNvPr id="8295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5200" y="1752600"/>
                        <a:ext cx="7289800" cy="400050"/>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2" name="Object 7"/>
          <p:cNvGraphicFramePr>
            <a:graphicFrameLocks noChangeAspect="1"/>
          </p:cNvGraphicFramePr>
          <p:nvPr/>
        </p:nvGraphicFramePr>
        <p:xfrm>
          <a:off x="2205038" y="2995614"/>
          <a:ext cx="6557962" cy="1735137"/>
        </p:xfrm>
        <a:graphic>
          <a:graphicData uri="http://schemas.openxmlformats.org/presentationml/2006/ole">
            <mc:AlternateContent xmlns:mc="http://schemas.openxmlformats.org/markup-compatibility/2006">
              <mc:Choice xmlns:v="urn:schemas-microsoft-com:vml" Requires="v">
                <p:oleObj spid="_x0000_s6187" name="Equation" r:id="rId8" imgW="3365500" imgH="889000" progId="Equation.3">
                  <p:embed/>
                </p:oleObj>
              </mc:Choice>
              <mc:Fallback>
                <p:oleObj name="Equation" r:id="rId8" imgW="3365500" imgH="889000" progId="Equation.3">
                  <p:embed/>
                  <p:pic>
                    <p:nvPicPr>
                      <p:cNvPr id="82952"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5038" y="2995614"/>
                        <a:ext cx="6557962" cy="1735137"/>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5959031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1676400" y="457200"/>
            <a:ext cx="8153400" cy="762000"/>
          </a:xfrm>
        </p:spPr>
        <p:txBody>
          <a:bodyPr vert="horz" wrap="square" lIns="0" tIns="45898" rIns="0" bIns="0" numCol="1" anchor="b" anchorCtr="0" compatLnSpc="1">
            <a:prstTxWarp prst="textNoShape">
              <a:avLst/>
            </a:prstTxWarp>
          </a:bodyPr>
          <a:lstStyle/>
          <a:p>
            <a:pPr eaLnBrk="1" hangingPunct="1"/>
            <a:r>
              <a:rPr lang="en-US" altLang="en-US" sz="3200"/>
              <a:t> Covariance and Correlation </a:t>
            </a:r>
            <a:r>
              <a:rPr lang="en-US" altLang="en-US" sz="3200">
                <a:solidFill>
                  <a:schemeClr val="tx1"/>
                </a:solidFill>
              </a:rPr>
              <a:t>(</a:t>
            </a:r>
            <a:r>
              <a:rPr lang="en-US" altLang="en-US" sz="3200">
                <a:solidFill>
                  <a:schemeClr val="tx1"/>
                </a:solidFill>
                <a:latin typeface="Times New Roman" panose="02020603050405020304" pitchFamily="18" charset="0"/>
              </a:rPr>
              <a:t>Example 6 (Cont.))  </a:t>
            </a:r>
            <a:endParaRPr lang="en-US" altLang="en-US" sz="3200">
              <a:solidFill>
                <a:schemeClr val="tx1"/>
              </a:solidFill>
            </a:endParaRPr>
          </a:p>
        </p:txBody>
      </p:sp>
      <p:sp>
        <p:nvSpPr>
          <p:cNvPr id="84995"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pic>
        <p:nvPicPr>
          <p:cNvPr id="84996" name="Picture 6"/>
          <p:cNvPicPr>
            <a:picLocks noChangeAspect="1" noChangeArrowheads="1"/>
          </p:cNvPicPr>
          <p:nvPr/>
        </p:nvPicPr>
        <p:blipFill>
          <a:blip r:embed="rId2">
            <a:extLst>
              <a:ext uri="{28A0092B-C50C-407E-A947-70E740481C1C}">
                <a14:useLocalDpi xmlns:a14="http://schemas.microsoft.com/office/drawing/2010/main" val="0"/>
              </a:ext>
            </a:extLst>
          </a:blip>
          <a:srcRect t="28075"/>
          <a:stretch>
            <a:fillRect/>
          </a:stretch>
        </p:blipFill>
        <p:spPr bwMode="auto">
          <a:xfrm>
            <a:off x="1676400" y="4235450"/>
            <a:ext cx="60198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9C58F7B-DEEF-4078-9439-C5B3C61FC386}"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4998"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58ACA7A6-428D-40D5-AAE3-43B9EFD12CF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8499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1417638"/>
            <a:ext cx="26670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0" name="Rectangle 1"/>
          <p:cNvSpPr>
            <a:spLocks noChangeArrowheads="1"/>
          </p:cNvSpPr>
          <p:nvPr/>
        </p:nvSpPr>
        <p:spPr bwMode="auto">
          <a:xfrm>
            <a:off x="5016501" y="1328739"/>
            <a:ext cx="5040313"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19088" indent="-319088">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Marginal PMF</a:t>
            </a:r>
          </a:p>
          <a:p>
            <a:pPr marL="319088" marR="0" lvl="0" indent="-319088"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X</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1)=P(X=1,Y=1)+P(X=1,Y=2)=0.1+0.2=0.3</a:t>
            </a: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X</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3)= P(X=3,Y=1)+P(X=3,Y=2)+ P(X=3,Y=3)=0.2+0.2+0.3=0.7 </a:t>
            </a:r>
          </a:p>
          <a:p>
            <a:pPr marL="319088" marR="0" lvl="0" indent="-319088"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Y</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1)= P(X=1,Y=1)+P(X=3,Y=1)=0.1+0.2=0.3</a:t>
            </a: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Y</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2)=P(X=1,Y=2)+P(X=3,Y=2)=0.2+0.2=0.4</a:t>
            </a: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Y</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3)= P(X=3,Y=3)=0.3</a:t>
            </a:r>
          </a:p>
        </p:txBody>
      </p:sp>
    </p:spTree>
    <p:extLst>
      <p:ext uri="{BB962C8B-B14F-4D97-AF65-F5344CB8AC3E}">
        <p14:creationId xmlns:p14="http://schemas.microsoft.com/office/powerpoint/2010/main" val="316241056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1676400" y="381000"/>
            <a:ext cx="9144000" cy="1143000"/>
          </a:xfrm>
        </p:spPr>
        <p:txBody>
          <a:bodyPr vert="horz" wrap="square" lIns="0" tIns="45898" rIns="0" bIns="0" numCol="1" anchor="b" anchorCtr="0" compatLnSpc="1">
            <a:prstTxWarp prst="textNoShape">
              <a:avLst/>
            </a:prstTxWarp>
          </a:bodyPr>
          <a:lstStyle/>
          <a:p>
            <a:pPr eaLnBrk="1" hangingPunct="1"/>
            <a:r>
              <a:rPr lang="en-US" altLang="en-US" sz="3200"/>
              <a:t> Covariance and Correlation</a:t>
            </a:r>
            <a:br>
              <a:rPr lang="en-US" altLang="en-US" sz="3200"/>
            </a:br>
            <a:endParaRPr lang="en-US" altLang="en-US" sz="3200"/>
          </a:p>
        </p:txBody>
      </p:sp>
      <p:sp>
        <p:nvSpPr>
          <p:cNvPr id="86019"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86020" name="Rectangle 5"/>
          <p:cNvSpPr>
            <a:spLocks noChangeArrowheads="1"/>
          </p:cNvSpPr>
          <p:nvPr/>
        </p:nvSpPr>
        <p:spPr bwMode="auto">
          <a:xfrm>
            <a:off x="1676400" y="1066801"/>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9 </a:t>
            </a:r>
          </a:p>
        </p:txBody>
      </p:sp>
      <p:pic>
        <p:nvPicPr>
          <p:cNvPr id="86021"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7189" y="742950"/>
            <a:ext cx="2522537"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8"/>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C2D1C58-C4EF-4E22-A3E1-17C0E12C1243}"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6023" name="Slide Number Placeholder 9"/>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A153DB71-9DE7-4E4D-9E70-4CC79994AE8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8602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9264" y="3657600"/>
            <a:ext cx="8491537"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784919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676400" y="228600"/>
            <a:ext cx="9144000" cy="1143000"/>
          </a:xfrm>
        </p:spPr>
        <p:txBody>
          <a:bodyPr vert="horz" wrap="square" lIns="0" tIns="45898" rIns="0" bIns="0" numCol="1" anchor="b" anchorCtr="0" compatLnSpc="1">
            <a:prstTxWarp prst="textNoShape">
              <a:avLst/>
            </a:prstTxWarp>
          </a:bodyPr>
          <a:lstStyle/>
          <a:p>
            <a:pPr eaLnBrk="1" hangingPunct="1"/>
            <a:r>
              <a:rPr lang="en-US" altLang="en-US" sz="3200"/>
              <a:t>Covariance and Correlation</a:t>
            </a:r>
            <a:br>
              <a:rPr lang="en-US" altLang="en-US" sz="3200"/>
            </a:br>
            <a:endParaRPr lang="en-US" altLang="en-US" sz="3200"/>
          </a:p>
        </p:txBody>
      </p:sp>
      <p:sp>
        <p:nvSpPr>
          <p:cNvPr id="87043"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87044" name="Rectangle 5"/>
          <p:cNvSpPr>
            <a:spLocks noChangeArrowheads="1"/>
          </p:cNvSpPr>
          <p:nvPr/>
        </p:nvSpPr>
        <p:spPr bwMode="auto">
          <a:xfrm>
            <a:off x="1676400" y="838201"/>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9 (Cont.)</a:t>
            </a:r>
          </a:p>
        </p:txBody>
      </p:sp>
      <p:pic>
        <p:nvPicPr>
          <p:cNvPr id="8704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698625"/>
            <a:ext cx="8077200" cy="442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0166BE2-3D84-4BA6-B195-6431A733AF7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704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D6B156BA-328F-4DD5-80C9-68A2D19F20E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7366222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1676400" y="381000"/>
            <a:ext cx="9144000" cy="1143000"/>
          </a:xfrm>
        </p:spPr>
        <p:txBody>
          <a:bodyPr vert="horz" wrap="square" lIns="0" tIns="45898" rIns="0" bIns="0" numCol="1" anchor="b" anchorCtr="0" compatLnSpc="1">
            <a:prstTxWarp prst="textNoShape">
              <a:avLst/>
            </a:prstTxWarp>
          </a:bodyPr>
          <a:lstStyle/>
          <a:p>
            <a:pPr eaLnBrk="1" hangingPunct="1"/>
            <a:r>
              <a:rPr lang="en-US" altLang="en-US" sz="3200"/>
              <a:t>Covariance and Correlation</a:t>
            </a:r>
            <a:br>
              <a:rPr lang="en-US" altLang="en-US" sz="3200"/>
            </a:br>
            <a:endParaRPr lang="en-US" altLang="en-US" sz="3200"/>
          </a:p>
        </p:txBody>
      </p:sp>
      <p:sp>
        <p:nvSpPr>
          <p:cNvPr id="88067"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88068" name="Rectangle 5"/>
          <p:cNvSpPr>
            <a:spLocks noChangeArrowheads="1"/>
          </p:cNvSpPr>
          <p:nvPr/>
        </p:nvSpPr>
        <p:spPr bwMode="auto">
          <a:xfrm>
            <a:off x="1600200" y="990601"/>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9 (Cont.)</a:t>
            </a:r>
          </a:p>
        </p:txBody>
      </p:sp>
      <p:pic>
        <p:nvPicPr>
          <p:cNvPr id="88069" name="Picture 6"/>
          <p:cNvPicPr>
            <a:picLocks noChangeAspect="1" noChangeArrowheads="1"/>
          </p:cNvPicPr>
          <p:nvPr/>
        </p:nvPicPr>
        <p:blipFill>
          <a:blip r:embed="rId2">
            <a:extLst>
              <a:ext uri="{28A0092B-C50C-407E-A947-70E740481C1C}">
                <a14:useLocalDpi xmlns:a14="http://schemas.microsoft.com/office/drawing/2010/main" val="0"/>
              </a:ext>
            </a:extLst>
          </a:blip>
          <a:srcRect b="32504"/>
          <a:stretch>
            <a:fillRect/>
          </a:stretch>
        </p:blipFill>
        <p:spPr bwMode="auto">
          <a:xfrm>
            <a:off x="1847850" y="1828801"/>
            <a:ext cx="782955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EE916A6-875A-43EC-A984-CA4C70A50F43}"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807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4C41824C-8D18-4ED4-86E6-F838A5AACD8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4173499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8B0A1F4-3787-48FD-9919-E5AFE1FC1890}"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909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614FF8C3-9169-4741-AD2B-0C165A0B4100}"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89092" name="Rectangle 2"/>
          <p:cNvSpPr>
            <a:spLocks noGrp="1" noChangeArrowheads="1"/>
          </p:cNvSpPr>
          <p:nvPr>
            <p:ph type="title"/>
          </p:nvPr>
        </p:nvSpPr>
        <p:spPr>
          <a:xfrm>
            <a:off x="1676400" y="304800"/>
            <a:ext cx="8229600" cy="685800"/>
          </a:xfrm>
        </p:spPr>
        <p:txBody>
          <a:bodyPr vert="horz" wrap="square" lIns="0" tIns="45898" rIns="0" bIns="0" numCol="1" anchor="b" anchorCtr="0" compatLnSpc="1">
            <a:prstTxWarp prst="textNoShape">
              <a:avLst/>
            </a:prstTxWarp>
          </a:bodyPr>
          <a:lstStyle/>
          <a:p>
            <a:pPr eaLnBrk="1" hangingPunct="1"/>
            <a:r>
              <a:rPr lang="en-US" altLang="en-US" sz="3200"/>
              <a:t>Zero Covariance and Independence</a:t>
            </a:r>
          </a:p>
        </p:txBody>
      </p:sp>
      <p:sp>
        <p:nvSpPr>
          <p:cNvPr id="89093" name="Content Placeholder 2"/>
          <p:cNvSpPr>
            <a:spLocks noGrp="1"/>
          </p:cNvSpPr>
          <p:nvPr>
            <p:ph idx="1"/>
          </p:nvPr>
        </p:nvSpPr>
        <p:spPr>
          <a:xfrm>
            <a:off x="1828800" y="1295400"/>
            <a:ext cx="8229600" cy="4389438"/>
          </a:xfrm>
        </p:spPr>
        <p:txBody>
          <a:bodyPr/>
          <a:lstStyle/>
          <a:p>
            <a:pPr marL="319088" indent="-319088" eaLnBrk="1" hangingPunct="1">
              <a:buSzPct val="150000"/>
              <a:buFont typeface="Arial" panose="020B0604020202020204" pitchFamily="34" charset="0"/>
              <a:buChar char="•"/>
            </a:pPr>
            <a:r>
              <a:rPr lang="en-US" altLang="en-US" sz="2000"/>
              <a:t>However,  in general, if Cov(X,Y)=</a:t>
            </a:r>
            <a:r>
              <a:rPr lang="en-US" altLang="en-US" sz="2000">
                <a:latin typeface="Arial Narrow" panose="020B0606020202030204" pitchFamily="34" charset="0"/>
              </a:rPr>
              <a:t>0</a:t>
            </a:r>
            <a:r>
              <a:rPr lang="en-US" altLang="en-US" sz="2000"/>
              <a:t>, X and Y may not  be independent. </a:t>
            </a:r>
            <a:endParaRPr lang="en-US" altLang="en-US" sz="2000" i="1"/>
          </a:p>
          <a:p>
            <a:pPr marL="319088" indent="-319088" eaLnBrk="1" hangingPunct="1">
              <a:buNone/>
            </a:pPr>
            <a:r>
              <a:rPr lang="en-US" altLang="en-US" sz="2000" i="1"/>
              <a:t>      </a:t>
            </a:r>
            <a:r>
              <a:rPr lang="en-US" altLang="en-US" sz="2000">
                <a:solidFill>
                  <a:srgbClr val="21B2C9"/>
                </a:solidFill>
              </a:rPr>
              <a:t>Example 10:  </a:t>
            </a:r>
            <a:r>
              <a:rPr lang="en-US" altLang="en-US" sz="2000"/>
              <a:t>X is uniformly distributed on [-1,1], Y=X</a:t>
            </a:r>
            <a:r>
              <a:rPr lang="en-US" altLang="en-US" sz="2000" baseline="30000"/>
              <a:t>2</a:t>
            </a:r>
            <a:r>
              <a:rPr lang="en-US" altLang="en-US" sz="2000"/>
              <a:t> . Then, </a:t>
            </a:r>
          </a:p>
          <a:p>
            <a:pPr marL="319088" indent="-319088" eaLnBrk="1" hangingPunct="1">
              <a:buNone/>
            </a:pPr>
            <a:endParaRPr lang="en-US" altLang="en-US" sz="2000"/>
          </a:p>
          <a:p>
            <a:pPr marL="319088" indent="-319088" eaLnBrk="1" hangingPunct="1">
              <a:buNone/>
            </a:pPr>
            <a:endParaRPr lang="en-US" altLang="en-US" sz="2000"/>
          </a:p>
          <a:p>
            <a:pPr marL="319088" indent="-319088" eaLnBrk="1" hangingPunct="1">
              <a:buNone/>
            </a:pPr>
            <a:r>
              <a:rPr lang="en-US" altLang="en-US" sz="2000"/>
              <a:t>     </a:t>
            </a:r>
          </a:p>
          <a:p>
            <a:pPr marL="319088" indent="-319088" eaLnBrk="1" hangingPunct="1">
              <a:buNone/>
            </a:pPr>
            <a:endParaRPr lang="en-US" altLang="en-US" sz="2000"/>
          </a:p>
          <a:p>
            <a:pPr marL="319088" indent="-319088" eaLnBrk="1" hangingPunct="1">
              <a:buNone/>
            </a:pPr>
            <a:r>
              <a:rPr lang="en-US" altLang="en-US" sz="2000"/>
              <a:t>         Cov(X,Y)=</a:t>
            </a:r>
            <a:r>
              <a:rPr lang="en-US" altLang="en-US" sz="2000">
                <a:latin typeface="Arial Narrow" panose="020B0606020202030204" pitchFamily="34" charset="0"/>
              </a:rPr>
              <a:t> 0</a:t>
            </a:r>
            <a:r>
              <a:rPr lang="en-US" altLang="en-US" sz="2000"/>
              <a:t>, but X determines Y, i.e., X and Y are not independent.</a:t>
            </a:r>
            <a:endParaRPr lang="en-US" altLang="en-US" sz="2000" i="1"/>
          </a:p>
          <a:p>
            <a:pPr marL="319088" indent="-319088" eaLnBrk="1" hangingPunct="1">
              <a:buSzPct val="150000"/>
              <a:buFont typeface="Arial" panose="020B0604020202020204" pitchFamily="34" charset="0"/>
              <a:buChar char="•"/>
            </a:pPr>
            <a:r>
              <a:rPr lang="en-US" altLang="en-US" sz="2000"/>
              <a:t>If X and Y are independent, then Cov(X,Y)=</a:t>
            </a:r>
            <a:r>
              <a:rPr lang="en-US" altLang="en-US" sz="2000">
                <a:latin typeface="Arial Narrow" panose="020B0606020202030204" pitchFamily="34" charset="0"/>
              </a:rPr>
              <a:t>0</a:t>
            </a:r>
            <a:r>
              <a:rPr lang="en-US" altLang="en-US" sz="2000" i="1">
                <a:latin typeface="Arial Narrow" panose="020B0606020202030204" pitchFamily="34" charset="0"/>
              </a:rPr>
              <a:t>.</a:t>
            </a:r>
          </a:p>
          <a:p>
            <a:pPr marL="319088" indent="-319088" eaLnBrk="1" hangingPunct="1">
              <a:buNone/>
            </a:pPr>
            <a:r>
              <a:rPr lang="en-US" altLang="en-US" sz="2000" i="1"/>
              <a:t>       </a:t>
            </a:r>
          </a:p>
        </p:txBody>
      </p:sp>
      <p:graphicFrame>
        <p:nvGraphicFramePr>
          <p:cNvPr id="89094" name="Object 3"/>
          <p:cNvGraphicFramePr>
            <a:graphicFrameLocks noChangeAspect="1"/>
          </p:cNvGraphicFramePr>
          <p:nvPr/>
        </p:nvGraphicFramePr>
        <p:xfrm>
          <a:off x="2743201" y="2362201"/>
          <a:ext cx="5256213" cy="1160463"/>
        </p:xfrm>
        <a:graphic>
          <a:graphicData uri="http://schemas.openxmlformats.org/presentationml/2006/ole">
            <mc:AlternateContent xmlns:mc="http://schemas.openxmlformats.org/markup-compatibility/2006">
              <mc:Choice xmlns:v="urn:schemas-microsoft-com:vml" Requires="v">
                <p:oleObj spid="_x0000_s7196" name="Equation" r:id="rId3" imgW="3111500" imgH="685800" progId="Equation.3">
                  <p:embed/>
                </p:oleObj>
              </mc:Choice>
              <mc:Fallback>
                <p:oleObj name="Equation" r:id="rId3" imgW="3111500" imgH="685800" progId="Equation.3">
                  <p:embed/>
                  <p:pic>
                    <p:nvPicPr>
                      <p:cNvPr id="8909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1" y="2362201"/>
                        <a:ext cx="5256213" cy="1160463"/>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5" name="Object 4"/>
          <p:cNvGraphicFramePr>
            <a:graphicFrameLocks noChangeAspect="1"/>
          </p:cNvGraphicFramePr>
          <p:nvPr/>
        </p:nvGraphicFramePr>
        <p:xfrm>
          <a:off x="2209800" y="4876800"/>
          <a:ext cx="8034338" cy="1524000"/>
        </p:xfrm>
        <a:graphic>
          <a:graphicData uri="http://schemas.openxmlformats.org/presentationml/2006/ole">
            <mc:AlternateContent xmlns:mc="http://schemas.openxmlformats.org/markup-compatibility/2006">
              <mc:Choice xmlns:v="urn:schemas-microsoft-com:vml" Requires="v">
                <p:oleObj spid="_x0000_s7197" name="Equation" r:id="rId5" imgW="3848100" imgH="901700" progId="Equation.3">
                  <p:embed/>
                </p:oleObj>
              </mc:Choice>
              <mc:Fallback>
                <p:oleObj name="Equation" r:id="rId5" imgW="3848100" imgH="901700" progId="Equation.3">
                  <p:embed/>
                  <p:pic>
                    <p:nvPicPr>
                      <p:cNvPr id="8909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876800"/>
                        <a:ext cx="8034338" cy="1524000"/>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5322683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752600" y="76200"/>
            <a:ext cx="9144000" cy="1143000"/>
          </a:xfrm>
        </p:spPr>
        <p:txBody>
          <a:bodyPr vert="horz" wrap="square" lIns="0" tIns="45898" rIns="0" bIns="0" numCol="1" anchor="b" anchorCtr="0" compatLnSpc="1">
            <a:prstTxWarp prst="textNoShape">
              <a:avLst/>
            </a:prstTxWarp>
          </a:bodyPr>
          <a:lstStyle/>
          <a:p>
            <a:pPr eaLnBrk="1" hangingPunct="1"/>
            <a:r>
              <a:rPr lang="en-US" altLang="en-US" sz="3200"/>
              <a:t>Bivariate Normal Distribution</a:t>
            </a:r>
            <a:br>
              <a:rPr lang="en-US" altLang="en-US" sz="3200"/>
            </a:br>
            <a:endParaRPr lang="en-US" altLang="en-US" sz="3200"/>
          </a:p>
        </p:txBody>
      </p:sp>
      <p:sp>
        <p:nvSpPr>
          <p:cNvPr id="90115"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pic>
        <p:nvPicPr>
          <p:cNvPr id="90116" name="Picture 6"/>
          <p:cNvPicPr>
            <a:picLocks noChangeAspect="1" noChangeArrowheads="1"/>
          </p:cNvPicPr>
          <p:nvPr/>
        </p:nvPicPr>
        <p:blipFill>
          <a:blip r:embed="rId3">
            <a:extLst>
              <a:ext uri="{28A0092B-C50C-407E-A947-70E740481C1C}">
                <a14:useLocalDpi xmlns:a14="http://schemas.microsoft.com/office/drawing/2010/main" val="0"/>
              </a:ext>
            </a:extLst>
          </a:blip>
          <a:srcRect b="52632"/>
          <a:stretch>
            <a:fillRect/>
          </a:stretch>
        </p:blipFill>
        <p:spPr bwMode="auto">
          <a:xfrm>
            <a:off x="1676400" y="914400"/>
            <a:ext cx="8610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46D7530-D22D-4CA7-AC85-7B4FA3693B55}"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0118"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34B41ADA-1D4C-420F-BE1F-92774E3BA74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9011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886201"/>
            <a:ext cx="6629400"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0" name="Picture 6"/>
          <p:cNvPicPr>
            <a:picLocks noChangeAspect="1" noChangeArrowheads="1"/>
          </p:cNvPicPr>
          <p:nvPr/>
        </p:nvPicPr>
        <p:blipFill>
          <a:blip r:embed="rId3">
            <a:extLst>
              <a:ext uri="{28A0092B-C50C-407E-A947-70E740481C1C}">
                <a14:useLocalDpi xmlns:a14="http://schemas.microsoft.com/office/drawing/2010/main" val="0"/>
              </a:ext>
            </a:extLst>
          </a:blip>
          <a:srcRect t="71053"/>
          <a:stretch>
            <a:fillRect/>
          </a:stretch>
        </p:blipFill>
        <p:spPr bwMode="auto">
          <a:xfrm>
            <a:off x="1676400" y="2971800"/>
            <a:ext cx="861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1" name="Picture 6"/>
          <p:cNvPicPr>
            <a:picLocks noChangeAspect="1" noChangeArrowheads="1"/>
          </p:cNvPicPr>
          <p:nvPr/>
        </p:nvPicPr>
        <p:blipFill>
          <a:blip r:embed="rId3">
            <a:extLst>
              <a:ext uri="{28A0092B-C50C-407E-A947-70E740481C1C}">
                <a14:useLocalDpi xmlns:a14="http://schemas.microsoft.com/office/drawing/2010/main" val="0"/>
              </a:ext>
            </a:extLst>
          </a:blip>
          <a:srcRect t="47368" r="13274" b="28947"/>
          <a:stretch>
            <a:fillRect/>
          </a:stretch>
        </p:blipFill>
        <p:spPr bwMode="auto">
          <a:xfrm>
            <a:off x="1676400" y="2286000"/>
            <a:ext cx="853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681137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2060"/>
                </a:solidFill>
              </a:rPr>
              <a:t>Markov Inequality</a:t>
            </a:r>
            <a:endParaRPr lang="en-IN" b="1" dirty="0">
              <a:solidFill>
                <a:srgbClr val="002060"/>
              </a:solidFill>
            </a:endParaRPr>
          </a:p>
        </p:txBody>
      </p:sp>
      <p:sp>
        <p:nvSpPr>
          <p:cNvPr id="3" name="Content Placeholder 2"/>
          <p:cNvSpPr>
            <a:spLocks noGrp="1"/>
          </p:cNvSpPr>
          <p:nvPr>
            <p:ph idx="1"/>
          </p:nvPr>
        </p:nvSpPr>
        <p:spPr>
          <a:xfrm>
            <a:off x="838200" y="5143591"/>
            <a:ext cx="10515600" cy="4351338"/>
          </a:xfrm>
        </p:spPr>
        <p:txBody>
          <a:bodyPr/>
          <a:lstStyle/>
          <a:p>
            <a:r>
              <a:rPr lang="en-US" dirty="0"/>
              <a:t>M</a:t>
            </a:r>
            <a:r>
              <a:rPr lang="en-US" dirty="0" smtClean="0"/>
              <a:t>ean of </a:t>
            </a:r>
            <a:r>
              <a:rPr lang="en-US" dirty="0"/>
              <a:t>a </a:t>
            </a:r>
            <a:r>
              <a:rPr lang="en-US" dirty="0" smtClean="0"/>
              <a:t>non-negative random </a:t>
            </a:r>
            <a:r>
              <a:rPr lang="en-US" dirty="0"/>
              <a:t>variable </a:t>
            </a:r>
            <a:r>
              <a:rPr lang="en-US" i="1" dirty="0"/>
              <a:t>X </a:t>
            </a:r>
            <a:r>
              <a:rPr lang="en-US" dirty="0"/>
              <a:t>do allow us to obtain bounds for probabilities </a:t>
            </a:r>
            <a:br>
              <a:rPr lang="en-US" dirty="0"/>
            </a:br>
            <a:endParaRPr lang="en-IN" dirty="0"/>
          </a:p>
        </p:txBody>
      </p:sp>
      <p:pic>
        <p:nvPicPr>
          <p:cNvPr id="4" name="Picture 3"/>
          <p:cNvPicPr>
            <a:picLocks noChangeAspect="1"/>
          </p:cNvPicPr>
          <p:nvPr/>
        </p:nvPicPr>
        <p:blipFill>
          <a:blip r:embed="rId2"/>
          <a:stretch>
            <a:fillRect/>
          </a:stretch>
        </p:blipFill>
        <p:spPr>
          <a:xfrm>
            <a:off x="2504802" y="1550383"/>
            <a:ext cx="6111240" cy="1095411"/>
          </a:xfrm>
          <a:prstGeom prst="rect">
            <a:avLst/>
          </a:prstGeom>
        </p:spPr>
      </p:pic>
      <p:pic>
        <p:nvPicPr>
          <p:cNvPr id="5" name="Picture 4"/>
          <p:cNvPicPr>
            <a:picLocks noChangeAspect="1"/>
          </p:cNvPicPr>
          <p:nvPr/>
        </p:nvPicPr>
        <p:blipFill>
          <a:blip r:embed="rId3"/>
          <a:stretch>
            <a:fillRect/>
          </a:stretch>
        </p:blipFill>
        <p:spPr>
          <a:xfrm>
            <a:off x="1305468" y="3294782"/>
            <a:ext cx="7616463" cy="1848809"/>
          </a:xfrm>
          <a:prstGeom prst="rect">
            <a:avLst/>
          </a:prstGeom>
        </p:spPr>
      </p:pic>
      <p:sp>
        <p:nvSpPr>
          <p:cNvPr id="6" name="TextBox 5"/>
          <p:cNvSpPr txBox="1"/>
          <p:nvPr/>
        </p:nvSpPr>
        <p:spPr>
          <a:xfrm>
            <a:off x="2351857" y="1519342"/>
            <a:ext cx="6417129" cy="1095411"/>
          </a:xfrm>
          <a:prstGeom prst="rect">
            <a:avLst/>
          </a:prstGeom>
          <a:noFill/>
          <a:ln>
            <a:solidFill>
              <a:srgbClr val="00B050"/>
            </a:solidFill>
          </a:ln>
        </p:spPr>
        <p:txBody>
          <a:bodyPr wrap="square" rtlCol="0">
            <a:spAutoFit/>
          </a:bodyPr>
          <a:lstStyle/>
          <a:p>
            <a:endParaRPr lang="en-IN" dirty="0"/>
          </a:p>
        </p:txBody>
      </p:sp>
      <mc:AlternateContent xmlns:mc="http://schemas.openxmlformats.org/markup-compatibility/2006">
        <mc:Choice xmlns:p14="http://schemas.microsoft.com/office/powerpoint/2010/main" Requires="p14">
          <p:contentPart p14:bwMode="auto" r:id="rId4">
            <p14:nvContentPartPr>
              <p14:cNvPr id="7" name="Ink 6"/>
              <p14:cNvContentPartPr/>
              <p14:nvPr/>
            </p14:nvContentPartPr>
            <p14:xfrm>
              <a:off x="2420280" y="3105720"/>
              <a:ext cx="3107160" cy="802440"/>
            </p14:xfrm>
          </p:contentPart>
        </mc:Choice>
        <mc:Fallback>
          <p:pic>
            <p:nvPicPr>
              <p:cNvPr id="7" name="Ink 6"/>
              <p:cNvPicPr/>
              <p:nvPr/>
            </p:nvPicPr>
            <p:blipFill>
              <a:blip r:embed="rId5"/>
              <a:stretch>
                <a:fillRect/>
              </a:stretch>
            </p:blipFill>
            <p:spPr>
              <a:xfrm>
                <a:off x="2411280" y="3094200"/>
                <a:ext cx="3129480" cy="826920"/>
              </a:xfrm>
              <a:prstGeom prst="rect">
                <a:avLst/>
              </a:prstGeom>
            </p:spPr>
          </p:pic>
        </mc:Fallback>
      </mc:AlternateContent>
    </p:spTree>
    <p:extLst>
      <p:ext uri="{BB962C8B-B14F-4D97-AF65-F5344CB8AC3E}">
        <p14:creationId xmlns:p14="http://schemas.microsoft.com/office/powerpoint/2010/main" val="1398550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p:cNvSpPr>
            <a:spLocks noGrp="1" noChangeArrowheads="1"/>
          </p:cNvSpPr>
          <p:nvPr>
            <p:ph type="title"/>
          </p:nvPr>
        </p:nvSpPr>
        <p:spPr>
          <a:xfrm>
            <a:off x="1752600" y="457200"/>
            <a:ext cx="9144000" cy="838200"/>
          </a:xfrm>
        </p:spPr>
        <p:txBody>
          <a:bodyPr vert="horz" wrap="square" lIns="0" tIns="45898" rIns="0" bIns="0" numCol="1" anchor="b" anchorCtr="0" compatLnSpc="1">
            <a:prstTxWarp prst="textNoShape">
              <a:avLst/>
            </a:prstTxWarp>
            <a:normAutofit fontScale="90000"/>
          </a:bodyPr>
          <a:lstStyle/>
          <a:p>
            <a:pPr eaLnBrk="1" fontAlgn="auto" hangingPunct="1">
              <a:spcAft>
                <a:spcPts val="0"/>
              </a:spcAft>
              <a:defRPr/>
            </a:pPr>
            <a:r>
              <a:rPr lang="en-US" sz="3200" dirty="0"/>
              <a:t> Bivariate Normal Distribution</a:t>
            </a:r>
            <a:br>
              <a:rPr lang="en-US" sz="3200" dirty="0"/>
            </a:br>
            <a:endParaRPr lang="en-US" sz="3200" dirty="0"/>
          </a:p>
        </p:txBody>
      </p:sp>
      <p:sp>
        <p:nvSpPr>
          <p:cNvPr id="92163" name="Rectangle 3"/>
          <p:cNvSpPr>
            <a:spLocks noGrp="1" noChangeArrowheads="1"/>
          </p:cNvSpPr>
          <p:nvPr>
            <p:ph type="body" idx="1"/>
          </p:nvPr>
        </p:nvSpPr>
        <p:spPr>
          <a:xfrm>
            <a:off x="2133600" y="1752600"/>
            <a:ext cx="7772400" cy="4116388"/>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92164" name="Text Box 5"/>
          <p:cNvSpPr txBox="1">
            <a:spLocks noChangeArrowheads="1"/>
          </p:cNvSpPr>
          <p:nvPr/>
        </p:nvSpPr>
        <p:spPr bwMode="auto">
          <a:xfrm>
            <a:off x="1752600" y="914401"/>
            <a:ext cx="716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11</a:t>
            </a:r>
          </a:p>
        </p:txBody>
      </p:sp>
      <p:pic>
        <p:nvPicPr>
          <p:cNvPr id="92165" name="Picture 6"/>
          <p:cNvPicPr>
            <a:picLocks noChangeAspect="1" noChangeArrowheads="1"/>
          </p:cNvPicPr>
          <p:nvPr/>
        </p:nvPicPr>
        <p:blipFill>
          <a:blip r:embed="rId3">
            <a:extLst>
              <a:ext uri="{28A0092B-C50C-407E-A947-70E740481C1C}">
                <a14:useLocalDpi xmlns:a14="http://schemas.microsoft.com/office/drawing/2010/main" val="0"/>
              </a:ext>
            </a:extLst>
          </a:blip>
          <a:srcRect b="41998"/>
          <a:stretch>
            <a:fillRect/>
          </a:stretch>
        </p:blipFill>
        <p:spPr bwMode="auto">
          <a:xfrm>
            <a:off x="1752600" y="1828800"/>
            <a:ext cx="8458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C3ACCD5-31D8-421E-892E-28D218888231}"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216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B20AD274-30BE-40F0-9C60-341B43B3645B}"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6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92168" name="Picture 6"/>
          <p:cNvPicPr>
            <a:picLocks noChangeAspect="1" noChangeArrowheads="1"/>
          </p:cNvPicPr>
          <p:nvPr/>
        </p:nvPicPr>
        <p:blipFill>
          <a:blip r:embed="rId3">
            <a:extLst>
              <a:ext uri="{28A0092B-C50C-407E-A947-70E740481C1C}">
                <a14:useLocalDpi xmlns:a14="http://schemas.microsoft.com/office/drawing/2010/main" val="0"/>
              </a:ext>
            </a:extLst>
          </a:blip>
          <a:srcRect t="57819" b="28999"/>
          <a:stretch>
            <a:fillRect/>
          </a:stretch>
        </p:blipFill>
        <p:spPr bwMode="auto">
          <a:xfrm>
            <a:off x="1752600" y="3505200"/>
            <a:ext cx="8458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9" name="Picture 6"/>
          <p:cNvPicPr>
            <a:picLocks noChangeAspect="1" noChangeArrowheads="1"/>
          </p:cNvPicPr>
          <p:nvPr/>
        </p:nvPicPr>
        <p:blipFill>
          <a:blip r:embed="rId3">
            <a:extLst>
              <a:ext uri="{28A0092B-C50C-407E-A947-70E740481C1C}">
                <a14:useLocalDpi xmlns:a14="http://schemas.microsoft.com/office/drawing/2010/main" val="0"/>
              </a:ext>
            </a:extLst>
          </a:blip>
          <a:srcRect t="71001" r="55856" b="18456"/>
          <a:stretch>
            <a:fillRect/>
          </a:stretch>
        </p:blipFill>
        <p:spPr bwMode="auto">
          <a:xfrm>
            <a:off x="1752600" y="3886200"/>
            <a:ext cx="3733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762372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a:xfrm>
            <a:off x="1981200" y="304800"/>
            <a:ext cx="8229600" cy="838200"/>
          </a:xfrm>
        </p:spPr>
        <p:txBody>
          <a:bodyPr/>
          <a:lstStyle/>
          <a:p>
            <a:pPr eaLnBrk="1" hangingPunct="1"/>
            <a:r>
              <a:rPr lang="en-US" altLang="en-US" sz="3200"/>
              <a:t>Bivariate Normal Distribution (Matlab)</a:t>
            </a:r>
          </a:p>
        </p:txBody>
      </p:sp>
      <p:sp>
        <p:nvSpPr>
          <p:cNvPr id="44035" name="Content Placeholder 2"/>
          <p:cNvSpPr>
            <a:spLocks noGrp="1"/>
          </p:cNvSpPr>
          <p:nvPr>
            <p:ph idx="1"/>
          </p:nvPr>
        </p:nvSpPr>
        <p:spPr>
          <a:xfrm>
            <a:off x="1981200" y="1524000"/>
            <a:ext cx="8229600" cy="4389438"/>
          </a:xfrm>
        </p:spPr>
        <p:txBody>
          <a:bodyPr/>
          <a:lstStyle/>
          <a:p>
            <a:pPr eaLnBrk="1" hangingPunct="1">
              <a:defRPr/>
            </a:pPr>
            <a:r>
              <a:rPr lang="en-US" sz="1600" dirty="0"/>
              <a:t>y = </a:t>
            </a:r>
            <a:r>
              <a:rPr lang="en-US" sz="1600" dirty="0" err="1"/>
              <a:t>mvncdf</a:t>
            </a:r>
            <a:r>
              <a:rPr lang="en-US" sz="1600" dirty="0"/>
              <a:t>(</a:t>
            </a:r>
            <a:r>
              <a:rPr lang="en-US" sz="1600" dirty="0" err="1"/>
              <a:t>xl,xu,mu,SIGMA</a:t>
            </a:r>
            <a:r>
              <a:rPr lang="en-US" sz="1600" dirty="0"/>
              <a:t>) returns the multivariate normal cumulative probability with mean mu and covariance SIGMA evaluated over the rectangle with lower and upper limits defined by xl and </a:t>
            </a:r>
            <a:r>
              <a:rPr lang="en-US" sz="1600" dirty="0" err="1"/>
              <a:t>xu</a:t>
            </a:r>
            <a:r>
              <a:rPr lang="en-US" sz="1600" dirty="0"/>
              <a:t>, respectively.  mu is a 1-by-</a:t>
            </a:r>
            <a:r>
              <a:rPr lang="en-US" sz="1600" i="1" dirty="0"/>
              <a:t>d</a:t>
            </a:r>
            <a:r>
              <a:rPr lang="en-US" sz="1600" dirty="0"/>
              <a:t> vector, and SIGMA is a </a:t>
            </a:r>
            <a:r>
              <a:rPr lang="en-US" sz="1600" i="1" dirty="0"/>
              <a:t>d</a:t>
            </a:r>
            <a:r>
              <a:rPr lang="en-US" sz="1600" dirty="0"/>
              <a:t>-by-</a:t>
            </a:r>
            <a:r>
              <a:rPr lang="en-US" sz="1600" i="1" dirty="0"/>
              <a:t>d</a:t>
            </a:r>
            <a:r>
              <a:rPr lang="en-US" sz="1600" dirty="0"/>
              <a:t> symmetric, positive definite matrix.</a:t>
            </a:r>
          </a:p>
          <a:p>
            <a:pPr eaLnBrk="1" hangingPunct="1">
              <a:buFont typeface="Wingdings 2" panose="05020102010507070707" pitchFamily="18" charset="2"/>
              <a:buNone/>
              <a:defRPr/>
            </a:pPr>
            <a:endParaRPr lang="en-US" sz="1600" dirty="0"/>
          </a:p>
          <a:p>
            <a:pPr eaLnBrk="1" hangingPunct="1">
              <a:defRPr/>
            </a:pPr>
            <a:r>
              <a:rPr lang="en-US" sz="1800" b="1" dirty="0"/>
              <a:t>Examples  </a:t>
            </a:r>
            <a:r>
              <a:rPr lang="en-US" sz="2000" b="1" dirty="0">
                <a:latin typeface="+mj-lt"/>
              </a:rPr>
              <a:t>11</a:t>
            </a:r>
            <a:r>
              <a:rPr lang="en-US" sz="1800" b="1" dirty="0"/>
              <a:t> (Cont.)</a:t>
            </a:r>
          </a:p>
          <a:p>
            <a:pPr eaLnBrk="1" hangingPunct="1">
              <a:buFont typeface="Wingdings 2" panose="05020102010507070707" pitchFamily="18" charset="2"/>
              <a:buNone/>
              <a:defRPr/>
            </a:pPr>
            <a:endParaRPr lang="en-US" sz="1600" b="1" dirty="0"/>
          </a:p>
          <a:p>
            <a:pPr eaLnBrk="1" hangingPunct="1">
              <a:buFont typeface="Wingdings 2" panose="05020102010507070707" pitchFamily="18" charset="2"/>
              <a:buNone/>
              <a:defRPr/>
            </a:pPr>
            <a:r>
              <a:rPr lang="en-US" sz="1600" dirty="0"/>
              <a:t>mu=[3.00  7.70]; SIGMA=[0.0016 0.00256; 0.00256  0.0064];</a:t>
            </a:r>
          </a:p>
          <a:p>
            <a:pPr eaLnBrk="1" hangingPunct="1">
              <a:buFont typeface="Wingdings 2" panose="05020102010507070707" pitchFamily="18" charset="2"/>
              <a:buNone/>
              <a:defRPr/>
            </a:pPr>
            <a:r>
              <a:rPr lang="en-US" sz="1600" dirty="0"/>
              <a:t>XL=[2.95  7.60];</a:t>
            </a:r>
          </a:p>
          <a:p>
            <a:pPr eaLnBrk="1" hangingPunct="1">
              <a:buFont typeface="Wingdings 2" panose="05020102010507070707" pitchFamily="18" charset="2"/>
              <a:buNone/>
              <a:defRPr/>
            </a:pPr>
            <a:r>
              <a:rPr lang="en-US" sz="1600" dirty="0"/>
              <a:t>XU=[3.05  7.80];</a:t>
            </a:r>
          </a:p>
          <a:p>
            <a:pPr eaLnBrk="1" hangingPunct="1">
              <a:buFont typeface="Wingdings 2" panose="05020102010507070707" pitchFamily="18" charset="2"/>
              <a:buNone/>
              <a:defRPr/>
            </a:pPr>
            <a:r>
              <a:rPr lang="en-US" sz="1600" dirty="0"/>
              <a:t>&gt;&gt; p=</a:t>
            </a:r>
            <a:r>
              <a:rPr lang="en-US" sz="1600" dirty="0" err="1"/>
              <a:t>mvncdf</a:t>
            </a:r>
            <a:r>
              <a:rPr lang="en-US" sz="1600" dirty="0"/>
              <a:t>(XL,XU, </a:t>
            </a:r>
            <a:r>
              <a:rPr lang="en-US" sz="1600" dirty="0" err="1"/>
              <a:t>mu,SIGMA</a:t>
            </a:r>
            <a:r>
              <a:rPr lang="en-US" sz="1600" dirty="0"/>
              <a:t>)</a:t>
            </a:r>
          </a:p>
          <a:p>
            <a:pPr eaLnBrk="1" hangingPunct="1">
              <a:buFont typeface="Wingdings 2" panose="05020102010507070707" pitchFamily="18" charset="2"/>
              <a:buNone/>
              <a:defRPr/>
            </a:pPr>
            <a:r>
              <a:rPr lang="en-US" sz="1600" dirty="0"/>
              <a:t>p =</a:t>
            </a:r>
          </a:p>
          <a:p>
            <a:pPr eaLnBrk="1" hangingPunct="1">
              <a:buFont typeface="Wingdings 2" panose="05020102010507070707" pitchFamily="18" charset="2"/>
              <a:buNone/>
              <a:defRPr/>
            </a:pPr>
            <a:r>
              <a:rPr lang="en-US" sz="1600" dirty="0"/>
              <a:t>    0.6975</a:t>
            </a:r>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63C6A8C-5DD2-4442-BB5F-3A27E6D2BEA9}"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421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ED64988E-BD40-4BA0-9AB8-4096AD1584B5}"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6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8461395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1821752724"/>
              </p:ext>
            </p:extLst>
          </p:nvPr>
        </p:nvGraphicFramePr>
        <p:xfrm>
          <a:off x="804090" y="440326"/>
          <a:ext cx="9646195" cy="5568587"/>
        </p:xfrm>
        <a:graphic>
          <a:graphicData uri="http://schemas.openxmlformats.org/drawingml/2006/table">
            <a:tbl>
              <a:tblPr/>
              <a:tblGrid>
                <a:gridCol w="9646195">
                  <a:extLst>
                    <a:ext uri="{9D8B030D-6E8A-4147-A177-3AD203B41FA5}">
                      <a16:colId xmlns:a16="http://schemas.microsoft.com/office/drawing/2014/main" val="4276493973"/>
                    </a:ext>
                  </a:extLst>
                </a:gridCol>
              </a:tblGrid>
              <a:tr h="5568587">
                <a:tc>
                  <a:txBody>
                    <a:bodyPr/>
                    <a:lstStyle/>
                    <a:p>
                      <a:r>
                        <a:rPr lang="en-IN" sz="1600" b="1" i="0" dirty="0">
                          <a:solidFill>
                            <a:srgbClr val="000000"/>
                          </a:solidFill>
                          <a:effectLst/>
                          <a:latin typeface="TimesNewRomanPS-BoldMT"/>
                        </a:rPr>
                        <a:t>Probability Distributions-II: </a:t>
                      </a:r>
                      <a:r>
                        <a:rPr lang="en-IN" sz="1600" b="0" i="0" dirty="0">
                          <a:solidFill>
                            <a:srgbClr val="000000"/>
                          </a:solidFill>
                          <a:effectLst/>
                          <a:latin typeface="TimesNewRomanPSMT"/>
                        </a:rPr>
                        <a:t>Multidimensional Random Variables, DFs, Marginal</a:t>
                      </a:r>
                      <a:br>
                        <a:rPr lang="en-IN" sz="1600" b="0" i="0" dirty="0">
                          <a:solidFill>
                            <a:srgbClr val="000000"/>
                          </a:solidFill>
                          <a:effectLst/>
                          <a:latin typeface="TimesNewRomanPSMT"/>
                        </a:rPr>
                      </a:br>
                      <a:r>
                        <a:rPr lang="en-IN" sz="1600" b="0" i="0" dirty="0">
                          <a:solidFill>
                            <a:srgbClr val="000000"/>
                          </a:solidFill>
                          <a:effectLst/>
                          <a:latin typeface="TimesNewRomanPSMT"/>
                        </a:rPr>
                        <a:t>Distributions, Discrete and Continuous Random Variables in two dimensions, Conditional</a:t>
                      </a:r>
                      <a:br>
                        <a:rPr lang="en-IN" sz="1600" b="0" i="0" dirty="0">
                          <a:solidFill>
                            <a:srgbClr val="000000"/>
                          </a:solidFill>
                          <a:effectLst/>
                          <a:latin typeface="TimesNewRomanPSMT"/>
                        </a:rPr>
                      </a:br>
                      <a:r>
                        <a:rPr lang="en-IN" sz="1600" b="0" i="0" dirty="0">
                          <a:solidFill>
                            <a:srgbClr val="000000"/>
                          </a:solidFill>
                          <a:effectLst/>
                          <a:latin typeface="TimesNewRomanPSMT"/>
                        </a:rPr>
                        <a:t>Distributions, Transformation of continuous random variables in two dimensions.</a:t>
                      </a:r>
                      <a:br>
                        <a:rPr lang="en-IN" sz="1600" b="0" i="0" dirty="0">
                          <a:solidFill>
                            <a:srgbClr val="000000"/>
                          </a:solidFill>
                          <a:effectLst/>
                          <a:latin typeface="TimesNewRomanPSMT"/>
                        </a:rPr>
                      </a:br>
                      <a:r>
                        <a:rPr lang="en-IN" sz="1600" b="0" i="0" dirty="0">
                          <a:solidFill>
                            <a:srgbClr val="000000"/>
                          </a:solidFill>
                          <a:effectLst/>
                          <a:latin typeface="Calibri" panose="020F0502020204030204" pitchFamily="34" charset="0"/>
                        </a:rPr>
                        <a:t>● </a:t>
                      </a:r>
                      <a:r>
                        <a:rPr lang="en-IN" sz="1600" b="1" i="0" dirty="0">
                          <a:solidFill>
                            <a:srgbClr val="000000"/>
                          </a:solidFill>
                          <a:effectLst/>
                          <a:latin typeface="TimesNewRomanPS-BoldMT"/>
                        </a:rPr>
                        <a:t>Mathematical Expectation-II: </a:t>
                      </a:r>
                      <a:r>
                        <a:rPr lang="en-IN" sz="1600" b="0" i="0" dirty="0">
                          <a:solidFill>
                            <a:srgbClr val="000000"/>
                          </a:solidFill>
                          <a:effectLst/>
                          <a:latin typeface="TimesNewRomanPSMT"/>
                        </a:rPr>
                        <a:t>Expectation of Two-dimensional Distributions, Moments,</a:t>
                      </a:r>
                      <a:br>
                        <a:rPr lang="en-IN" sz="1600" b="0" i="0" dirty="0">
                          <a:solidFill>
                            <a:srgbClr val="000000"/>
                          </a:solidFill>
                          <a:effectLst/>
                          <a:latin typeface="TimesNewRomanPSMT"/>
                        </a:rPr>
                      </a:br>
                      <a:r>
                        <a:rPr lang="en-IN" sz="1600" b="0" i="0" dirty="0">
                          <a:solidFill>
                            <a:srgbClr val="000000"/>
                          </a:solidFill>
                          <a:effectLst/>
                          <a:latin typeface="TimesNewRomanPSMT"/>
                        </a:rPr>
                        <a:t>Covariance and Correlation Coefficients, Conditional Expectations-Regression Curves,</a:t>
                      </a:r>
                      <a:br>
                        <a:rPr lang="en-IN" sz="1600" b="0" i="0" dirty="0">
                          <a:solidFill>
                            <a:srgbClr val="000000"/>
                          </a:solidFill>
                          <a:effectLst/>
                          <a:latin typeface="TimesNewRomanPSMT"/>
                        </a:rPr>
                      </a:br>
                      <a:r>
                        <a:rPr lang="en-IN" sz="1600" b="0" i="0" dirty="0">
                          <a:solidFill>
                            <a:srgbClr val="000000"/>
                          </a:solidFill>
                          <a:effectLst/>
                          <a:latin typeface="TimesNewRomanPSMT"/>
                        </a:rPr>
                        <a:t>Principle of Least Squares-Regression Lines, M.G.F., Joint Characteristic Functions,</a:t>
                      </a:r>
                      <a:br>
                        <a:rPr lang="en-IN" sz="1600" b="0" i="0" dirty="0">
                          <a:solidFill>
                            <a:srgbClr val="000000"/>
                          </a:solidFill>
                          <a:effectLst/>
                          <a:latin typeface="TimesNewRomanPSMT"/>
                        </a:rPr>
                      </a:br>
                      <a:r>
                        <a:rPr lang="en-IN" sz="1600" b="0" i="0" dirty="0">
                          <a:solidFill>
                            <a:srgbClr val="000000"/>
                          </a:solidFill>
                          <a:effectLst/>
                          <a:latin typeface="TimesNewRomanPSMT"/>
                        </a:rPr>
                        <a:t>Reproductive Property.</a:t>
                      </a:r>
                      <a:br>
                        <a:rPr lang="en-IN" sz="1600" b="0" i="0" dirty="0">
                          <a:solidFill>
                            <a:srgbClr val="000000"/>
                          </a:solidFill>
                          <a:effectLst/>
                          <a:latin typeface="TimesNewRomanPSMT"/>
                        </a:rPr>
                      </a:br>
                      <a:r>
                        <a:rPr lang="en-IN" sz="1600" b="0" i="0" dirty="0" smtClean="0">
                          <a:solidFill>
                            <a:srgbClr val="FF0000"/>
                          </a:solidFill>
                          <a:effectLst/>
                          <a:latin typeface="Calibri" panose="020F0502020204030204" pitchFamily="34" charset="0"/>
                        </a:rPr>
                        <a:t>● </a:t>
                      </a:r>
                      <a:r>
                        <a:rPr lang="en-IN" sz="1600" b="1" i="0" dirty="0" smtClean="0">
                          <a:solidFill>
                            <a:srgbClr val="FF0000"/>
                          </a:solidFill>
                          <a:effectLst/>
                          <a:latin typeface="TimesNewRomanPS-BoldMT"/>
                        </a:rPr>
                        <a:t>Convergence of a Sequence of Random Variables and Limit Theorems: </a:t>
                      </a:r>
                      <a:r>
                        <a:rPr lang="en-IN" sz="1600" b="0" i="0" dirty="0" smtClean="0">
                          <a:solidFill>
                            <a:srgbClr val="FF0000"/>
                          </a:solidFill>
                          <a:effectLst/>
                          <a:latin typeface="TimesNewRomanPSMT"/>
                        </a:rPr>
                        <a:t>Convergence in</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Probability and Convergence in Distribution, </a:t>
                      </a:r>
                      <a:r>
                        <a:rPr lang="en-IN" sz="1600" b="0" i="0" dirty="0" err="1" smtClean="0">
                          <a:solidFill>
                            <a:srgbClr val="FF0000"/>
                          </a:solidFill>
                          <a:effectLst/>
                          <a:latin typeface="TimesNewRomanPSMT"/>
                        </a:rPr>
                        <a:t>Tchebycheff’s</a:t>
                      </a:r>
                      <a:r>
                        <a:rPr lang="en-IN" sz="1600" b="0" i="0" dirty="0" smtClean="0">
                          <a:solidFill>
                            <a:srgbClr val="FF0000"/>
                          </a:solidFill>
                          <a:effectLst/>
                          <a:latin typeface="TimesNewRomanPSMT"/>
                        </a:rPr>
                        <a:t> Inequality and Theorem,</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Bernoulli’s Theorem, Law of Large Numbers. Asymptotically Normal Distribution, Limit</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Theorem for Characteristic Functions, Central Limit Theorem, </a:t>
                      </a:r>
                      <a:r>
                        <a:rPr lang="en-IN" sz="1600" b="0" i="0" dirty="0" err="1" smtClean="0">
                          <a:solidFill>
                            <a:srgbClr val="FF0000"/>
                          </a:solidFill>
                          <a:effectLst/>
                          <a:latin typeface="TimesNewRomanPSMT"/>
                        </a:rPr>
                        <a:t>DeMoivre</a:t>
                      </a:r>
                      <a:r>
                        <a:rPr lang="en-IN" sz="1600" b="0" i="0" dirty="0" smtClean="0">
                          <a:solidFill>
                            <a:srgbClr val="FF0000"/>
                          </a:solidFill>
                          <a:effectLst/>
                          <a:latin typeface="TimesNewRomanPSMT"/>
                        </a:rPr>
                        <a:t> Laplace Limit</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Theorem.</a:t>
                      </a:r>
                      <a:br>
                        <a:rPr lang="en-IN" sz="1600" b="0" i="0" dirty="0" smtClean="0">
                          <a:solidFill>
                            <a:srgbClr val="FF0000"/>
                          </a:solidFill>
                          <a:effectLst/>
                          <a:latin typeface="TimesNewRomanPSMT"/>
                        </a:rPr>
                      </a:br>
                      <a:r>
                        <a:rPr lang="en-IN" sz="1600" b="0" i="0" dirty="0" smtClean="0">
                          <a:solidFill>
                            <a:srgbClr val="000000"/>
                          </a:solidFill>
                          <a:effectLst/>
                          <a:latin typeface="Calibri" panose="020F0502020204030204" pitchFamily="34" charset="0"/>
                        </a:rPr>
                        <a:t>● </a:t>
                      </a:r>
                      <a:r>
                        <a:rPr lang="en-IN" sz="1600" b="1" i="0" dirty="0">
                          <a:solidFill>
                            <a:srgbClr val="000000"/>
                          </a:solidFill>
                          <a:effectLst/>
                          <a:latin typeface="TimesNewRomanPS-BoldMT"/>
                        </a:rPr>
                        <a:t>Some Important Continuous Distributions: </a:t>
                      </a:r>
                      <a:r>
                        <a:rPr lang="en-IN" sz="1600" b="0" i="0" dirty="0">
                          <a:solidFill>
                            <a:srgbClr val="000000"/>
                          </a:solidFill>
                          <a:effectLst/>
                          <a:latin typeface="TimesNewRomanPSMT"/>
                        </a:rPr>
                        <a:t>Chi-square Dis</a:t>
                      </a:r>
                      <a:r>
                        <a:rPr lang="en-IN" sz="1100" b="0" i="0" dirty="0">
                          <a:solidFill>
                            <a:srgbClr val="000000"/>
                          </a:solidFill>
                          <a:effectLst/>
                          <a:latin typeface="TimesNewRomanPSMT"/>
                        </a:rPr>
                        <a:t>tribution, </a:t>
                      </a:r>
                      <a:r>
                        <a:rPr lang="en-IN" sz="1100" b="0" i="1" dirty="0">
                          <a:solidFill>
                            <a:srgbClr val="000000"/>
                          </a:solidFill>
                          <a:effectLst/>
                          <a:latin typeface="TimesNewRomanPS-ItalicMT"/>
                        </a:rPr>
                        <a:t>t-</a:t>
                      </a:r>
                      <a:r>
                        <a:rPr lang="en-IN" sz="1100" b="0" i="0" dirty="0">
                          <a:solidFill>
                            <a:srgbClr val="000000"/>
                          </a:solidFill>
                          <a:effectLst/>
                          <a:latin typeface="TimesNewRomanPSMT"/>
                        </a:rPr>
                        <a:t>Distribution, </a:t>
                      </a:r>
                      <a:r>
                        <a:rPr lang="en-IN" sz="1100" b="0" i="1" dirty="0">
                          <a:solidFill>
                            <a:srgbClr val="000000"/>
                          </a:solidFill>
                          <a:effectLst/>
                          <a:latin typeface="TimesNewRomanPS-ItalicMT"/>
                        </a:rPr>
                        <a:t>F</a:t>
                      </a:r>
                      <a:br>
                        <a:rPr lang="en-IN" sz="1100" b="0" i="1" dirty="0">
                          <a:solidFill>
                            <a:srgbClr val="000000"/>
                          </a:solidFill>
                          <a:effectLst/>
                          <a:latin typeface="TimesNewRomanPS-ItalicMT"/>
                        </a:rPr>
                      </a:br>
                      <a:r>
                        <a:rPr lang="en-IN" sz="1100" b="0" i="0" dirty="0">
                          <a:solidFill>
                            <a:srgbClr val="000000"/>
                          </a:solidFill>
                          <a:effectLst/>
                          <a:latin typeface="TimesNewRomanPSMT"/>
                        </a:rPr>
                        <a:t>Distribution and important statistics.</a:t>
                      </a:r>
                      <a:endParaRPr lang="en-IN" sz="1700" dirty="0">
                        <a:effectLst/>
                      </a:endParaRPr>
                    </a:p>
                  </a:txBody>
                  <a:tcPr marL="86067" marR="86067" marT="43034" marB="43034" anchor="ctr">
                    <a:lnL w="9525" cap="flat" cmpd="sng" algn="ctr">
                      <a:solidFill>
                        <a:srgbClr val="95B3D7"/>
                      </a:solidFill>
                      <a:prstDash val="solid"/>
                      <a:round/>
                      <a:headEnd type="none" w="med" len="med"/>
                      <a:tailEnd type="none" w="med" len="med"/>
                    </a:lnL>
                    <a:lnR w="9525" cap="flat" cmpd="sng" algn="ctr">
                      <a:solidFill>
                        <a:srgbClr val="95B3D7"/>
                      </a:solidFill>
                      <a:prstDash val="solid"/>
                      <a:round/>
                      <a:headEnd type="none" w="med" len="med"/>
                      <a:tailEnd type="none" w="med" len="med"/>
                    </a:lnR>
                    <a:lnT w="9525" cap="flat" cmpd="sng" algn="ctr">
                      <a:solidFill>
                        <a:srgbClr val="95B3D7"/>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59230403"/>
                  </a:ext>
                </a:extLst>
              </a:tr>
            </a:tbl>
          </a:graphicData>
        </a:graphic>
      </p:graphicFrame>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7" name="Rectangle 1"/>
          <p:cNvSpPr>
            <a:spLocks noChangeArrowheads="1"/>
          </p:cNvSpPr>
          <p:nvPr/>
        </p:nvSpPr>
        <p:spPr bwMode="auto">
          <a:xfrm>
            <a:off x="3630613" y="19351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2052153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521959" y="744174"/>
            <a:ext cx="7965306" cy="1424260"/>
          </a:xfrm>
          <a:prstGeom prst="rect">
            <a:avLst/>
          </a:prstGeom>
        </p:spPr>
      </p:pic>
      <p:pic>
        <p:nvPicPr>
          <p:cNvPr id="5" name="Picture 4"/>
          <p:cNvPicPr>
            <a:picLocks noChangeAspect="1"/>
          </p:cNvPicPr>
          <p:nvPr/>
        </p:nvPicPr>
        <p:blipFill>
          <a:blip r:embed="rId3"/>
          <a:stretch>
            <a:fillRect/>
          </a:stretch>
        </p:blipFill>
        <p:spPr>
          <a:xfrm>
            <a:off x="566498" y="3127160"/>
            <a:ext cx="10787302" cy="2091077"/>
          </a:xfrm>
          <a:prstGeom prst="rect">
            <a:avLst/>
          </a:prstGeom>
        </p:spPr>
      </p:pic>
      <mc:AlternateContent xmlns:mc="http://schemas.openxmlformats.org/markup-compatibility/2006">
        <mc:Choice xmlns:p14="http://schemas.microsoft.com/office/powerpoint/2010/main" Requires="p14">
          <p:contentPart p14:bwMode="auto" r:id="rId4">
            <p14:nvContentPartPr>
              <p14:cNvPr id="6" name="Ink 5"/>
              <p14:cNvContentPartPr/>
              <p14:nvPr/>
            </p14:nvContentPartPr>
            <p14:xfrm>
              <a:off x="2111760" y="1283040"/>
              <a:ext cx="4719240" cy="1601280"/>
            </p14:xfrm>
          </p:contentPart>
        </mc:Choice>
        <mc:Fallback>
          <p:pic>
            <p:nvPicPr>
              <p:cNvPr id="6" name="Ink 5"/>
              <p:cNvPicPr/>
              <p:nvPr/>
            </p:nvPicPr>
            <p:blipFill>
              <a:blip r:embed="rId5"/>
              <a:stretch>
                <a:fillRect/>
              </a:stretch>
            </p:blipFill>
            <p:spPr>
              <a:xfrm>
                <a:off x="2106000" y="1270440"/>
                <a:ext cx="4737240" cy="1626120"/>
              </a:xfrm>
              <a:prstGeom prst="rect">
                <a:avLst/>
              </a:prstGeom>
            </p:spPr>
          </p:pic>
        </mc:Fallback>
      </mc:AlternateContent>
    </p:spTree>
    <p:extLst>
      <p:ext uri="{BB962C8B-B14F-4D97-AF65-F5344CB8AC3E}">
        <p14:creationId xmlns:p14="http://schemas.microsoft.com/office/powerpoint/2010/main" val="68040565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ltLang="en-US" smtClean="0"/>
              <a:t>Moment Generating Function</a:t>
            </a:r>
            <a:endParaRPr lang="en-IN" altLang="en-US" smtClean="0"/>
          </a:p>
        </p:txBody>
      </p:sp>
      <p:sp>
        <p:nvSpPr>
          <p:cNvPr id="70659" name="Content Placeholder 2"/>
          <p:cNvSpPr>
            <a:spLocks noGrp="1"/>
          </p:cNvSpPr>
          <p:nvPr>
            <p:ph idx="1"/>
          </p:nvPr>
        </p:nvSpPr>
        <p:spPr/>
        <p:txBody>
          <a:bodyPr/>
          <a:lstStyle/>
          <a:p>
            <a:endParaRPr lang="en-IN" altLang="en-US" dirty="0"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0/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066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A294CD8-9503-420E-9E13-4948A390886B}"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066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1547018"/>
            <a:ext cx="4282440" cy="117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3"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65778" y="2490671"/>
            <a:ext cx="5384085" cy="2590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4"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58716" y="2823847"/>
            <a:ext cx="5045367" cy="146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5" name="Picture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012225" y="4812914"/>
            <a:ext cx="7003429" cy="1169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6">
            <p14:nvContentPartPr>
              <p14:cNvPr id="2" name="Ink 1"/>
              <p14:cNvContentPartPr/>
              <p14:nvPr/>
            </p14:nvContentPartPr>
            <p14:xfrm>
              <a:off x="2086920" y="590040"/>
              <a:ext cx="9033120" cy="4033800"/>
            </p14:xfrm>
          </p:contentPart>
        </mc:Choice>
        <mc:Fallback>
          <p:pic>
            <p:nvPicPr>
              <p:cNvPr id="2" name="Ink 1"/>
              <p:cNvPicPr/>
              <p:nvPr/>
            </p:nvPicPr>
            <p:blipFill>
              <a:blip r:embed="rId7"/>
              <a:stretch>
                <a:fillRect/>
              </a:stretch>
            </p:blipFill>
            <p:spPr>
              <a:xfrm>
                <a:off x="2078280" y="580320"/>
                <a:ext cx="9057600" cy="4053600"/>
              </a:xfrm>
              <a:prstGeom prst="rect">
                <a:avLst/>
              </a:prstGeom>
            </p:spPr>
          </p:pic>
        </mc:Fallback>
      </mc:AlternateContent>
    </p:spTree>
    <p:extLst>
      <p:ext uri="{BB962C8B-B14F-4D97-AF65-F5344CB8AC3E}">
        <p14:creationId xmlns:p14="http://schemas.microsoft.com/office/powerpoint/2010/main" val="318241302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US" dirty="0" smtClean="0"/>
          </a:p>
          <a:p>
            <a:r>
              <a:rPr lang="en-US" dirty="0" smtClean="0"/>
              <a:t>Find MGF of X.</a:t>
            </a:r>
            <a:endParaRPr lang="en-IN" dirty="0"/>
          </a:p>
        </p:txBody>
      </p:sp>
      <p:pic>
        <p:nvPicPr>
          <p:cNvPr id="4" name="Picture 3"/>
          <p:cNvPicPr>
            <a:picLocks noChangeAspect="1"/>
          </p:cNvPicPr>
          <p:nvPr/>
        </p:nvPicPr>
        <p:blipFill>
          <a:blip r:embed="rId2"/>
          <a:stretch>
            <a:fillRect/>
          </a:stretch>
        </p:blipFill>
        <p:spPr>
          <a:xfrm>
            <a:off x="1563733" y="604043"/>
            <a:ext cx="10301232" cy="1459888"/>
          </a:xfrm>
          <a:prstGeom prst="rect">
            <a:avLst/>
          </a:prstGeom>
        </p:spPr>
      </p:pic>
      <p:pic>
        <p:nvPicPr>
          <p:cNvPr id="5" name="Picture 4"/>
          <p:cNvPicPr>
            <a:picLocks noChangeAspect="1"/>
          </p:cNvPicPr>
          <p:nvPr/>
        </p:nvPicPr>
        <p:blipFill>
          <a:blip r:embed="rId3"/>
          <a:stretch>
            <a:fillRect/>
          </a:stretch>
        </p:blipFill>
        <p:spPr>
          <a:xfrm>
            <a:off x="532388" y="3812312"/>
            <a:ext cx="11332577" cy="1765528"/>
          </a:xfrm>
          <a:prstGeom prst="rect">
            <a:avLst/>
          </a:prstGeom>
        </p:spPr>
      </p:pic>
      <mc:AlternateContent xmlns:mc="http://schemas.openxmlformats.org/markup-compatibility/2006">
        <mc:Choice xmlns:p14="http://schemas.microsoft.com/office/powerpoint/2010/main" Requires="p14">
          <p:contentPart p14:bwMode="auto" r:id="rId4">
            <p14:nvContentPartPr>
              <p14:cNvPr id="6" name="Ink 5"/>
              <p14:cNvContentPartPr/>
              <p14:nvPr/>
            </p14:nvContentPartPr>
            <p14:xfrm>
              <a:off x="504720" y="999000"/>
              <a:ext cx="11552400" cy="5582520"/>
            </p14:xfrm>
          </p:contentPart>
        </mc:Choice>
        <mc:Fallback>
          <p:pic>
            <p:nvPicPr>
              <p:cNvPr id="6" name="Ink 5"/>
              <p:cNvPicPr/>
              <p:nvPr/>
            </p:nvPicPr>
            <p:blipFill>
              <a:blip r:embed="rId5"/>
              <a:stretch>
                <a:fillRect/>
              </a:stretch>
            </p:blipFill>
            <p:spPr>
              <a:xfrm>
                <a:off x="491400" y="988920"/>
                <a:ext cx="11579760" cy="5607720"/>
              </a:xfrm>
              <a:prstGeom prst="rect">
                <a:avLst/>
              </a:prstGeom>
            </p:spPr>
          </p:pic>
        </mc:Fallback>
      </mc:AlternateContent>
    </p:spTree>
    <p:extLst>
      <p:ext uri="{BB962C8B-B14F-4D97-AF65-F5344CB8AC3E}">
        <p14:creationId xmlns:p14="http://schemas.microsoft.com/office/powerpoint/2010/main" val="1773375331"/>
      </p:ext>
    </p:extLst>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otalTime>3318</TotalTime>
  <Words>1257</Words>
  <Application>Microsoft Office PowerPoint</Application>
  <PresentationFormat>Widescreen</PresentationFormat>
  <Paragraphs>218</Paragraphs>
  <Slides>62</Slides>
  <Notes>4</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62</vt:i4>
      </vt:variant>
    </vt:vector>
  </HeadingPairs>
  <TitlesOfParts>
    <vt:vector size="77" baseType="lpstr">
      <vt:lpstr>Arial</vt:lpstr>
      <vt:lpstr>Arial Narrow</vt:lpstr>
      <vt:lpstr>Calibri</vt:lpstr>
      <vt:lpstr>Calibri Light</vt:lpstr>
      <vt:lpstr>Constantia</vt:lpstr>
      <vt:lpstr>Symbol</vt:lpstr>
      <vt:lpstr>Times New Roman</vt:lpstr>
      <vt:lpstr>TimesNewRomanPS-BoldMT</vt:lpstr>
      <vt:lpstr>TimesNewRomanPS-ItalicMT</vt:lpstr>
      <vt:lpstr>TimesNewRomanPSMT</vt:lpstr>
      <vt:lpstr>Wingdings 2</vt:lpstr>
      <vt:lpstr>Zapf Dingbats</vt:lpstr>
      <vt:lpstr>Office Theme</vt:lpstr>
      <vt:lpstr>Flow</vt:lpstr>
      <vt:lpstr>Equation</vt:lpstr>
      <vt:lpstr>Jointly Distributed Random Variables  </vt:lpstr>
      <vt:lpstr>Recap..</vt:lpstr>
      <vt:lpstr>PowerPoint Presentation</vt:lpstr>
      <vt:lpstr>PowerPoint Presentation</vt:lpstr>
      <vt:lpstr>PowerPoint Presentation</vt:lpstr>
      <vt:lpstr>Markov Inequality</vt:lpstr>
      <vt:lpstr>PowerPoint Presentation</vt:lpstr>
      <vt:lpstr>Moment Generating Fun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IVARIATE RANDOM VARIABLES ch-5 Miller Book  </vt:lpstr>
      <vt:lpstr>PowerPoint Presentation</vt:lpstr>
      <vt:lpstr>PowerPoint Presentation</vt:lpstr>
      <vt:lpstr>PowerPoint Presentation</vt:lpstr>
      <vt:lpstr>PowerPoint Presentation</vt:lpstr>
      <vt:lpstr>PowerPoint Presentation</vt:lpstr>
      <vt:lpstr>PowerPoint Presentation</vt:lpstr>
      <vt:lpstr>Proof</vt:lpstr>
      <vt:lpstr>PowerPoint Presentation</vt:lpstr>
      <vt:lpstr>PowerPoint Presentation</vt:lpstr>
      <vt:lpstr>Joint PDF</vt:lpstr>
      <vt:lpstr>PowerPoint Presentation</vt:lpstr>
      <vt:lpstr>Joint PDF from joint CDF</vt:lpstr>
      <vt:lpstr>Jointly Distributed RVs</vt:lpstr>
      <vt:lpstr>Discrete Joint Probability Distributions</vt:lpstr>
      <vt:lpstr>PowerPoint Presentation</vt:lpstr>
      <vt:lpstr>Marginal Probability Distributions (Discrete)</vt:lpstr>
      <vt:lpstr>Marginal Probability Distributions (Discrete, Example)</vt:lpstr>
      <vt:lpstr>Continuous Joint Distributions</vt:lpstr>
      <vt:lpstr>PowerPoint Presentation</vt:lpstr>
      <vt:lpstr>Continuous Joint Distributions (Example 7)</vt:lpstr>
      <vt:lpstr>Marginal Probability Distributions(Continuous)</vt:lpstr>
      <vt:lpstr>Marginal Probability Distributions(Continuous, Example)</vt:lpstr>
      <vt:lpstr>Independence </vt:lpstr>
      <vt:lpstr>Independence (Example 8)</vt:lpstr>
      <vt:lpstr>PowerPoint Presentation</vt:lpstr>
      <vt:lpstr>Function of random Variable Find the CDF and PDF of Y</vt:lpstr>
      <vt:lpstr>PowerPoint Presentation</vt:lpstr>
      <vt:lpstr>PowerPoint Presentation</vt:lpstr>
      <vt:lpstr>PowerPoint Presentation</vt:lpstr>
      <vt:lpstr>PowerPoint Presentation</vt:lpstr>
      <vt:lpstr>PowerPoint Presentation</vt:lpstr>
      <vt:lpstr>Covariance and Correlation Coefficient </vt:lpstr>
      <vt:lpstr> Covariance and Correlation (Example 6 (Cont.))  </vt:lpstr>
      <vt:lpstr> Covariance and Correlation </vt:lpstr>
      <vt:lpstr>Covariance and Correlation </vt:lpstr>
      <vt:lpstr>Covariance and Correlation </vt:lpstr>
      <vt:lpstr>Zero Covariance and Independence</vt:lpstr>
      <vt:lpstr>Bivariate Normal Distribution </vt:lpstr>
      <vt:lpstr> Bivariate Normal Distribution </vt:lpstr>
      <vt:lpstr>Bivariate Normal Distribution (Matlab)</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IITB</dc:creator>
  <cp:lastModifiedBy>R203</cp:lastModifiedBy>
  <cp:revision>23</cp:revision>
  <dcterms:created xsi:type="dcterms:W3CDTF">2024-08-25T13:01:02Z</dcterms:created>
  <dcterms:modified xsi:type="dcterms:W3CDTF">2024-09-10T09:39:19Z</dcterms:modified>
</cp:coreProperties>
</file>